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wordprocessingml.document.main+xml" PartName="/word/document.xml"/>
  <Override ContentType="application/vnd.openxmlformats-officedocument.drawingml.chartshapes+xml" PartName="/word/drawings/drawing1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themeOverride+xml" PartName="/word/theme/themeOverrid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EDB" w:rsidRPr="007F6F87" w:rsidRDefault="000D2EDB" w:rsidP="0074019D">
      <w:pPr>
        <w:tabs>
          <w:tab w:val="center" w:pos="5269"/>
        </w:tabs>
        <w:rPr>
          <w:b/>
          <w:sz w:val="28"/>
          <w:szCs w:val="28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82"/>
        <w:gridCol w:w="3016"/>
        <w:gridCol w:w="2680"/>
        <w:gridCol w:w="2680"/>
      </w:tblGrid>
      <w:tr w:rsidR="000D2EDB" w:rsidRPr="007F6F87" w:rsidTr="00432680">
        <w:trPr>
          <w:trHeight w:val="1250"/>
        </w:trPr>
        <w:tc>
          <w:tcPr>
            <w:tcW w:w="5922" w:type="dxa"/>
            <w:gridSpan w:val="2"/>
          </w:tcPr>
          <w:p w:rsidR="000D2EDB" w:rsidRPr="007F6F87" w:rsidRDefault="000D2EDB" w:rsidP="00432680">
            <w:pPr>
              <w:spacing w:before="120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TRƯỜNG TIỂU HỌC </w:t>
            </w:r>
            <w:r w:rsidR="00986888" w:rsidRPr="007F6F87">
              <w:rPr>
                <w:b/>
                <w:sz w:val="28"/>
                <w:szCs w:val="28"/>
              </w:rPr>
              <w:t>………………………….</w:t>
            </w:r>
          </w:p>
          <w:p w:rsidR="000D2EDB" w:rsidRPr="007F6F87" w:rsidRDefault="000D2EDB" w:rsidP="00432680">
            <w:pPr>
              <w:spacing w:before="120"/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Họ và tên:………………………………………..</w:t>
            </w:r>
          </w:p>
          <w:p w:rsidR="000D2EDB" w:rsidRPr="007F6F87" w:rsidRDefault="000D2EDB" w:rsidP="00432680">
            <w:pPr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……………………………………………..</w:t>
            </w:r>
          </w:p>
          <w:p w:rsidR="000D2EDB" w:rsidRPr="007F6F87" w:rsidRDefault="000D2EDB" w:rsidP="00432680">
            <w:pPr>
              <w:rPr>
                <w:color w:val="000000"/>
              </w:rPr>
            </w:pPr>
          </w:p>
        </w:tc>
        <w:tc>
          <w:tcPr>
            <w:tcW w:w="5732" w:type="dxa"/>
            <w:gridSpan w:val="2"/>
          </w:tcPr>
          <w:p w:rsidR="000D2EDB" w:rsidRPr="007F6F87" w:rsidRDefault="000D2EDB" w:rsidP="00432680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KIỂM TRA CUỐI HKII </w:t>
            </w:r>
            <w:r w:rsidR="004B2A8D" w:rsidRPr="007F6F87">
              <w:rPr>
                <w:b/>
                <w:sz w:val="28"/>
                <w:szCs w:val="28"/>
              </w:rPr>
              <w:t>2024 - 2025</w:t>
            </w:r>
          </w:p>
          <w:p w:rsidR="000D2EDB" w:rsidRPr="007F6F87" w:rsidRDefault="000D2EDB" w:rsidP="00432680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MÔN: TOÁN LỚP 4</w:t>
            </w:r>
          </w:p>
          <w:p w:rsidR="000D2EDB" w:rsidRPr="007F6F87" w:rsidRDefault="000D2EDB" w:rsidP="00432680">
            <w:pPr>
              <w:jc w:val="center"/>
              <w:rPr>
                <w:bCs/>
              </w:rPr>
            </w:pPr>
            <w:r w:rsidRPr="007F6F87">
              <w:rPr>
                <w:bCs/>
              </w:rPr>
              <w:t xml:space="preserve">Ngày kiểm tra:  </w:t>
            </w:r>
          </w:p>
          <w:p w:rsidR="000D2EDB" w:rsidRPr="007F6F87" w:rsidRDefault="000D2EDB" w:rsidP="00432680">
            <w:pPr>
              <w:jc w:val="center"/>
              <w:rPr>
                <w:color w:val="000000"/>
              </w:rPr>
            </w:pPr>
            <w:r w:rsidRPr="007F6F87">
              <w:rPr>
                <w:bCs/>
              </w:rPr>
              <w:t>Thời gian làm bài:  40 phút</w:t>
            </w:r>
          </w:p>
        </w:tc>
      </w:tr>
      <w:tr w:rsidR="000D2EDB" w:rsidRPr="007F6F87" w:rsidTr="00432680">
        <w:trPr>
          <w:trHeight w:val="1079"/>
        </w:trPr>
        <w:tc>
          <w:tcPr>
            <w:tcW w:w="2906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000000"/>
                <w:sz w:val="28"/>
                <w:szCs w:val="28"/>
                <w:u w:val="single"/>
              </w:rPr>
            </w:pPr>
            <w:r w:rsidRPr="007F6F87">
              <w:rPr>
                <w:b/>
                <w:bCs/>
                <w:color w:val="000000"/>
                <w:sz w:val="28"/>
                <w:szCs w:val="28"/>
                <w:u w:val="single"/>
              </w:rPr>
              <w:t>Điểm</w:t>
            </w: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016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Nhận xét</w:t>
            </w: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………………………..</w:t>
            </w: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…………………………</w:t>
            </w:r>
          </w:p>
        </w:tc>
        <w:tc>
          <w:tcPr>
            <w:tcW w:w="2866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hữ kí giám thị</w:t>
            </w:r>
          </w:p>
        </w:tc>
        <w:tc>
          <w:tcPr>
            <w:tcW w:w="2866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hữ kí giám khảo</w:t>
            </w:r>
          </w:p>
        </w:tc>
      </w:tr>
    </w:tbl>
    <w:p w:rsidR="000D2EDB" w:rsidRPr="007F6F87" w:rsidRDefault="000D2EDB" w:rsidP="000D2EDB">
      <w:pPr>
        <w:jc w:val="center"/>
        <w:rPr>
          <w:color w:val="000000"/>
        </w:rPr>
      </w:pPr>
    </w:p>
    <w:p w:rsidR="000D2EDB" w:rsidRPr="007F6F87" w:rsidRDefault="000D2EDB" w:rsidP="0086169E">
      <w:pPr>
        <w:spacing w:after="120"/>
        <w:rPr>
          <w:sz w:val="28"/>
          <w:szCs w:val="28"/>
        </w:rPr>
      </w:pPr>
      <w:bookmarkStart w:id="1" w:name="_Hlk164191377"/>
      <w:r w:rsidRPr="007F6F87">
        <w:rPr>
          <w:b/>
          <w:bCs/>
          <w:kern w:val="24"/>
          <w:sz w:val="28"/>
          <w:szCs w:val="28"/>
        </w:rPr>
        <w:t>I/ TRẮC NGHIỆM (6 điểm)</w:t>
      </w:r>
    </w:p>
    <w:p w:rsidR="000D2EDB" w:rsidRPr="007F6F87" w:rsidRDefault="000D2EDB" w:rsidP="0086169E">
      <w:pPr>
        <w:spacing w:after="120"/>
        <w:rPr>
          <w:sz w:val="28"/>
          <w:szCs w:val="28"/>
        </w:rPr>
      </w:pPr>
      <w:r w:rsidRPr="007F6F87">
        <w:rPr>
          <w:b/>
          <w:bCs/>
          <w:i/>
          <w:iCs/>
          <w:kern w:val="24"/>
          <w:sz w:val="28"/>
          <w:szCs w:val="28"/>
          <w:lang w:val="pt-BR"/>
        </w:rPr>
        <w:t>Khoanh vào chữ đặt trước câu trả lời đúng hoặc làm theo yêu cầu:</w:t>
      </w:r>
    </w:p>
    <w:p w:rsidR="000D2EDB" w:rsidRPr="007F6F87" w:rsidRDefault="000D2EDB" w:rsidP="0086169E">
      <w:pPr>
        <w:pStyle w:val="NormalWeb"/>
        <w:spacing w:before="0" w:beforeAutospacing="0" w:after="120" w:afterAutospacing="0"/>
        <w:rPr>
          <w:sz w:val="28"/>
          <w:szCs w:val="28"/>
          <w:bdr w:val="none" w:sz="0" w:space="0" w:color="auto" w:frame="1"/>
        </w:rPr>
      </w:pPr>
      <w:r w:rsidRPr="007F6F87">
        <w:rPr>
          <w:b/>
          <w:bCs/>
          <w:sz w:val="28"/>
          <w:szCs w:val="28"/>
          <w:u w:val="single"/>
        </w:rPr>
        <w:t>Câu 1</w:t>
      </w:r>
      <w:r w:rsidRPr="007F6F87">
        <w:rPr>
          <w:b/>
          <w:bCs/>
          <w:sz w:val="28"/>
          <w:szCs w:val="28"/>
        </w:rPr>
        <w:t xml:space="preserve">: </w:t>
      </w:r>
    </w:p>
    <w:p w:rsidR="00832AAC" w:rsidRPr="007F6F87" w:rsidRDefault="00832AAC" w:rsidP="0086169E">
      <w:pPr>
        <w:shd w:val="clear" w:color="auto" w:fill="FFFFFF"/>
        <w:spacing w:after="120"/>
        <w:jc w:val="both"/>
        <w:rPr>
          <w:sz w:val="28"/>
          <w:szCs w:val="28"/>
          <w:lang w:val="vi-VN"/>
        </w:rPr>
      </w:pPr>
      <w:r w:rsidRPr="007F6F87">
        <w:rPr>
          <w:b/>
          <w:bCs/>
          <w:sz w:val="28"/>
          <w:szCs w:val="28"/>
        </w:rPr>
        <w:t>a).</w:t>
      </w:r>
      <w:r w:rsidRPr="007F6F87">
        <w:rPr>
          <w:sz w:val="28"/>
          <w:szCs w:val="28"/>
          <w:lang w:val="vi-VN"/>
        </w:rPr>
        <w:t xml:space="preserve"> Số 15 có thể viết dưới dạng phân số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1"/>
        <w:gridCol w:w="2581"/>
        <w:gridCol w:w="2582"/>
        <w:gridCol w:w="2582"/>
      </w:tblGrid>
      <w:tr w:rsidR="0086169E" w:rsidRPr="007F6F87" w:rsidTr="00832AAC">
        <w:trPr>
          <w:trHeight w:val="594"/>
        </w:trPr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</m:oMath>
          </w:p>
        </w:tc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oMath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oMath>
          </w:p>
        </w:tc>
      </w:tr>
    </w:tbl>
    <w:p w:rsidR="00832AAC" w:rsidRPr="007F6F87" w:rsidRDefault="000D2EDB" w:rsidP="0086169E">
      <w:pPr>
        <w:pStyle w:val="BodyText"/>
        <w:spacing w:after="120"/>
        <w:rPr>
          <w:rFonts w:ascii="Times New Roman" w:hAnsi="Times New Roman" w:cs="Times New Roman"/>
          <w:sz w:val="28"/>
          <w:szCs w:val="28"/>
          <w:lang w:val="vi-VN"/>
        </w:rPr>
      </w:pPr>
      <w:r w:rsidRPr="007F6F87">
        <w:rPr>
          <w:rFonts w:ascii="Times New Roman" w:hAnsi="Times New Roman" w:cs="Times New Roman"/>
          <w:b/>
          <w:bCs/>
          <w:sz w:val="28"/>
          <w:szCs w:val="28"/>
        </w:rPr>
        <w:t>b).</w:t>
      </w:r>
      <w:r w:rsidRPr="007F6F87">
        <w:rPr>
          <w:rFonts w:ascii="Times New Roman" w:hAnsi="Times New Roman" w:cs="Times New Roman"/>
          <w:sz w:val="28"/>
          <w:szCs w:val="28"/>
        </w:rPr>
        <w:t xml:space="preserve"> </w:t>
      </w:r>
      <w:r w:rsidR="00832AAC" w:rsidRPr="007F6F87">
        <w:rPr>
          <w:rFonts w:ascii="Times New Roman" w:hAnsi="Times New Roman" w:cs="Times New Roman"/>
          <w:sz w:val="28"/>
          <w:szCs w:val="28"/>
          <w:lang w:val="vi-VN"/>
        </w:rPr>
        <w:t xml:space="preserve">Cho phân số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="00832AAC" w:rsidRPr="007F6F87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.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1</m:t>
            </m:r>
          </m:den>
        </m:f>
      </m:oMath>
      <w:r w:rsidR="00832AAC" w:rsidRPr="007F6F87">
        <w:rPr>
          <w:rFonts w:ascii="Times New Roman" w:hAnsi="Times New Roman" w:cs="Times New Roman"/>
          <w:sz w:val="28"/>
          <w:szCs w:val="28"/>
          <w:lang w:val="vi-VN"/>
        </w:rPr>
        <w:t xml:space="preserve">  Số thích hợp cần điền vào chỗ chấm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1"/>
        <w:gridCol w:w="2581"/>
        <w:gridCol w:w="2582"/>
        <w:gridCol w:w="2582"/>
      </w:tblGrid>
      <w:tr w:rsidR="0086169E" w:rsidRPr="007F6F87" w:rsidTr="00551288"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A. </w:t>
            </w:r>
            <w:r w:rsidRPr="007F6F87"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B. </w:t>
            </w:r>
            <w:r w:rsidRPr="007F6F87">
              <w:rPr>
                <w:sz w:val="28"/>
                <w:szCs w:val="28"/>
                <w:lang w:val="vi-VN"/>
              </w:rPr>
              <w:t>7</w:t>
            </w:r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C. </w:t>
            </w:r>
            <w:r w:rsidRPr="007F6F87">
              <w:rPr>
                <w:sz w:val="28"/>
                <w:szCs w:val="28"/>
                <w:lang w:val="vi-VN"/>
              </w:rPr>
              <w:t>9</w:t>
            </w:r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D. </w:t>
            </w:r>
            <w:r w:rsidRPr="007F6F87">
              <w:rPr>
                <w:sz w:val="28"/>
                <w:szCs w:val="28"/>
                <w:lang w:val="vi-VN"/>
              </w:rPr>
              <w:t>12</w:t>
            </w:r>
          </w:p>
        </w:tc>
      </w:tr>
    </w:tbl>
    <w:p w:rsidR="000D2EDB" w:rsidRPr="007F6F87" w:rsidRDefault="000D2EDB" w:rsidP="0086169E">
      <w:pPr>
        <w:spacing w:after="120"/>
        <w:rPr>
          <w:sz w:val="28"/>
          <w:szCs w:val="28"/>
        </w:rPr>
      </w:pPr>
      <w:r w:rsidRPr="007F6F87">
        <w:rPr>
          <w:b/>
          <w:bCs/>
          <w:sz w:val="28"/>
          <w:szCs w:val="28"/>
          <w:u w:val="single"/>
        </w:rPr>
        <w:t>Câu 2</w:t>
      </w:r>
      <w:r w:rsidRPr="007F6F87">
        <w:rPr>
          <w:b/>
          <w:bCs/>
          <w:sz w:val="28"/>
          <w:szCs w:val="28"/>
        </w:rPr>
        <w:t>:</w:t>
      </w:r>
      <w:r w:rsidRPr="007F6F87">
        <w:rPr>
          <w:b/>
          <w:bCs/>
          <w:sz w:val="28"/>
          <w:szCs w:val="28"/>
          <w:bdr w:val="none" w:sz="0" w:space="0" w:color="auto" w:frame="1"/>
        </w:rPr>
        <w:t xml:space="preserve"> </w:t>
      </w:r>
    </w:p>
    <w:p w:rsidR="00832AAC" w:rsidRPr="007F6F87" w:rsidRDefault="000D2EDB" w:rsidP="0086169E">
      <w:pPr>
        <w:spacing w:after="120"/>
        <w:rPr>
          <w:sz w:val="28"/>
          <w:szCs w:val="28"/>
          <w:shd w:val="clear" w:color="auto" w:fill="FFFFFF"/>
          <w:lang w:val="vi-VN"/>
        </w:rPr>
      </w:pPr>
      <w:r w:rsidRPr="007F6F87">
        <w:rPr>
          <w:b/>
          <w:bCs/>
          <w:sz w:val="28"/>
          <w:szCs w:val="28"/>
        </w:rPr>
        <w:t>a).</w:t>
      </w:r>
      <w:r w:rsidR="00832AAC" w:rsidRPr="007F6F87">
        <w:rPr>
          <w:sz w:val="28"/>
          <w:szCs w:val="28"/>
          <w:shd w:val="clear" w:color="auto" w:fill="FFFFFF"/>
          <w:lang w:val="vi-VN"/>
        </w:rPr>
        <w:t xml:space="preserve"> Trong các phân số: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832AAC" w:rsidRPr="007F6F87">
        <w:rPr>
          <w:rFonts w:eastAsiaTheme="minorEastAsia"/>
          <w:sz w:val="28"/>
          <w:szCs w:val="28"/>
          <w:lang w:val="vi-VN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</m:oMath>
      <w:r w:rsidR="00832AAC" w:rsidRPr="007F6F87">
        <w:rPr>
          <w:rFonts w:eastAsiaTheme="minorEastAsia"/>
          <w:sz w:val="28"/>
          <w:szCs w:val="28"/>
          <w:lang w:val="vi-VN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</m:oMath>
      <w:r w:rsidR="00832AAC" w:rsidRPr="007F6F87">
        <w:rPr>
          <w:rFonts w:eastAsiaTheme="minorEastAsia"/>
          <w:sz w:val="28"/>
          <w:szCs w:val="28"/>
          <w:lang w:val="vi-VN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1</m:t>
            </m:r>
          </m:den>
        </m:f>
      </m:oMath>
      <w:r w:rsidR="00832AAC" w:rsidRPr="007F6F87">
        <w:rPr>
          <w:rFonts w:eastAsiaTheme="minorEastAsia"/>
          <w:sz w:val="28"/>
          <w:szCs w:val="28"/>
          <w:lang w:val="vi-VN"/>
        </w:rPr>
        <w:t xml:space="preserve">; phân số bằng phân số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832AAC" w:rsidRPr="007F6F87">
        <w:rPr>
          <w:rFonts w:eastAsiaTheme="minorEastAsia"/>
          <w:sz w:val="28"/>
          <w:szCs w:val="28"/>
          <w:lang w:val="vi-V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1"/>
        <w:gridCol w:w="2581"/>
        <w:gridCol w:w="2582"/>
        <w:gridCol w:w="2582"/>
      </w:tblGrid>
      <w:tr w:rsidR="0086169E" w:rsidRPr="007F6F87" w:rsidTr="00551288"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A.</w:t>
            </w:r>
            <w:r w:rsidRPr="007F6F87">
              <w:rPr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</w:p>
        </w:tc>
        <w:tc>
          <w:tcPr>
            <w:tcW w:w="2581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</w:p>
        </w:tc>
        <w:tc>
          <w:tcPr>
            <w:tcW w:w="2582" w:type="dxa"/>
          </w:tcPr>
          <w:p w:rsidR="00832AAC" w:rsidRPr="007F6F87" w:rsidRDefault="00832AAC" w:rsidP="0086169E">
            <w:pPr>
              <w:spacing w:after="120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den>
              </m:f>
            </m:oMath>
          </w:p>
        </w:tc>
      </w:tr>
    </w:tbl>
    <w:p w:rsidR="00E86763" w:rsidRPr="007F6F87" w:rsidRDefault="000D2EDB" w:rsidP="0086169E">
      <w:pPr>
        <w:spacing w:after="120"/>
        <w:rPr>
          <w:sz w:val="26"/>
          <w:szCs w:val="26"/>
          <w:lang w:val="vi-VN"/>
        </w:rPr>
      </w:pPr>
      <w:r w:rsidRPr="007F6F87">
        <w:rPr>
          <w:b/>
          <w:bCs/>
          <w:sz w:val="28"/>
          <w:szCs w:val="28"/>
        </w:rPr>
        <w:t>b).</w:t>
      </w:r>
      <w:r w:rsidR="0086169E" w:rsidRPr="007F6F87">
        <w:rPr>
          <w:b/>
          <w:bCs/>
          <w:sz w:val="28"/>
          <w:szCs w:val="28"/>
        </w:rPr>
        <w:t xml:space="preserve"> </w:t>
      </w:r>
      <w:r w:rsidR="00E86763" w:rsidRPr="007F6F87">
        <w:rPr>
          <w:sz w:val="26"/>
          <w:szCs w:val="26"/>
          <w:lang w:val="fr-FR"/>
        </w:rPr>
        <w:t>Mẫu</w:t>
      </w:r>
      <w:r w:rsidR="00E86763" w:rsidRPr="007F6F87">
        <w:rPr>
          <w:sz w:val="26"/>
          <w:szCs w:val="26"/>
          <w:lang w:val="vi-VN"/>
        </w:rPr>
        <w:t xml:space="preserve"> số chung nhỏ nhất của các phân số sau: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E86763" w:rsidRPr="007F6F87">
        <w:rPr>
          <w:rFonts w:eastAsiaTheme="minorEastAsia"/>
          <w:sz w:val="28"/>
          <w:szCs w:val="28"/>
          <w:lang w:val="vi-VN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E86763" w:rsidRPr="007F6F87">
        <w:rPr>
          <w:rFonts w:eastAsiaTheme="minorEastAsia"/>
          <w:sz w:val="28"/>
          <w:szCs w:val="28"/>
          <w:lang w:val="vi-VN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E86763" w:rsidRPr="007F6F87">
        <w:rPr>
          <w:rFonts w:eastAsiaTheme="minorEastAsia"/>
          <w:sz w:val="26"/>
          <w:szCs w:val="26"/>
          <w:lang w:val="vi-VN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1"/>
        <w:gridCol w:w="2581"/>
        <w:gridCol w:w="2582"/>
        <w:gridCol w:w="2582"/>
      </w:tblGrid>
      <w:tr w:rsidR="0086169E" w:rsidRPr="007F6F87" w:rsidTr="00551288">
        <w:tc>
          <w:tcPr>
            <w:tcW w:w="2581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A. </w:t>
            </w:r>
            <w:r w:rsidRPr="007F6F87">
              <w:rPr>
                <w:sz w:val="26"/>
                <w:szCs w:val="26"/>
                <w:lang w:val="vi-VN"/>
              </w:rPr>
              <w:t>24</w:t>
            </w:r>
          </w:p>
        </w:tc>
        <w:tc>
          <w:tcPr>
            <w:tcW w:w="2581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B. </w:t>
            </w:r>
            <w:r w:rsidRPr="007F6F87">
              <w:rPr>
                <w:sz w:val="26"/>
                <w:szCs w:val="26"/>
                <w:lang w:val="vi-VN"/>
              </w:rPr>
              <w:t>12</w:t>
            </w:r>
          </w:p>
        </w:tc>
        <w:tc>
          <w:tcPr>
            <w:tcW w:w="2582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C. </w:t>
            </w:r>
            <w:r w:rsidRPr="007F6F87">
              <w:rPr>
                <w:sz w:val="26"/>
                <w:szCs w:val="26"/>
                <w:lang w:val="vi-VN"/>
              </w:rPr>
              <w:t>8</w:t>
            </w:r>
          </w:p>
        </w:tc>
        <w:tc>
          <w:tcPr>
            <w:tcW w:w="2582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D. </w:t>
            </w:r>
            <w:r w:rsidRPr="007F6F87">
              <w:rPr>
                <w:sz w:val="26"/>
                <w:szCs w:val="26"/>
                <w:lang w:val="vi-VN"/>
              </w:rPr>
              <w:t>6</w:t>
            </w:r>
          </w:p>
        </w:tc>
      </w:tr>
    </w:tbl>
    <w:p w:rsidR="00E86763" w:rsidRPr="007F6F87" w:rsidRDefault="000D2EDB" w:rsidP="0086169E">
      <w:pPr>
        <w:pStyle w:val="NormalWeb"/>
        <w:shd w:val="clear" w:color="auto" w:fill="FFFFFF"/>
        <w:spacing w:before="0" w:beforeAutospacing="0" w:after="120" w:afterAutospacing="0"/>
        <w:rPr>
          <w:i/>
          <w:iCs/>
          <w:bdr w:val="none" w:sz="0" w:space="0" w:color="auto" w:frame="1"/>
        </w:rPr>
      </w:pPr>
      <w:r w:rsidRPr="007F6F87">
        <w:rPr>
          <w:b/>
          <w:bCs/>
          <w:sz w:val="28"/>
          <w:szCs w:val="28"/>
          <w:u w:val="single"/>
        </w:rPr>
        <w:t>Câu 3:</w:t>
      </w:r>
      <w:r w:rsidRPr="007F6F87">
        <w:rPr>
          <w:sz w:val="28"/>
          <w:szCs w:val="28"/>
        </w:rPr>
        <w:t xml:space="preserve"> </w:t>
      </w:r>
      <w:r w:rsidR="00E86763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Viết các phân số </w:t>
      </w:r>
      <m:oMath>
        <m:f>
          <m:fPr>
            <m:ctrlPr>
              <w:rPr>
                <w:rFonts w:ascii="Cambria Math" w:hAnsi="Cambria Math"/>
                <w:i/>
                <w:sz w:val="30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8</m:t>
            </m:r>
          </m:num>
          <m:den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11</m:t>
            </m:r>
          </m:den>
        </m:f>
        <m:r>
          <w:rPr>
            <w:rStyle w:val="Strong"/>
            <w:rFonts w:ascii="Cambria Math" w:hAnsi="Cambria Math"/>
            <w:sz w:val="30"/>
            <w:szCs w:val="30"/>
            <w:bdr w:val="none" w:sz="0" w:space="0" w:color="auto" w:frame="1"/>
          </w:rPr>
          <m:t>;</m:t>
        </m:r>
        <m:f>
          <m:fPr>
            <m:ctrlPr>
              <w:rPr>
                <w:rFonts w:ascii="Cambria Math" w:hAnsi="Cambria Math"/>
                <w:i/>
                <w:sz w:val="30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15</m:t>
            </m:r>
          </m:num>
          <m:den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11</m:t>
            </m:r>
          </m:den>
        </m:f>
        <m:r>
          <w:rPr>
            <w:rStyle w:val="Strong"/>
            <w:rFonts w:ascii="Cambria Math" w:hAnsi="Cambria Math"/>
            <w:sz w:val="30"/>
            <w:szCs w:val="30"/>
            <w:bdr w:val="none" w:sz="0" w:space="0" w:color="auto" w:frame="1"/>
          </w:rPr>
          <m:t>;</m:t>
        </m:r>
        <m:f>
          <m:fPr>
            <m:ctrlPr>
              <w:rPr>
                <w:rFonts w:ascii="Cambria Math" w:hAnsi="Cambria Math"/>
                <w:i/>
                <w:sz w:val="30"/>
                <w:bdr w:val="none" w:sz="0" w:space="0" w:color="auto" w:frame="1"/>
              </w:rPr>
            </m:ctrlPr>
          </m:fPr>
          <m:num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9</m:t>
            </m:r>
          </m:num>
          <m:den>
            <m:r>
              <w:rPr>
                <w:rStyle w:val="Strong"/>
                <w:rFonts w:ascii="Cambria Math" w:hAnsi="Cambria Math"/>
                <w:sz w:val="30"/>
                <w:szCs w:val="30"/>
                <w:bdr w:val="none" w:sz="0" w:space="0" w:color="auto" w:frame="1"/>
              </w:rPr>
              <m:t>11</m:t>
            </m:r>
          </m:den>
        </m:f>
      </m:oMath>
      <w:r w:rsidR="00E86763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 theo thứ tự từ lớn đến bé là:</w:t>
      </w:r>
    </w:p>
    <w:tbl>
      <w:tblPr>
        <w:tblpPr w:leftFromText="180" w:rightFromText="180" w:vertAnchor="text" w:horzAnchor="margin" w:tblpY="94"/>
        <w:tblW w:w="0" w:type="auto"/>
        <w:tblLook w:val="04A0" w:firstRow="1" w:lastRow="0" w:firstColumn="1" w:lastColumn="0" w:noHBand="0" w:noVBand="1"/>
      </w:tblPr>
      <w:tblGrid>
        <w:gridCol w:w="2536"/>
        <w:gridCol w:w="2702"/>
        <w:gridCol w:w="2372"/>
        <w:gridCol w:w="2537"/>
      </w:tblGrid>
      <w:tr w:rsidR="0086169E" w:rsidRPr="007F6F87" w:rsidTr="00551288">
        <w:tc>
          <w:tcPr>
            <w:tcW w:w="2536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702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>B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372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2537" w:type="dxa"/>
          </w:tcPr>
          <w:p w:rsidR="00E86763" w:rsidRPr="007F6F87" w:rsidRDefault="00E86763" w:rsidP="0086169E">
            <w:pPr>
              <w:spacing w:after="120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</w:tr>
    </w:tbl>
    <w:p w:rsidR="000D2EDB" w:rsidRPr="007F6F87" w:rsidRDefault="000D2EDB" w:rsidP="0086169E">
      <w:pPr>
        <w:shd w:val="clear" w:color="auto" w:fill="FFFFFF"/>
        <w:spacing w:after="120"/>
        <w:jc w:val="both"/>
        <w:rPr>
          <w:sz w:val="28"/>
          <w:szCs w:val="28"/>
        </w:rPr>
      </w:pPr>
    </w:p>
    <w:p w:rsidR="0086169E" w:rsidRPr="007F6F87" w:rsidRDefault="0086169E" w:rsidP="0086169E">
      <w:pPr>
        <w:spacing w:after="120"/>
        <w:jc w:val="both"/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</w:pPr>
    </w:p>
    <w:p w:rsidR="000D2EDB" w:rsidRPr="007F6F87" w:rsidRDefault="000D2EDB" w:rsidP="0086169E">
      <w:pPr>
        <w:spacing w:after="120"/>
        <w:jc w:val="both"/>
        <w:rPr>
          <w:sz w:val="28"/>
          <w:szCs w:val="28"/>
          <w:bdr w:val="none" w:sz="0" w:space="0" w:color="auto" w:frame="1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4:</w:t>
      </w:r>
      <w:r w:rsidRPr="007F6F87">
        <w:rPr>
          <w:sz w:val="28"/>
          <w:szCs w:val="28"/>
          <w:bdr w:val="none" w:sz="0" w:space="0" w:color="auto" w:frame="1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53"/>
        <w:gridCol w:w="5805"/>
      </w:tblGrid>
      <w:tr w:rsidR="0086169E" w:rsidRPr="007F6F87" w:rsidTr="0086169E">
        <w:trPr>
          <w:trHeight w:val="2150"/>
        </w:trPr>
        <w:tc>
          <w:tcPr>
            <w:tcW w:w="5508" w:type="dxa"/>
          </w:tcPr>
          <w:p w:rsidR="000D2EDB" w:rsidRPr="007F6F87" w:rsidRDefault="005542D1" w:rsidP="0086169E">
            <w:pPr>
              <w:spacing w:after="120"/>
              <w:jc w:val="both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noProof/>
              </w:rPr>
              <w:drawing>
                <wp:anchor distT="0" distB="0" distL="114300" distR="114300" simplePos="0" relativeHeight="251644928" behindDoc="1" locked="0" layoutInCell="1" allowOverlap="1" wp14:anchorId="3EC65ACB" wp14:editId="5A95EC0B">
                  <wp:simplePos x="0" y="0"/>
                  <wp:positionH relativeFrom="page">
                    <wp:posOffset>351790</wp:posOffset>
                  </wp:positionH>
                  <wp:positionV relativeFrom="page">
                    <wp:posOffset>198120</wp:posOffset>
                  </wp:positionV>
                  <wp:extent cx="2034540" cy="1120140"/>
                  <wp:effectExtent l="0" t="0" r="0" b="0"/>
                  <wp:wrapThrough wrapText="bothSides">
                    <wp:wrapPolygon edited="0">
                      <wp:start x="0" y="0"/>
                      <wp:lineTo x="0" y="21306"/>
                      <wp:lineTo x="21438" y="21306"/>
                      <wp:lineTo x="21438" y="0"/>
                      <wp:lineTo x="0" y="0"/>
                    </wp:wrapPolygon>
                  </wp:wrapThrough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540" cy="1120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0D2EDB" w:rsidRPr="007F6F87" w:rsidRDefault="000D2EDB" w:rsidP="0086169E">
            <w:pPr>
              <w:spacing w:after="120"/>
              <w:jc w:val="both"/>
              <w:rPr>
                <w:sz w:val="28"/>
                <w:szCs w:val="28"/>
                <w:bdr w:val="none" w:sz="0" w:space="0" w:color="auto" w:frame="1"/>
              </w:rPr>
            </w:pPr>
          </w:p>
          <w:p w:rsidR="000D2EDB" w:rsidRPr="007F6F87" w:rsidRDefault="000D2EDB" w:rsidP="0086169E">
            <w:pPr>
              <w:spacing w:after="120"/>
              <w:jc w:val="both"/>
              <w:rPr>
                <w:sz w:val="28"/>
                <w:szCs w:val="28"/>
                <w:bdr w:val="none" w:sz="0" w:space="0" w:color="auto" w:frame="1"/>
              </w:rPr>
            </w:pPr>
          </w:p>
          <w:p w:rsidR="000D2EDB" w:rsidRPr="007F6F87" w:rsidRDefault="000D2EDB" w:rsidP="0086169E">
            <w:pPr>
              <w:spacing w:after="120"/>
              <w:jc w:val="both"/>
              <w:rPr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917" w:type="dxa"/>
          </w:tcPr>
          <w:p w:rsidR="000D2EDB" w:rsidRPr="007F6F87" w:rsidRDefault="000D2EDB" w:rsidP="0086169E">
            <w:pPr>
              <w:pStyle w:val="NormalWeb"/>
              <w:spacing w:before="0" w:beforeAutospacing="0" w:after="120" w:afterAutospacing="0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Hình vẽ bên có:</w:t>
            </w:r>
          </w:p>
          <w:p w:rsidR="000D2EDB" w:rsidRPr="007F6F87" w:rsidRDefault="000D2EDB" w:rsidP="0086169E">
            <w:pPr>
              <w:spacing w:after="120"/>
              <w:ind w:left="72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A.</w:t>
            </w:r>
            <w:r w:rsidR="00882337"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</w:rPr>
              <w:t>3 góc nhọn, 2 góc vuông, 2 góc tù</w:t>
            </w:r>
          </w:p>
          <w:p w:rsidR="000D2EDB" w:rsidRPr="007F6F87" w:rsidRDefault="000D2EDB" w:rsidP="0086169E">
            <w:pPr>
              <w:spacing w:after="120"/>
              <w:ind w:left="72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B. 4 góc nhọn, 3 góc vuông, 1 góc tù </w:t>
            </w:r>
          </w:p>
          <w:p w:rsidR="000D2EDB" w:rsidRPr="007F6F87" w:rsidRDefault="000D2EDB" w:rsidP="0086169E">
            <w:pPr>
              <w:spacing w:after="120"/>
              <w:ind w:left="72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C. 4 góc nhọn, 3 góc vuông, 2 góc tù </w:t>
            </w:r>
          </w:p>
          <w:p w:rsidR="000D2EDB" w:rsidRPr="007F6F87" w:rsidRDefault="000D2EDB" w:rsidP="0086169E">
            <w:pPr>
              <w:spacing w:after="120"/>
              <w:ind w:left="72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D. 3 góc nhọn, 3 góc vuông, 3 góc tù</w:t>
            </w:r>
          </w:p>
        </w:tc>
      </w:tr>
    </w:tbl>
    <w:p w:rsidR="000D2EDB" w:rsidRPr="007F6F87" w:rsidRDefault="000D2EDB" w:rsidP="0086169E">
      <w:pPr>
        <w:spacing w:after="120"/>
        <w:rPr>
          <w:b/>
          <w:bCs/>
          <w:sz w:val="28"/>
          <w:szCs w:val="28"/>
          <w:bdr w:val="none" w:sz="0" w:space="0" w:color="auto" w:frame="1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5</w:t>
      </w:r>
      <w:r w:rsidRPr="007F6F87">
        <w:rPr>
          <w:rFonts w:eastAsia="MS PMincho"/>
          <w:b/>
          <w:bCs/>
          <w:noProof/>
          <w:kern w:val="24"/>
          <w:sz w:val="28"/>
          <w:szCs w:val="28"/>
          <w:lang w:val="en-GB"/>
        </w:rPr>
        <w:t xml:space="preserve">: </w:t>
      </w:r>
      <w:r w:rsidRPr="007F6F87">
        <w:rPr>
          <w:sz w:val="28"/>
          <w:szCs w:val="28"/>
          <w:bdr w:val="none" w:sz="0" w:space="0" w:color="auto" w:frame="1"/>
        </w:rPr>
        <w:t xml:space="preserve"> </w:t>
      </w:r>
      <w:r w:rsidRPr="007F6F87">
        <w:rPr>
          <w:b/>
          <w:bCs/>
          <w:sz w:val="28"/>
          <w:szCs w:val="28"/>
          <w:bdr w:val="none" w:sz="0" w:space="0" w:color="auto" w:frame="1"/>
        </w:rPr>
        <w:t>Đúng ghi Đ sai ghi S vào ô trống:</w:t>
      </w:r>
    </w:p>
    <w:tbl>
      <w:tblPr>
        <w:tblStyle w:val="TableGrid"/>
        <w:tblW w:w="0" w:type="auto"/>
        <w:tblInd w:w="1165" w:type="dxa"/>
        <w:tblLook w:val="04A0" w:firstRow="1" w:lastRow="0" w:firstColumn="1" w:lastColumn="0" w:noHBand="0" w:noVBand="1"/>
      </w:tblPr>
      <w:tblGrid>
        <w:gridCol w:w="5040"/>
        <w:gridCol w:w="810"/>
      </w:tblGrid>
      <w:tr w:rsidR="0086169E" w:rsidRPr="007F6F87" w:rsidTr="00432680">
        <w:tc>
          <w:tcPr>
            <w:tcW w:w="504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sz w:val="28"/>
                <w:szCs w:val="28"/>
                <w:bdr w:val="none" w:sz="0" w:space="0" w:color="auto" w:frame="1"/>
              </w:rPr>
              <w:t>A.  2 tấn 200 kg = 2 020</w:t>
            </w:r>
          </w:p>
        </w:tc>
        <w:tc>
          <w:tcPr>
            <w:tcW w:w="81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</w:p>
        </w:tc>
      </w:tr>
      <w:tr w:rsidR="0086169E" w:rsidRPr="007F6F87" w:rsidTr="00432680">
        <w:tc>
          <w:tcPr>
            <w:tcW w:w="504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sz w:val="28"/>
                <w:szCs w:val="28"/>
                <w:bdr w:val="none" w:sz="0" w:space="0" w:color="auto" w:frame="1"/>
              </w:rPr>
              <w:lastRenderedPageBreak/>
              <w:t>B.  1 tấn thóc nặng hơn 1 tấn bông y tế</w:t>
            </w:r>
          </w:p>
        </w:tc>
        <w:tc>
          <w:tcPr>
            <w:tcW w:w="81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</w:p>
        </w:tc>
      </w:tr>
      <w:tr w:rsidR="0086169E" w:rsidRPr="007F6F87" w:rsidTr="00432680">
        <w:tc>
          <w:tcPr>
            <w:tcW w:w="504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sz w:val="28"/>
                <w:szCs w:val="28"/>
                <w:bdr w:val="none" w:sz="0" w:space="0" w:color="auto" w:frame="1"/>
              </w:rPr>
              <w:t xml:space="preserve">C.  5 tấn 20 kg &gt; 5 020 kg </w:t>
            </w:r>
          </w:p>
        </w:tc>
        <w:tc>
          <w:tcPr>
            <w:tcW w:w="81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</w:p>
        </w:tc>
      </w:tr>
      <w:tr w:rsidR="0086169E" w:rsidRPr="007F6F87" w:rsidTr="00432680">
        <w:tc>
          <w:tcPr>
            <w:tcW w:w="504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sz w:val="28"/>
                <w:szCs w:val="28"/>
                <w:bdr w:val="none" w:sz="0" w:space="0" w:color="auto" w:frame="1"/>
              </w:rPr>
              <w:t>D.  1 tấn 7 kg = 1007 kg</w:t>
            </w:r>
          </w:p>
        </w:tc>
        <w:tc>
          <w:tcPr>
            <w:tcW w:w="810" w:type="dxa"/>
          </w:tcPr>
          <w:p w:rsidR="000D2EDB" w:rsidRPr="007F6F87" w:rsidRDefault="000D2EDB" w:rsidP="0086169E">
            <w:pPr>
              <w:spacing w:after="120"/>
              <w:rPr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0D2EDB" w:rsidRPr="007F6F87" w:rsidRDefault="000D2EDB" w:rsidP="00882337">
      <w:pPr>
        <w:spacing w:after="240" w:line="360" w:lineRule="atLeast"/>
        <w:ind w:right="48"/>
        <w:jc w:val="both"/>
        <w:rPr>
          <w:sz w:val="28"/>
          <w:szCs w:val="28"/>
        </w:rPr>
      </w:pPr>
      <w:r w:rsidRPr="007F6F87">
        <w:rPr>
          <w:b/>
          <w:bCs/>
          <w:sz w:val="28"/>
          <w:szCs w:val="28"/>
          <w:u w:val="single"/>
        </w:rPr>
        <w:t>Câu 6:</w:t>
      </w:r>
      <w:r w:rsidRPr="007F6F87">
        <w:rPr>
          <w:sz w:val="28"/>
          <w:szCs w:val="28"/>
        </w:rPr>
        <w:t xml:space="preserve"> Bạn Thảo được phân công ghi lại nhiệt độ vào lúc 10 giờ sáng của tất cả các ngày trong tuần như ở bảng sau:</w:t>
      </w:r>
    </w:p>
    <w:p w:rsidR="000D2EDB" w:rsidRPr="007F6F87" w:rsidRDefault="000D2EDB" w:rsidP="000D2EDB">
      <w:pPr>
        <w:spacing w:after="240" w:line="360" w:lineRule="atLeast"/>
        <w:ind w:left="48" w:right="48"/>
        <w:jc w:val="both"/>
        <w:rPr>
          <w:sz w:val="28"/>
          <w:szCs w:val="28"/>
        </w:rPr>
      </w:pPr>
      <w:r w:rsidRPr="007F6F87">
        <w:rPr>
          <w:b/>
          <w:bCs/>
          <w:sz w:val="28"/>
          <w:szCs w:val="28"/>
        </w:rPr>
        <w:t>              Nhiệt độ vào lúc 10 giờ sáng của các ngày trong một tuần</w:t>
      </w:r>
    </w:p>
    <w:p w:rsidR="000D2EDB" w:rsidRPr="007F6F87" w:rsidRDefault="005542D1" w:rsidP="000D2EDB">
      <w:pPr>
        <w:rPr>
          <w:sz w:val="28"/>
          <w:szCs w:val="28"/>
        </w:rPr>
      </w:pPr>
      <w:r w:rsidRPr="007F6F87">
        <w:rPr>
          <w:noProof/>
          <w:sz w:val="28"/>
          <w:szCs w:val="28"/>
        </w:rPr>
        <w:drawing>
          <wp:inline distT="0" distB="0" distL="0" distR="0" wp14:anchorId="448D5B15" wp14:editId="7DEBFC7B">
            <wp:extent cx="6581775" cy="895350"/>
            <wp:effectExtent l="0" t="0" r="0" b="0"/>
            <wp:docPr id="1" name="Picture 2" descr="Description: Bài 3: Ôn tập về một số yếu tố thống kê và xác suất | Giải vở bài tập Toán lớp 4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Bài 3: Ôn tập về một số yếu tố thống kê và xác suất | Giải vở bài tập Toán lớp 4 Cánh diều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EDB" w:rsidRPr="007F6F87" w:rsidRDefault="000D2EDB" w:rsidP="000D2EDB">
      <w:pPr>
        <w:ind w:left="43" w:right="43"/>
        <w:jc w:val="both"/>
        <w:rPr>
          <w:sz w:val="28"/>
          <w:szCs w:val="28"/>
        </w:rPr>
      </w:pPr>
      <w:r w:rsidRPr="007F6F87">
        <w:rPr>
          <w:b/>
          <w:bCs/>
          <w:sz w:val="28"/>
          <w:szCs w:val="28"/>
        </w:rPr>
        <w:t>Quan sát bảng số liệu thống kê trên rồi điền vào … cho thích hợp</w:t>
      </w:r>
    </w:p>
    <w:p w:rsidR="000D2EDB" w:rsidRPr="007F6F87" w:rsidRDefault="000D2EDB" w:rsidP="000D2EDB">
      <w:pPr>
        <w:ind w:left="43" w:right="43"/>
        <w:jc w:val="both"/>
        <w:rPr>
          <w:sz w:val="28"/>
          <w:szCs w:val="28"/>
        </w:rPr>
      </w:pPr>
      <w:r w:rsidRPr="007F6F87">
        <w:rPr>
          <w:sz w:val="28"/>
          <w:szCs w:val="28"/>
        </w:rPr>
        <w:t>Vào lúc 10 giờ sáng:</w:t>
      </w:r>
    </w:p>
    <w:p w:rsidR="000D2EDB" w:rsidRPr="007F6F87" w:rsidRDefault="000D2EDB" w:rsidP="000D2EDB">
      <w:pPr>
        <w:pStyle w:val="ListParagraph"/>
        <w:numPr>
          <w:ilvl w:val="0"/>
          <w:numId w:val="2"/>
        </w:numPr>
        <w:spacing w:before="120" w:after="120" w:line="360" w:lineRule="auto"/>
        <w:ind w:right="43"/>
        <w:jc w:val="both"/>
      </w:pPr>
      <w:r w:rsidRPr="007F6F87">
        <w:t>Ngày thứ Ba nhiệt độ là…….</w:t>
      </w:r>
      <w:r w:rsidRPr="007F6F87">
        <w:rPr>
          <w:vertAlign w:val="superscript"/>
        </w:rPr>
        <w:t>0</w:t>
      </w:r>
      <w:r w:rsidRPr="007F6F87">
        <w:t>C</w:t>
      </w:r>
    </w:p>
    <w:p w:rsidR="000D2EDB" w:rsidRPr="007F6F87" w:rsidRDefault="000D2EDB" w:rsidP="000D2EDB">
      <w:pPr>
        <w:pStyle w:val="ListParagraph"/>
        <w:numPr>
          <w:ilvl w:val="0"/>
          <w:numId w:val="2"/>
        </w:numPr>
        <w:spacing w:before="120" w:after="120" w:line="360" w:lineRule="auto"/>
        <w:ind w:right="43"/>
        <w:jc w:val="both"/>
      </w:pPr>
      <w:r w:rsidRPr="007F6F87">
        <w:t xml:space="preserve">Ngày Chủ nhật nhiệt độ là ……. </w:t>
      </w:r>
      <w:r w:rsidRPr="007F6F87">
        <w:rPr>
          <w:vertAlign w:val="superscript"/>
        </w:rPr>
        <w:t>0</w:t>
      </w:r>
      <w:r w:rsidRPr="007F6F87">
        <w:t>C</w:t>
      </w:r>
    </w:p>
    <w:p w:rsidR="000D2EDB" w:rsidRPr="007F6F87" w:rsidRDefault="000D2EDB" w:rsidP="000D2EDB">
      <w:pPr>
        <w:pStyle w:val="ListParagraph"/>
        <w:numPr>
          <w:ilvl w:val="0"/>
          <w:numId w:val="2"/>
        </w:numPr>
        <w:spacing w:before="120" w:after="120" w:line="360" w:lineRule="auto"/>
        <w:ind w:right="43"/>
        <w:jc w:val="both"/>
      </w:pPr>
      <w:r w:rsidRPr="007F6F87">
        <w:t xml:space="preserve"> Nhiệt độ cao nhất trong tuần là…….</w:t>
      </w:r>
      <w:r w:rsidRPr="007F6F87">
        <w:rPr>
          <w:vertAlign w:val="superscript"/>
        </w:rPr>
        <w:t>0</w:t>
      </w:r>
      <w:r w:rsidRPr="007F6F87">
        <w:t>C</w:t>
      </w:r>
    </w:p>
    <w:p w:rsidR="000D2EDB" w:rsidRPr="007F6F87" w:rsidRDefault="000D2EDB" w:rsidP="000D2EDB">
      <w:pPr>
        <w:spacing w:before="120" w:after="120" w:line="360" w:lineRule="auto"/>
        <w:ind w:left="48" w:right="48"/>
        <w:jc w:val="both"/>
        <w:rPr>
          <w:sz w:val="28"/>
          <w:szCs w:val="28"/>
        </w:rPr>
      </w:pPr>
      <w:r w:rsidRPr="007F6F87">
        <w:rPr>
          <w:sz w:val="28"/>
          <w:szCs w:val="28"/>
        </w:rPr>
        <w:t>d) Trong tuần ngày có nhiệt độ thấp nhất là ngày thứ ……….</w:t>
      </w:r>
    </w:p>
    <w:p w:rsidR="000D2EDB" w:rsidRPr="007F6F87" w:rsidRDefault="000D2EDB" w:rsidP="000D2EDB">
      <w:pPr>
        <w:ind w:left="48"/>
        <w:rPr>
          <w:sz w:val="28"/>
          <w:szCs w:val="28"/>
        </w:rPr>
      </w:pPr>
      <w:r w:rsidRPr="007F6F87">
        <w:rPr>
          <w:b/>
          <w:bCs/>
          <w:kern w:val="24"/>
          <w:sz w:val="28"/>
          <w:szCs w:val="28"/>
        </w:rPr>
        <w:t>II/ TỰ (4 điểm)</w:t>
      </w:r>
    </w:p>
    <w:p w:rsidR="006958E5" w:rsidRPr="007F6F87" w:rsidRDefault="000D2EDB" w:rsidP="006958E5">
      <w:pPr>
        <w:spacing w:line="360" w:lineRule="auto"/>
        <w:jc w:val="both"/>
        <w:rPr>
          <w:bCs/>
          <w:sz w:val="26"/>
          <w:szCs w:val="26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7</w:t>
      </w:r>
      <w:r w:rsidRPr="007F6F87">
        <w:rPr>
          <w:rFonts w:eastAsia="MS PMincho"/>
          <w:b/>
          <w:bCs/>
          <w:noProof/>
          <w:kern w:val="24"/>
          <w:sz w:val="28"/>
          <w:szCs w:val="28"/>
          <w:lang w:val="en-GB"/>
        </w:rPr>
        <w:t xml:space="preserve">: </w:t>
      </w:r>
      <w:r w:rsidR="0031102B" w:rsidRPr="007F6F87">
        <w:rPr>
          <w:rFonts w:eastAsia="MS PMincho"/>
          <w:noProof/>
          <w:kern w:val="24"/>
          <w:sz w:val="28"/>
          <w:szCs w:val="28"/>
          <w:lang w:val="en-GB"/>
        </w:rPr>
        <w:t>T</w:t>
      </w:r>
      <w:r w:rsidRPr="007F6F87">
        <w:rPr>
          <w:rFonts w:eastAsia="MS PMincho"/>
          <w:noProof/>
          <w:kern w:val="24"/>
          <w:sz w:val="28"/>
          <w:szCs w:val="28"/>
          <w:lang w:val="en-GB"/>
        </w:rPr>
        <w:t>ính:</w:t>
      </w:r>
      <w:r w:rsidR="006958E5" w:rsidRPr="007F6F87">
        <w:rPr>
          <w:bCs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16"/>
        <w:gridCol w:w="5516"/>
      </w:tblGrid>
      <w:tr w:rsidR="0086169E" w:rsidRPr="007F6F87" w:rsidTr="00882337">
        <w:tc>
          <w:tcPr>
            <w:tcW w:w="5516" w:type="dxa"/>
          </w:tcPr>
          <w:p w:rsidR="0086169E" w:rsidRPr="007F6F87" w:rsidRDefault="003C0F77" w:rsidP="006958E5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F6F87">
              <w:rPr>
                <w:bCs/>
                <w:sz w:val="26"/>
                <w:szCs w:val="26"/>
              </w:rPr>
              <w:t>a</w:t>
            </w:r>
            <w:r w:rsidR="00882337" w:rsidRPr="007F6F87">
              <w:rPr>
                <w:bCs/>
                <w:sz w:val="26"/>
                <w:szCs w:val="26"/>
              </w:rPr>
              <w:t>)</w:t>
            </w:r>
            <w:r w:rsidR="0086169E" w:rsidRPr="007F6F87">
              <w:rPr>
                <w:bCs/>
                <w:sz w:val="28"/>
                <w:szCs w:val="28"/>
              </w:rPr>
              <w:t>.</w:t>
            </w:r>
            <w:r w:rsidR="0086169E" w:rsidRPr="007F6F87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86169E" w:rsidRPr="007F6F87">
              <w:t>……………….</w:t>
            </w:r>
            <w:r w:rsidR="0086169E" w:rsidRPr="007F6F87">
              <w:rPr>
                <w:lang w:val="vi-VN"/>
              </w:rPr>
              <w:t>……</w:t>
            </w:r>
            <w:r w:rsidR="0086169E" w:rsidRPr="007F6F87">
              <w:t>…………</w:t>
            </w:r>
            <w:r w:rsidR="00882337" w:rsidRPr="007F6F87">
              <w:t>…….........</w:t>
            </w:r>
          </w:p>
        </w:tc>
        <w:tc>
          <w:tcPr>
            <w:tcW w:w="5516" w:type="dxa"/>
          </w:tcPr>
          <w:p w:rsidR="0086169E" w:rsidRPr="007F6F87" w:rsidRDefault="0086169E" w:rsidP="00882337">
            <w:pPr>
              <w:spacing w:line="360" w:lineRule="auto"/>
              <w:rPr>
                <w:sz w:val="26"/>
                <w:szCs w:val="26"/>
              </w:rPr>
            </w:pPr>
            <w:r w:rsidRPr="007F6F87">
              <w:rPr>
                <w:sz w:val="26"/>
                <w:szCs w:val="26"/>
              </w:rPr>
              <w:t xml:space="preserve"> </w:t>
            </w:r>
            <w:r w:rsidR="003C0F77" w:rsidRPr="007F6F87">
              <w:rPr>
                <w:sz w:val="26"/>
                <w:szCs w:val="26"/>
              </w:rPr>
              <w:t>b</w:t>
            </w:r>
            <w:r w:rsidR="00882337" w:rsidRPr="007F6F87">
              <w:rPr>
                <w:sz w:val="26"/>
                <w:szCs w:val="26"/>
              </w:rPr>
              <w:t>)</w:t>
            </w:r>
            <w:r w:rsidRPr="007F6F87">
              <w:rPr>
                <w:sz w:val="28"/>
                <w:szCs w:val="28"/>
                <w:lang w:val="vi-VN"/>
              </w:rPr>
              <w:t>.</w:t>
            </w:r>
            <w:r w:rsidRPr="007F6F87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Pr="007F6F87">
              <w:t>……………………………………</w:t>
            </w:r>
            <w:r w:rsidR="00882337" w:rsidRPr="007F6F87">
              <w:t>……..</w:t>
            </w:r>
          </w:p>
        </w:tc>
      </w:tr>
    </w:tbl>
    <w:p w:rsidR="006958E5" w:rsidRPr="007F6F87" w:rsidRDefault="000D2EDB" w:rsidP="00882337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sz w:val="26"/>
          <w:szCs w:val="26"/>
          <w:bdr w:val="none" w:sz="0" w:space="0" w:color="auto" w:frame="1"/>
          <w:lang w:val="es-ES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8</w:t>
      </w:r>
      <w:r w:rsidRPr="007F6F87">
        <w:rPr>
          <w:rFonts w:eastAsia="MS PMincho"/>
          <w:b/>
          <w:bCs/>
          <w:noProof/>
          <w:kern w:val="24"/>
          <w:sz w:val="28"/>
          <w:szCs w:val="28"/>
          <w:lang w:val="en-GB"/>
        </w:rPr>
        <w:t xml:space="preserve">: </w:t>
      </w:r>
      <w:r w:rsidR="006958E5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Một khu đất hình chữ nhật có chiều dài  </w:t>
      </w:r>
      <w:r w:rsidR="000B2A0A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>1</w:t>
      </w:r>
      <w:r w:rsidR="006958E5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>2</w:t>
      </w:r>
      <w:r w:rsidR="000B2A0A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5 </w:t>
      </w:r>
      <w:r w:rsidR="006958E5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m, chiều rộng </w:t>
      </w:r>
      <w:r w:rsidR="000B2A0A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90m </w:t>
      </w:r>
      <w:r w:rsidR="006958E5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>. Tính diện tích khu đất đó</w:t>
      </w:r>
      <w:r w:rsidR="0031102B" w:rsidRPr="007F6F87">
        <w:rPr>
          <w:rStyle w:val="Strong"/>
          <w:b w:val="0"/>
          <w:bCs w:val="0"/>
          <w:sz w:val="26"/>
          <w:szCs w:val="26"/>
          <w:bdr w:val="none" w:sz="0" w:space="0" w:color="auto" w:frame="1"/>
        </w:rPr>
        <w:t xml:space="preserve">?   </w:t>
      </w:r>
    </w:p>
    <w:p w:rsidR="006958E5" w:rsidRPr="007F6F87" w:rsidRDefault="00882337" w:rsidP="00882337">
      <w:pPr>
        <w:jc w:val="center"/>
        <w:rPr>
          <w:color w:val="000000"/>
          <w:sz w:val="28"/>
          <w:szCs w:val="28"/>
          <w:u w:val="single"/>
        </w:rPr>
      </w:pPr>
      <w:r w:rsidRPr="007F6F87">
        <w:rPr>
          <w:rFonts w:eastAsia="MS PMincho"/>
          <w:noProof/>
          <w:color w:val="000000"/>
          <w:kern w:val="24"/>
          <w:sz w:val="28"/>
          <w:szCs w:val="28"/>
          <w:u w:val="single"/>
          <w:lang w:val="en-GB"/>
        </w:rPr>
        <w:t>Bài giải:</w:t>
      </w:r>
    </w:p>
    <w:tbl>
      <w:tblPr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1245"/>
      </w:tblGrid>
      <w:tr w:rsidR="0086169E" w:rsidRPr="007F6F87" w:rsidTr="00432680">
        <w:tc>
          <w:tcPr>
            <w:tcW w:w="11245" w:type="dxa"/>
          </w:tcPr>
          <w:p w:rsidR="000D2EDB" w:rsidRPr="007F6F87" w:rsidRDefault="000D2EDB" w:rsidP="00432680">
            <w:pPr>
              <w:spacing w:before="120"/>
              <w:rPr>
                <w:sz w:val="28"/>
                <w:szCs w:val="28"/>
              </w:rPr>
            </w:pPr>
          </w:p>
        </w:tc>
      </w:tr>
      <w:tr w:rsidR="0086169E" w:rsidRPr="007F6F87" w:rsidTr="00432680">
        <w:tc>
          <w:tcPr>
            <w:tcW w:w="11245" w:type="dxa"/>
          </w:tcPr>
          <w:p w:rsidR="000D2EDB" w:rsidRPr="007F6F87" w:rsidRDefault="000D2EDB" w:rsidP="00432680">
            <w:pPr>
              <w:spacing w:before="120"/>
              <w:rPr>
                <w:sz w:val="28"/>
                <w:szCs w:val="28"/>
              </w:rPr>
            </w:pPr>
          </w:p>
        </w:tc>
      </w:tr>
      <w:tr w:rsidR="0086169E" w:rsidRPr="007F6F87" w:rsidTr="00432680">
        <w:tc>
          <w:tcPr>
            <w:tcW w:w="11245" w:type="dxa"/>
          </w:tcPr>
          <w:p w:rsidR="000D2EDB" w:rsidRPr="007F6F87" w:rsidRDefault="000D2EDB" w:rsidP="00432680">
            <w:pPr>
              <w:spacing w:before="120"/>
              <w:rPr>
                <w:sz w:val="28"/>
                <w:szCs w:val="28"/>
              </w:rPr>
            </w:pPr>
          </w:p>
        </w:tc>
      </w:tr>
      <w:tr w:rsidR="0086169E" w:rsidRPr="007F6F87" w:rsidTr="00432680">
        <w:tc>
          <w:tcPr>
            <w:tcW w:w="11245" w:type="dxa"/>
          </w:tcPr>
          <w:p w:rsidR="000D2EDB" w:rsidRPr="007F6F87" w:rsidRDefault="000D2EDB" w:rsidP="00432680">
            <w:pPr>
              <w:spacing w:before="120"/>
              <w:rPr>
                <w:sz w:val="28"/>
                <w:szCs w:val="28"/>
              </w:rPr>
            </w:pPr>
          </w:p>
        </w:tc>
      </w:tr>
    </w:tbl>
    <w:p w:rsidR="000D2EDB" w:rsidRPr="007F6F87" w:rsidRDefault="000D2EDB" w:rsidP="000D2EDB">
      <w:pPr>
        <w:rPr>
          <w:sz w:val="28"/>
          <w:szCs w:val="28"/>
          <w:bdr w:val="none" w:sz="0" w:space="0" w:color="auto" w:frame="1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9</w:t>
      </w:r>
      <w:r w:rsidRPr="007F6F87">
        <w:rPr>
          <w:rFonts w:eastAsia="MS PMincho"/>
          <w:b/>
          <w:bCs/>
          <w:noProof/>
          <w:kern w:val="24"/>
          <w:sz w:val="28"/>
          <w:szCs w:val="28"/>
          <w:lang w:val="en-GB"/>
        </w:rPr>
        <w:t>:</w:t>
      </w:r>
      <w:r w:rsidRPr="007F6F87">
        <w:rPr>
          <w:sz w:val="28"/>
          <w:szCs w:val="28"/>
          <w:bdr w:val="none" w:sz="0" w:space="0" w:color="auto" w:frame="1"/>
        </w:rPr>
        <w:t xml:space="preserve"> Tính bằng cách thuận tiện</w:t>
      </w:r>
      <w:r w:rsidR="0031102B" w:rsidRPr="007F6F87">
        <w:rPr>
          <w:sz w:val="28"/>
          <w:szCs w:val="28"/>
          <w:bdr w:val="none" w:sz="0" w:space="0" w:color="auto" w:frame="1"/>
        </w:rPr>
        <w:t>:</w:t>
      </w:r>
      <w:r w:rsidRPr="007F6F87">
        <w:rPr>
          <w:sz w:val="28"/>
          <w:szCs w:val="28"/>
          <w:bdr w:val="none" w:sz="0" w:space="0" w:color="auto" w:frame="1"/>
        </w:rPr>
        <w:t xml:space="preserve"> </w:t>
      </w:r>
    </w:p>
    <w:p w:rsidR="006958E5" w:rsidRPr="007F6F87" w:rsidRDefault="006958E5" w:rsidP="006958E5">
      <w:pPr>
        <w:spacing w:line="360" w:lineRule="auto"/>
        <w:jc w:val="both"/>
        <w:rPr>
          <w:sz w:val="26"/>
          <w:szCs w:val="26"/>
        </w:rPr>
      </w:pPr>
      <w:r w:rsidRPr="007F6F87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7 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sz w:val="30"/>
            <w:szCs w:val="30"/>
            <w:bdr w:val="none" w:sz="0" w:space="0" w:color="auto" w:frame="1"/>
          </w:rPr>
          <m:t xml:space="preserve"> x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7 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sz w:val="30"/>
            <w:szCs w:val="30"/>
            <w:bdr w:val="none" w:sz="0" w:space="0" w:color="auto" w:frame="1"/>
          </w:rPr>
          <m:t xml:space="preserve"> x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Pr="007F6F87">
        <w:rPr>
          <w:sz w:val="28"/>
          <w:szCs w:val="28"/>
        </w:rPr>
        <w:t>= ………………………………………………………………………………</w:t>
      </w:r>
      <w:r w:rsidR="00D812F0" w:rsidRPr="007F6F87">
        <w:rPr>
          <w:sz w:val="28"/>
          <w:szCs w:val="28"/>
        </w:rPr>
        <w:t>……</w:t>
      </w:r>
    </w:p>
    <w:p w:rsidR="000D2EDB" w:rsidRPr="007F6F87" w:rsidRDefault="000D2EDB" w:rsidP="000D2EDB">
      <w:pPr>
        <w:rPr>
          <w:kern w:val="24"/>
          <w:sz w:val="26"/>
          <w:szCs w:val="26"/>
        </w:rPr>
      </w:pPr>
      <w:r w:rsidRPr="007F6F87">
        <w:rPr>
          <w:rFonts w:eastAsia="MS PMincho"/>
          <w:b/>
          <w:bCs/>
          <w:noProof/>
          <w:kern w:val="24"/>
          <w:sz w:val="28"/>
          <w:szCs w:val="28"/>
          <w:u w:val="single"/>
          <w:lang w:val="en-GB"/>
        </w:rPr>
        <w:t>Câu 10</w:t>
      </w:r>
      <w:r w:rsidRPr="007F6F87">
        <w:rPr>
          <w:rFonts w:eastAsia="MS PMincho"/>
          <w:b/>
          <w:bCs/>
          <w:noProof/>
          <w:kern w:val="24"/>
          <w:sz w:val="28"/>
          <w:szCs w:val="28"/>
          <w:lang w:val="en-GB"/>
        </w:rPr>
        <w:t>:</w:t>
      </w:r>
      <w:r w:rsidRPr="007F6F87">
        <w:rPr>
          <w:sz w:val="28"/>
          <w:szCs w:val="28"/>
          <w:bdr w:val="none" w:sz="0" w:space="0" w:color="auto" w:frame="1"/>
        </w:rPr>
        <w:t xml:space="preserve"> </w:t>
      </w:r>
      <w:r w:rsidR="00FF1BA4" w:rsidRPr="007F6F87">
        <w:rPr>
          <w:kern w:val="24"/>
          <w:sz w:val="26"/>
          <w:szCs w:val="26"/>
        </w:rPr>
        <w:t>Lớp 4A</w:t>
      </w:r>
      <w:r w:rsidR="0086169E" w:rsidRPr="007F6F87">
        <w:rPr>
          <w:kern w:val="24"/>
          <w:sz w:val="26"/>
          <w:szCs w:val="26"/>
        </w:rPr>
        <w:t xml:space="preserve"> có 30 học sinh, trong đó  </w:t>
      </w:r>
      <m:oMath>
        <m:f>
          <m:fPr>
            <m:ctrlPr>
              <w:rPr>
                <w:rFonts w:ascii="Cambria Math" w:hAnsi="Cambria Math"/>
                <w:i/>
                <w:kern w:val="24"/>
                <w:sz w:val="28"/>
              </w:rPr>
            </m:ctrlPr>
          </m:fPr>
          <m:num>
            <m:r>
              <w:rPr>
                <w:rFonts w:ascii="Cambria Math" w:hAnsi="Cambria Math"/>
                <w:kern w:val="24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kern w:val="24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kern w:val="24"/>
            <w:sz w:val="28"/>
            <w:szCs w:val="28"/>
          </w:rPr>
          <m:t xml:space="preserve"> </m:t>
        </m:r>
      </m:oMath>
      <w:r w:rsidR="0086169E" w:rsidRPr="007F6F87">
        <w:rPr>
          <w:kern w:val="24"/>
          <w:sz w:val="26"/>
          <w:szCs w:val="26"/>
        </w:rPr>
        <w:t xml:space="preserve"> số học sinh giỏi môn Toán, </w:t>
      </w:r>
      <m:oMath>
        <m:f>
          <m:fPr>
            <m:ctrlPr>
              <w:rPr>
                <w:rFonts w:ascii="Cambria Math" w:hAnsi="Cambria Math"/>
                <w:i/>
                <w:kern w:val="24"/>
                <w:sz w:val="28"/>
              </w:rPr>
            </m:ctrlPr>
          </m:fPr>
          <m:num>
            <m:r>
              <w:rPr>
                <w:rFonts w:ascii="Cambria Math" w:hAnsi="Cambria Math"/>
                <w:kern w:val="24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kern w:val="24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kern w:val="24"/>
            <w:sz w:val="28"/>
            <w:szCs w:val="28"/>
          </w:rPr>
          <m:t xml:space="preserve"> </m:t>
        </m:r>
      </m:oMath>
      <w:r w:rsidR="0086169E" w:rsidRPr="007F6F87">
        <w:rPr>
          <w:kern w:val="24"/>
          <w:sz w:val="26"/>
          <w:szCs w:val="26"/>
        </w:rPr>
        <w:t xml:space="preserve">số học sinh giỏi môn Tiếng Việt. Hỏi lớp có bao nhiêu học sinh giỏi Toán, bao nhiêu học sinh giỏi Tiếng Việt? </w:t>
      </w:r>
    </w:p>
    <w:p w:rsidR="000D2EDB" w:rsidRPr="007F6F87" w:rsidRDefault="000D2EDB" w:rsidP="000D2EDB">
      <w:pPr>
        <w:jc w:val="center"/>
        <w:rPr>
          <w:color w:val="000000"/>
          <w:sz w:val="28"/>
          <w:szCs w:val="28"/>
          <w:u w:val="single"/>
        </w:rPr>
      </w:pPr>
      <w:r w:rsidRPr="007F6F87">
        <w:rPr>
          <w:rFonts w:eastAsia="MS PMincho"/>
          <w:noProof/>
          <w:color w:val="000000"/>
          <w:kern w:val="24"/>
          <w:sz w:val="28"/>
          <w:szCs w:val="28"/>
          <w:u w:val="single"/>
          <w:lang w:val="en-GB"/>
        </w:rPr>
        <w:t>Bài giải:</w:t>
      </w:r>
    </w:p>
    <w:tbl>
      <w:tblPr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1258"/>
      </w:tblGrid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  <w:tr w:rsidR="000D2EDB" w:rsidRPr="007F6F87" w:rsidTr="00432680">
        <w:tc>
          <w:tcPr>
            <w:tcW w:w="11335" w:type="dxa"/>
          </w:tcPr>
          <w:p w:rsidR="000D2EDB" w:rsidRPr="007F6F87" w:rsidRDefault="000D2EDB" w:rsidP="00432680">
            <w:pPr>
              <w:spacing w:before="120"/>
              <w:rPr>
                <w:color w:val="000000"/>
                <w:sz w:val="28"/>
                <w:szCs w:val="28"/>
              </w:rPr>
            </w:pPr>
          </w:p>
        </w:tc>
      </w:tr>
    </w:tbl>
    <w:p w:rsidR="000D2EDB" w:rsidRPr="007F6F87" w:rsidRDefault="000D2EDB" w:rsidP="000D2EDB">
      <w:pPr>
        <w:spacing w:after="240" w:line="360" w:lineRule="atLeast"/>
        <w:ind w:left="48" w:right="48"/>
        <w:jc w:val="center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----------------------------------- HẾT ----------------------------------</w:t>
      </w:r>
      <w:bookmarkEnd w:id="1"/>
    </w:p>
    <w:p w:rsidR="000D2EDB" w:rsidRPr="007F6F87" w:rsidRDefault="000D2EDB" w:rsidP="000D2EDB">
      <w:pPr>
        <w:spacing w:after="240" w:line="360" w:lineRule="atLeast"/>
        <w:ind w:left="48" w:right="48"/>
        <w:jc w:val="center"/>
        <w:rPr>
          <w:b/>
          <w:bCs/>
          <w:color w:val="000000"/>
        </w:rPr>
      </w:pPr>
      <w:bookmarkStart w:id="2" w:name="_Hlk152565341"/>
      <w:r w:rsidRPr="007F6F87">
        <w:rPr>
          <w:b/>
          <w:bCs/>
          <w:color w:val="000000"/>
        </w:rPr>
        <w:t>BIỂU ĐIỂM VÀ ĐÁP ÁN</w:t>
      </w:r>
    </w:p>
    <w:tbl>
      <w:tblPr>
        <w:tblW w:w="10710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7"/>
        <w:gridCol w:w="630"/>
        <w:gridCol w:w="630"/>
        <w:gridCol w:w="7354"/>
        <w:gridCol w:w="839"/>
      </w:tblGrid>
      <w:tr w:rsidR="000D2EDB" w:rsidRPr="007F6F87" w:rsidTr="002F2DF5">
        <w:trPr>
          <w:trHeight w:val="303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4472C4" w:themeColor="accent1"/>
                <w:sz w:val="28"/>
                <w:szCs w:val="28"/>
              </w:rPr>
            </w:pPr>
            <w:r w:rsidRPr="007F6F87">
              <w:rPr>
                <w:b/>
                <w:bCs/>
                <w:color w:val="4472C4" w:themeColor="accent1"/>
                <w:sz w:val="28"/>
                <w:szCs w:val="28"/>
              </w:rPr>
              <w:t>Câu số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4472C4" w:themeColor="accent1"/>
                <w:sz w:val="28"/>
                <w:szCs w:val="28"/>
              </w:rPr>
            </w:pPr>
            <w:r w:rsidRPr="007F6F87">
              <w:rPr>
                <w:b/>
                <w:bCs/>
                <w:color w:val="4472C4" w:themeColor="accent1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4472C4" w:themeColor="accent1"/>
                <w:sz w:val="28"/>
                <w:szCs w:val="28"/>
              </w:rPr>
            </w:pPr>
            <w:r w:rsidRPr="007F6F87">
              <w:rPr>
                <w:b/>
                <w:bCs/>
                <w:color w:val="4472C4" w:themeColor="accent1"/>
                <w:sz w:val="28"/>
                <w:szCs w:val="28"/>
              </w:rPr>
              <w:t>TL</w:t>
            </w:r>
          </w:p>
        </w:tc>
        <w:tc>
          <w:tcPr>
            <w:tcW w:w="738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>ĐÁP ÁN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Điểm</w:t>
            </w:r>
          </w:p>
        </w:tc>
      </w:tr>
      <w:tr w:rsidR="000D2EDB" w:rsidRPr="007F6F87" w:rsidTr="002F2DF5">
        <w:trPr>
          <w:trHeight w:val="1012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1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shd w:val="clear" w:color="auto" w:fill="FFFFFF"/>
              <w:spacing w:before="120"/>
              <w:rPr>
                <w:color w:val="000000"/>
                <w:sz w:val="28"/>
                <w:szCs w:val="28"/>
              </w:rPr>
            </w:pPr>
          </w:p>
          <w:p w:rsidR="000D2EDB" w:rsidRPr="007F6F87" w:rsidRDefault="000D2EDB" w:rsidP="00432680">
            <w:pPr>
              <w:shd w:val="clear" w:color="auto" w:fill="FFFFFF"/>
              <w:spacing w:before="120"/>
              <w:rPr>
                <w:color w:val="000000"/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color w:val="000000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shd w:val="clear" w:color="auto" w:fill="FFFFFF"/>
              <w:spacing w:before="120"/>
              <w:rPr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7380" w:type="dxa"/>
          </w:tcPr>
          <w:p w:rsidR="000D2EDB" w:rsidRPr="007F6F87" w:rsidRDefault="000D2EDB" w:rsidP="00432680">
            <w:pPr>
              <w:shd w:val="clear" w:color="auto" w:fill="FFFFFF"/>
              <w:spacing w:before="120"/>
              <w:rPr>
                <w:color w:val="000000"/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a).</w:t>
            </w:r>
            <w:r w:rsidR="003C0F77" w:rsidRPr="007F6F87">
              <w:rPr>
                <w:sz w:val="28"/>
                <w:szCs w:val="28"/>
              </w:rPr>
              <w:t xml:space="preserve">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7F6F87">
              <w:rPr>
                <w:sz w:val="28"/>
                <w:szCs w:val="28"/>
              </w:rPr>
              <w:t xml:space="preserve">  </w:t>
            </w:r>
            <w:r w:rsidRPr="007F6F87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r w:rsidR="003C0F77" w:rsidRPr="007F6F87">
              <w:rPr>
                <w:sz w:val="28"/>
                <w:szCs w:val="28"/>
                <w:bdr w:val="none" w:sz="0" w:space="0" w:color="auto" w:frame="1"/>
              </w:rPr>
              <w:t xml:space="preserve">   </w:t>
            </w:r>
            <w:r w:rsidRPr="007F6F87">
              <w:rPr>
                <w:color w:val="000000"/>
                <w:sz w:val="28"/>
                <w:szCs w:val="28"/>
                <w:bdr w:val="none" w:sz="0" w:space="0" w:color="auto" w:frame="1"/>
              </w:rPr>
              <w:t>(0,5 đ)</w:t>
            </w:r>
          </w:p>
          <w:p w:rsidR="000D2EDB" w:rsidRPr="007F6F87" w:rsidRDefault="000D2EDB" w:rsidP="00432680">
            <w:pPr>
              <w:spacing w:line="390" w:lineRule="atLeast"/>
              <w:rPr>
                <w:color w:val="FF0000"/>
                <w:sz w:val="28"/>
                <w:szCs w:val="28"/>
              </w:rPr>
            </w:pPr>
            <w:r w:rsidRPr="007F6F87">
              <w:rPr>
                <w:b/>
                <w:bCs/>
                <w:color w:val="000000"/>
                <w:sz w:val="28"/>
                <w:szCs w:val="28"/>
              </w:rPr>
              <w:t>b).</w:t>
            </w:r>
            <w:r w:rsidRPr="007F6F87">
              <w:rPr>
                <w:color w:val="000000"/>
                <w:sz w:val="28"/>
                <w:szCs w:val="28"/>
              </w:rPr>
              <w:t xml:space="preserve"> </w:t>
            </w:r>
            <w:r w:rsidR="003C0F77" w:rsidRPr="007F6F87">
              <w:rPr>
                <w:sz w:val="28"/>
                <w:szCs w:val="28"/>
              </w:rPr>
              <w:t xml:space="preserve">C. </w:t>
            </w:r>
            <w:r w:rsidR="003C0F77" w:rsidRPr="007F6F87">
              <w:rPr>
                <w:sz w:val="28"/>
                <w:szCs w:val="28"/>
                <w:lang w:val="vi-VN"/>
              </w:rPr>
              <w:t>9</w:t>
            </w:r>
            <w:r w:rsidR="003C0F77" w:rsidRPr="007F6F87">
              <w:rPr>
                <w:sz w:val="28"/>
                <w:szCs w:val="28"/>
              </w:rPr>
              <w:t xml:space="preserve">       </w:t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color w:val="000000"/>
                <w:sz w:val="28"/>
                <w:szCs w:val="28"/>
              </w:rPr>
              <w:t>(0,5 đ)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303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2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7380" w:type="dxa"/>
          </w:tcPr>
          <w:p w:rsidR="000D2EDB" w:rsidRPr="007F6F87" w:rsidRDefault="000D2EDB" w:rsidP="00432680">
            <w:pPr>
              <w:shd w:val="clear" w:color="auto" w:fill="FFFFFF"/>
              <w:spacing w:before="120"/>
              <w:rPr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b/>
                <w:bCs/>
                <w:color w:val="000000"/>
                <w:sz w:val="28"/>
                <w:szCs w:val="28"/>
              </w:rPr>
              <w:t>a).</w:t>
            </w:r>
            <w:r w:rsidRPr="007F6F87">
              <w:rPr>
                <w:color w:val="FF0000"/>
                <w:sz w:val="28"/>
                <w:szCs w:val="28"/>
              </w:rPr>
              <w:t xml:space="preserve"> </w:t>
            </w:r>
            <w:r w:rsidR="003C0F77" w:rsidRPr="007F6F87">
              <w:rPr>
                <w:sz w:val="28"/>
                <w:szCs w:val="28"/>
              </w:rPr>
              <w:t>A.</w:t>
            </w:r>
            <w:r w:rsidR="003C0F77" w:rsidRPr="007F6F87">
              <w:rPr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Pr="007F6F87">
              <w:rPr>
                <w:sz w:val="28"/>
                <w:szCs w:val="28"/>
              </w:rPr>
              <w:t xml:space="preserve">          </w:t>
            </w:r>
            <w:r w:rsidRPr="007F6F87">
              <w:rPr>
                <w:sz w:val="28"/>
                <w:szCs w:val="28"/>
                <w:bdr w:val="none" w:sz="0" w:space="0" w:color="auto" w:frame="1"/>
              </w:rPr>
              <w:t>(0,5 đ)</w:t>
            </w:r>
          </w:p>
          <w:p w:rsidR="000D2EDB" w:rsidRPr="007F6F87" w:rsidRDefault="000D2EDB" w:rsidP="00432680">
            <w:pPr>
              <w:shd w:val="clear" w:color="auto" w:fill="FFFFFF"/>
              <w:spacing w:before="120"/>
              <w:rPr>
                <w:color w:val="000000"/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b/>
                <w:bCs/>
                <w:sz w:val="28"/>
                <w:szCs w:val="28"/>
              </w:rPr>
              <w:t>b).</w:t>
            </w:r>
            <w:r w:rsidRPr="007F6F87">
              <w:rPr>
                <w:sz w:val="28"/>
                <w:szCs w:val="28"/>
              </w:rPr>
              <w:t xml:space="preserve">  </w:t>
            </w:r>
            <w:r w:rsidR="003C0F77" w:rsidRPr="007F6F87">
              <w:rPr>
                <w:sz w:val="28"/>
                <w:szCs w:val="28"/>
              </w:rPr>
              <w:t xml:space="preserve">B. </w:t>
            </w:r>
            <w:r w:rsidR="003C0F77" w:rsidRPr="007F6F87">
              <w:rPr>
                <w:sz w:val="28"/>
                <w:szCs w:val="28"/>
                <w:lang w:val="vi-VN"/>
              </w:rPr>
              <w:t>12</w:t>
            </w:r>
            <w:r w:rsidRPr="007F6F87">
              <w:rPr>
                <w:sz w:val="28"/>
                <w:szCs w:val="28"/>
              </w:rPr>
              <w:t xml:space="preserve">  </w:t>
            </w:r>
            <w:r w:rsidR="003C0F77" w:rsidRPr="007F6F87">
              <w:rPr>
                <w:sz w:val="28"/>
                <w:szCs w:val="28"/>
              </w:rPr>
              <w:t xml:space="preserve">     </w:t>
            </w:r>
            <w:r w:rsidRPr="007F6F87">
              <w:rPr>
                <w:sz w:val="28"/>
                <w:szCs w:val="28"/>
                <w:bdr w:val="none" w:sz="0" w:space="0" w:color="auto" w:frame="1"/>
              </w:rPr>
              <w:t>(0,5 đ)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393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3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shd w:val="clear" w:color="auto" w:fill="FFFFFF"/>
              <w:spacing w:line="432" w:lineRule="atLeast"/>
              <w:jc w:val="both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shd w:val="clear" w:color="auto" w:fill="FFFFFF"/>
              <w:spacing w:line="432" w:lineRule="atLeast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7380" w:type="dxa"/>
          </w:tcPr>
          <w:p w:rsidR="000D2EDB" w:rsidRPr="007F6F87" w:rsidRDefault="003C0F77" w:rsidP="003C0F77">
            <w:pPr>
              <w:shd w:val="clear" w:color="auto" w:fill="FFFFFF"/>
              <w:spacing w:after="120" w:line="432" w:lineRule="atLeast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 B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9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8</m:t>
                  </m:r>
                </m:num>
                <m:den>
                  <m:r>
                    <w:rPr>
                      <w:rStyle w:val="Strong"/>
                      <w:rFonts w:ascii="Cambria Math" w:hAnsi="Cambria Math"/>
                      <w:sz w:val="28"/>
                      <w:szCs w:val="28"/>
                      <w:bdr w:val="none" w:sz="0" w:space="0" w:color="auto" w:frame="1"/>
                    </w:rPr>
                    <m:t>11</m:t>
                  </m:r>
                </m:den>
              </m:f>
            </m:oMath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521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4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380" w:type="dxa"/>
          </w:tcPr>
          <w:p w:rsidR="000D2EDB" w:rsidRPr="007F6F87" w:rsidRDefault="000D2EDB" w:rsidP="00432680">
            <w:pPr>
              <w:spacing w:after="180"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B. 4 góc nhọn, 3 góc vuông, 1 góc tù 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412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5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380" w:type="dxa"/>
          </w:tcPr>
          <w:p w:rsidR="000D2EDB" w:rsidRPr="007F6F87" w:rsidRDefault="000D2EDB" w:rsidP="00432680">
            <w:pPr>
              <w:pStyle w:val="ListParagraph"/>
              <w:numPr>
                <w:ilvl w:val="0"/>
                <w:numId w:val="4"/>
              </w:numPr>
              <w:ind w:right="43"/>
              <w:jc w:val="both"/>
              <w:rPr>
                <w:b/>
                <w:bCs/>
                <w:color w:val="000000"/>
              </w:rPr>
            </w:pPr>
            <w:r w:rsidRPr="007F6F87">
              <w:rPr>
                <w:b/>
                <w:bCs/>
                <w:color w:val="000000"/>
              </w:rPr>
              <w:t>S</w:t>
            </w:r>
          </w:p>
          <w:p w:rsidR="000D2EDB" w:rsidRPr="007F6F87" w:rsidRDefault="000D2EDB" w:rsidP="00432680">
            <w:pPr>
              <w:pStyle w:val="ListParagraph"/>
              <w:numPr>
                <w:ilvl w:val="0"/>
                <w:numId w:val="4"/>
              </w:numPr>
              <w:ind w:right="43"/>
              <w:jc w:val="both"/>
              <w:rPr>
                <w:b/>
                <w:bCs/>
                <w:color w:val="000000"/>
              </w:rPr>
            </w:pPr>
            <w:r w:rsidRPr="007F6F87">
              <w:rPr>
                <w:b/>
                <w:bCs/>
                <w:color w:val="000000"/>
              </w:rPr>
              <w:t>S</w:t>
            </w:r>
          </w:p>
          <w:p w:rsidR="000D2EDB" w:rsidRPr="007F6F87" w:rsidRDefault="000D2EDB" w:rsidP="00432680">
            <w:pPr>
              <w:pStyle w:val="ListParagraph"/>
              <w:numPr>
                <w:ilvl w:val="0"/>
                <w:numId w:val="4"/>
              </w:numPr>
              <w:ind w:right="43"/>
              <w:jc w:val="both"/>
              <w:rPr>
                <w:b/>
                <w:bCs/>
                <w:color w:val="000000"/>
              </w:rPr>
            </w:pPr>
            <w:r w:rsidRPr="007F6F87">
              <w:rPr>
                <w:b/>
                <w:bCs/>
                <w:color w:val="000000"/>
              </w:rPr>
              <w:t>S</w:t>
            </w:r>
          </w:p>
          <w:p w:rsidR="000D2EDB" w:rsidRPr="007F6F87" w:rsidRDefault="000D2EDB" w:rsidP="00432680">
            <w:pPr>
              <w:pStyle w:val="ListParagraph"/>
              <w:numPr>
                <w:ilvl w:val="0"/>
                <w:numId w:val="4"/>
              </w:numPr>
              <w:ind w:right="43"/>
              <w:jc w:val="both"/>
              <w:rPr>
                <w:color w:val="000000"/>
              </w:rPr>
            </w:pPr>
            <w:r w:rsidRPr="007F6F87">
              <w:rPr>
                <w:b/>
                <w:bCs/>
                <w:color w:val="000000"/>
              </w:rPr>
              <w:t>Đ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291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</w:rPr>
            </w:pPr>
            <w:r w:rsidRPr="007F6F87">
              <w:rPr>
                <w:color w:val="000000"/>
              </w:rPr>
              <w:t>Câu 6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</w:rPr>
            </w:pPr>
            <w:r w:rsidRPr="007F6F87">
              <w:rPr>
                <w:color w:val="000000"/>
              </w:rPr>
              <w:t>TN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</w:rPr>
            </w:pPr>
          </w:p>
        </w:tc>
        <w:tc>
          <w:tcPr>
            <w:tcW w:w="7380" w:type="dxa"/>
          </w:tcPr>
          <w:p w:rsidR="000D2EDB" w:rsidRPr="007F6F87" w:rsidRDefault="000D2EDB" w:rsidP="00432680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ind w:right="43"/>
              <w:jc w:val="both"/>
              <w:rPr>
                <w:color w:val="000000"/>
              </w:rPr>
            </w:pPr>
            <w:r w:rsidRPr="007F6F87">
              <w:rPr>
                <w:color w:val="000000"/>
              </w:rPr>
              <w:t>Ngày thứ Ba nhiệt độ là 21</w:t>
            </w:r>
            <w:r w:rsidRPr="007F6F87">
              <w:rPr>
                <w:color w:val="000000"/>
                <w:vertAlign w:val="superscript"/>
              </w:rPr>
              <w:t>0</w:t>
            </w:r>
            <w:r w:rsidRPr="007F6F87">
              <w:rPr>
                <w:color w:val="000000"/>
              </w:rPr>
              <w:t>C                 (0,25đ)</w:t>
            </w:r>
          </w:p>
          <w:p w:rsidR="000D2EDB" w:rsidRPr="007F6F87" w:rsidRDefault="000D2EDB" w:rsidP="00432680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ind w:right="43"/>
              <w:jc w:val="both"/>
              <w:rPr>
                <w:color w:val="000000"/>
              </w:rPr>
            </w:pPr>
            <w:r w:rsidRPr="007F6F87">
              <w:rPr>
                <w:color w:val="000000"/>
              </w:rPr>
              <w:t>Ngày Chủ nhật nhiệt độ là 27</w:t>
            </w:r>
            <w:r w:rsidRPr="007F6F87">
              <w:rPr>
                <w:color w:val="000000"/>
                <w:vertAlign w:val="superscript"/>
              </w:rPr>
              <w:t>0</w:t>
            </w:r>
            <w:r w:rsidRPr="007F6F87">
              <w:rPr>
                <w:color w:val="000000"/>
              </w:rPr>
              <w:t>C             (0,25 đ)</w:t>
            </w:r>
          </w:p>
          <w:p w:rsidR="000D2EDB" w:rsidRPr="007F6F87" w:rsidRDefault="000D2EDB" w:rsidP="00432680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ind w:right="43"/>
              <w:jc w:val="both"/>
              <w:rPr>
                <w:color w:val="000000"/>
              </w:rPr>
            </w:pPr>
            <w:r w:rsidRPr="007F6F87">
              <w:rPr>
                <w:color w:val="000000"/>
              </w:rPr>
              <w:t xml:space="preserve"> Nhiệt độ cao nhất trong tuần là 28</w:t>
            </w:r>
            <w:r w:rsidRPr="007F6F87">
              <w:rPr>
                <w:color w:val="000000"/>
                <w:vertAlign w:val="superscript"/>
              </w:rPr>
              <w:t>0</w:t>
            </w:r>
            <w:r w:rsidRPr="007F6F87">
              <w:rPr>
                <w:color w:val="000000"/>
              </w:rPr>
              <w:t>C     (0,25 đ)</w:t>
            </w:r>
          </w:p>
          <w:p w:rsidR="000D2EDB" w:rsidRPr="007F6F87" w:rsidRDefault="000D2EDB" w:rsidP="00432680">
            <w:pPr>
              <w:spacing w:before="120" w:after="12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d) Trong tuần ngày có nhiệt độ thấp nhất là ngày </w:t>
            </w:r>
            <w:r w:rsidRPr="007F6F87">
              <w:rPr>
                <w:b/>
                <w:bCs/>
                <w:color w:val="000000"/>
                <w:sz w:val="28"/>
                <w:szCs w:val="28"/>
              </w:rPr>
              <w:t xml:space="preserve">thứ </w:t>
            </w:r>
            <w:r w:rsidR="003C0F77" w:rsidRPr="007F6F87">
              <w:rPr>
                <w:b/>
                <w:bCs/>
                <w:color w:val="000000"/>
                <w:sz w:val="28"/>
                <w:szCs w:val="28"/>
              </w:rPr>
              <w:t>T</w:t>
            </w:r>
            <w:r w:rsidRPr="007F6F87">
              <w:rPr>
                <w:b/>
                <w:bCs/>
                <w:color w:val="000000"/>
                <w:sz w:val="28"/>
                <w:szCs w:val="28"/>
              </w:rPr>
              <w:t xml:space="preserve">ư </w:t>
            </w:r>
            <w:r w:rsidRPr="007F6F87">
              <w:rPr>
                <w:color w:val="000000"/>
                <w:sz w:val="28"/>
                <w:szCs w:val="28"/>
              </w:rPr>
              <w:t>(0,25đ)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606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7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>TL</w:t>
            </w:r>
          </w:p>
        </w:tc>
        <w:tc>
          <w:tcPr>
            <w:tcW w:w="7380" w:type="dxa"/>
          </w:tcPr>
          <w:p w:rsidR="000D2EDB" w:rsidRPr="007F6F87" w:rsidRDefault="000D2EDB" w:rsidP="00432680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a)</w:t>
            </w:r>
            <w:r w:rsidRPr="007F6F87">
              <w:rPr>
                <w:b/>
                <w:bCs/>
                <w:sz w:val="28"/>
                <w:szCs w:val="28"/>
              </w:rPr>
              <w:t xml:space="preserve">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den>
              </m:f>
            </m:oMath>
            <w:r w:rsidRPr="007F6F87">
              <w:rPr>
                <w:b/>
                <w:bCs/>
                <w:sz w:val="28"/>
                <w:szCs w:val="28"/>
              </w:rPr>
              <w:t xml:space="preserve">  </w:t>
            </w:r>
            <w:r w:rsidRPr="007F6F87">
              <w:rPr>
                <w:sz w:val="28"/>
                <w:szCs w:val="28"/>
              </w:rPr>
              <w:t xml:space="preserve">  </w:t>
            </w:r>
            <w:r w:rsidRPr="007F6F87">
              <w:rPr>
                <w:b/>
                <w:bCs/>
                <w:sz w:val="28"/>
                <w:szCs w:val="28"/>
              </w:rPr>
              <w:t xml:space="preserve">          </w:t>
            </w:r>
            <w:r w:rsidR="003C0F77" w:rsidRPr="007F6F87">
              <w:rPr>
                <w:b/>
                <w:bCs/>
                <w:sz w:val="28"/>
                <w:szCs w:val="28"/>
              </w:rPr>
              <w:t xml:space="preserve">       </w:t>
            </w:r>
            <w:r w:rsidRPr="007F6F87">
              <w:rPr>
                <w:b/>
                <w:bCs/>
                <w:sz w:val="28"/>
                <w:szCs w:val="28"/>
              </w:rPr>
              <w:t xml:space="preserve"> </w:t>
            </w:r>
            <w:r w:rsidR="00B3517A" w:rsidRPr="007F6F87">
              <w:rPr>
                <w:b/>
                <w:bCs/>
                <w:sz w:val="28"/>
                <w:szCs w:val="28"/>
              </w:rPr>
              <w:t xml:space="preserve">         </w:t>
            </w:r>
            <w:r w:rsidRPr="007F6F87">
              <w:rPr>
                <w:sz w:val="28"/>
                <w:szCs w:val="28"/>
              </w:rPr>
              <w:t>(0,5 đ)</w:t>
            </w:r>
          </w:p>
          <w:p w:rsidR="003C0F77" w:rsidRPr="007F6F87" w:rsidRDefault="003C0F77" w:rsidP="00432680">
            <w:pPr>
              <w:rPr>
                <w:b/>
                <w:bCs/>
                <w:sz w:val="28"/>
                <w:szCs w:val="28"/>
              </w:rPr>
            </w:pPr>
          </w:p>
          <w:p w:rsidR="000D2EDB" w:rsidRPr="007F6F87" w:rsidRDefault="000D2EDB" w:rsidP="00432680">
            <w:pPr>
              <w:rPr>
                <w:b/>
                <w:bCs/>
                <w:color w:val="0070C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b).</w:t>
            </w:r>
            <w:r w:rsidRPr="007F6F87">
              <w:rPr>
                <w:b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Pr="007F6F87">
              <w:rPr>
                <w:b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/>
                <w:bCs/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b/>
                <w:bCs/>
                <w:sz w:val="28"/>
                <w:szCs w:val="28"/>
              </w:rPr>
              <w:t xml:space="preserve">   </w:t>
            </w:r>
            <w:r w:rsidR="00B3517A" w:rsidRPr="007F6F87">
              <w:rPr>
                <w:b/>
                <w:bCs/>
                <w:sz w:val="28"/>
                <w:szCs w:val="28"/>
              </w:rPr>
              <w:t xml:space="preserve"> </w:t>
            </w:r>
            <w:r w:rsidR="003C0F77" w:rsidRPr="007F6F87">
              <w:rPr>
                <w:b/>
                <w:bCs/>
                <w:sz w:val="28"/>
                <w:szCs w:val="28"/>
              </w:rPr>
              <w:t xml:space="preserve"> </w:t>
            </w:r>
            <w:r w:rsidR="00B3517A" w:rsidRPr="007F6F87">
              <w:rPr>
                <w:b/>
                <w:bCs/>
                <w:sz w:val="28"/>
                <w:szCs w:val="28"/>
              </w:rPr>
              <w:t xml:space="preserve">   </w:t>
            </w:r>
            <w:r w:rsidRPr="007F6F87">
              <w:rPr>
                <w:sz w:val="28"/>
                <w:szCs w:val="28"/>
              </w:rPr>
              <w:t>(0,5 đ)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291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8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>TL</w:t>
            </w:r>
          </w:p>
        </w:tc>
        <w:tc>
          <w:tcPr>
            <w:tcW w:w="7380" w:type="dxa"/>
          </w:tcPr>
          <w:p w:rsidR="00B3517A" w:rsidRPr="007F6F87" w:rsidRDefault="00B3517A" w:rsidP="000B2A0A">
            <w:pPr>
              <w:rPr>
                <w:rStyle w:val="Strong"/>
                <w:b w:val="0"/>
                <w:bCs w:val="0"/>
                <w:sz w:val="28"/>
                <w:szCs w:val="28"/>
                <w:bdr w:val="none" w:sz="0" w:space="0" w:color="auto" w:frame="1"/>
              </w:rPr>
            </w:pPr>
          </w:p>
          <w:p w:rsidR="00B3517A" w:rsidRPr="007F6F87" w:rsidRDefault="00B3517A" w:rsidP="00B3517A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Diện tích của khu đất hình chữ nhật là:</w:t>
            </w:r>
          </w:p>
          <w:p w:rsidR="00B3517A" w:rsidRPr="007F6F87" w:rsidRDefault="000B2A0A" w:rsidP="00B3517A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125</w:t>
            </w:r>
            <w:r w:rsidR="00B3517A" w:rsidRPr="007F6F87">
              <w:rPr>
                <w:sz w:val="28"/>
                <w:szCs w:val="28"/>
              </w:rPr>
              <w:t xml:space="preserve"> x </w:t>
            </w:r>
            <w:r w:rsidRPr="007F6F87">
              <w:rPr>
                <w:sz w:val="28"/>
                <w:szCs w:val="28"/>
              </w:rPr>
              <w:t>90</w:t>
            </w:r>
            <w:r w:rsidR="00B3517A" w:rsidRPr="007F6F87">
              <w:rPr>
                <w:sz w:val="28"/>
                <w:szCs w:val="28"/>
              </w:rPr>
              <w:t xml:space="preserve"> =</w:t>
            </w:r>
            <w:r w:rsidRPr="007F6F87">
              <w:rPr>
                <w:sz w:val="28"/>
                <w:szCs w:val="28"/>
              </w:rPr>
              <w:t>11.25</w:t>
            </w:r>
            <w:r w:rsidR="00B3517A" w:rsidRPr="007F6F87">
              <w:rPr>
                <w:sz w:val="28"/>
                <w:szCs w:val="28"/>
              </w:rPr>
              <w:t>0 (m</w:t>
            </w:r>
            <w:r w:rsidR="00B3517A" w:rsidRPr="007F6F87">
              <w:rPr>
                <w:sz w:val="28"/>
                <w:szCs w:val="28"/>
                <w:vertAlign w:val="superscript"/>
              </w:rPr>
              <w:t>2</w:t>
            </w:r>
            <w:r w:rsidR="00B3517A" w:rsidRPr="007F6F87">
              <w:rPr>
                <w:sz w:val="28"/>
                <w:szCs w:val="28"/>
              </w:rPr>
              <w:t>)</w:t>
            </w:r>
          </w:p>
          <w:p w:rsidR="00B3517A" w:rsidRPr="007F6F87" w:rsidRDefault="00B3517A" w:rsidP="00B3517A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  <w:u w:val="single"/>
              </w:rPr>
              <w:t>Đáp số</w:t>
            </w:r>
            <w:r w:rsidRPr="007F6F87">
              <w:rPr>
                <w:sz w:val="28"/>
                <w:szCs w:val="28"/>
              </w:rPr>
              <w:t xml:space="preserve">: </w:t>
            </w:r>
            <w:r w:rsidR="000B2A0A" w:rsidRPr="007F6F87">
              <w:rPr>
                <w:sz w:val="28"/>
                <w:szCs w:val="28"/>
              </w:rPr>
              <w:t>11. 25</w:t>
            </w:r>
            <w:r w:rsidRPr="007F6F87">
              <w:rPr>
                <w:sz w:val="28"/>
                <w:szCs w:val="28"/>
              </w:rPr>
              <w:t>0 m</w:t>
            </w:r>
            <w:r w:rsidRPr="007F6F87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303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Câu 9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>TL</w:t>
            </w:r>
          </w:p>
        </w:tc>
        <w:tc>
          <w:tcPr>
            <w:tcW w:w="7380" w:type="dxa"/>
          </w:tcPr>
          <w:p w:rsidR="000D2EDB" w:rsidRPr="007F6F87" w:rsidRDefault="005542D1" w:rsidP="002F2DF5">
            <w:pPr>
              <w:spacing w:before="120" w:after="120"/>
              <w:rPr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 xml:space="preserve"> x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1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  <w:r w:rsidR="00B3517A" w:rsidRPr="007F6F87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 xml:space="preserve"> x</m:t>
              </m:r>
              <m:d>
                <m:dPr>
                  <m:ctrlPr>
                    <w:rPr>
                      <w:rFonts w:ascii="Cambria Math" w:hAnsi="Cambria Math"/>
                      <w:sz w:val="28"/>
                      <w:bdr w:val="none" w:sz="0" w:space="0" w:color="auto" w:frame="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11 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="00FF1BA4" w:rsidRPr="007F6F87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  <m:r>
                <m:rPr>
                  <m:sty m:val="p"/>
                </m:rP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2F2DF5" w:rsidRPr="007F6F87">
              <w:rPr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3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1 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7 </m:t>
                  </m:r>
                </m:den>
              </m:f>
            </m:oMath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  <w:tr w:rsidR="000D2EDB" w:rsidRPr="007F6F87" w:rsidTr="002F2DF5">
        <w:trPr>
          <w:trHeight w:val="2051"/>
        </w:trPr>
        <w:tc>
          <w:tcPr>
            <w:tcW w:w="126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lastRenderedPageBreak/>
              <w:t>Câu 10</w:t>
            </w: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630" w:type="dxa"/>
          </w:tcPr>
          <w:p w:rsidR="000D2EDB" w:rsidRPr="007F6F87" w:rsidRDefault="000D2EDB" w:rsidP="00432680">
            <w:pPr>
              <w:jc w:val="center"/>
              <w:rPr>
                <w:b/>
                <w:bCs/>
                <w:color w:val="FF0000"/>
                <w:sz w:val="28"/>
                <w:szCs w:val="28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>TL</w:t>
            </w:r>
          </w:p>
        </w:tc>
        <w:tc>
          <w:tcPr>
            <w:tcW w:w="7380" w:type="dxa"/>
          </w:tcPr>
          <w:p w:rsidR="000D2EDB" w:rsidRPr="007F6F87" w:rsidRDefault="00FF1BA4" w:rsidP="00FF1BA4">
            <w:pPr>
              <w:ind w:right="43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Số học sinh giỏi môn Toán của lớp 4A là:</w:t>
            </w:r>
          </w:p>
          <w:p w:rsidR="00FF1BA4" w:rsidRPr="007F6F87" w:rsidRDefault="00FF1BA4" w:rsidP="00FF1BA4">
            <w:pPr>
              <w:ind w:right="43"/>
              <w:jc w:val="center"/>
              <w:rPr>
                <w:kern w:val="24"/>
                <w:sz w:val="28"/>
                <w:szCs w:val="28"/>
              </w:rPr>
            </w:pPr>
            <w:r w:rsidRPr="007F6F87">
              <w:rPr>
                <w:kern w:val="24"/>
                <w:sz w:val="26"/>
                <w:szCs w:val="26"/>
              </w:rPr>
              <w:t>30  x</w:t>
            </w:r>
            <m:oMath>
              <m:r>
                <w:rPr>
                  <w:rFonts w:ascii="Cambria Math" w:hAnsi="Cambria Math"/>
                  <w:kern w:val="24"/>
                  <w:sz w:val="26"/>
                  <w:szCs w:val="26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kern w:val="24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4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kern w:val="24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kern w:val="24"/>
                  <w:sz w:val="28"/>
                  <w:szCs w:val="28"/>
                </w:rPr>
                <m:t>=</m:t>
              </m:r>
            </m:oMath>
            <w:r w:rsidRPr="007F6F87">
              <w:rPr>
                <w:kern w:val="24"/>
                <w:sz w:val="28"/>
                <w:szCs w:val="28"/>
              </w:rPr>
              <w:t>10 (học sinh)</w:t>
            </w:r>
          </w:p>
          <w:p w:rsidR="00FF1BA4" w:rsidRPr="007F6F87" w:rsidRDefault="00FF1BA4" w:rsidP="00FF1BA4">
            <w:pPr>
              <w:ind w:right="43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Số học sinh giỏi môn Tiếng Việt của lớp 4A là:</w:t>
            </w:r>
          </w:p>
          <w:p w:rsidR="00FF1BA4" w:rsidRPr="007F6F87" w:rsidRDefault="00FF1BA4" w:rsidP="00FF1BA4">
            <w:pPr>
              <w:ind w:right="43"/>
              <w:jc w:val="center"/>
              <w:rPr>
                <w:kern w:val="24"/>
                <w:sz w:val="28"/>
                <w:szCs w:val="28"/>
              </w:rPr>
            </w:pPr>
            <w:r w:rsidRPr="007F6F87">
              <w:rPr>
                <w:kern w:val="24"/>
                <w:sz w:val="26"/>
                <w:szCs w:val="26"/>
              </w:rPr>
              <w:t>30  x</w:t>
            </w:r>
            <m:oMath>
              <m:r>
                <w:rPr>
                  <w:rFonts w:ascii="Cambria Math" w:hAnsi="Cambria Math"/>
                  <w:kern w:val="24"/>
                  <w:sz w:val="26"/>
                  <w:szCs w:val="26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kern w:val="24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24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kern w:val="24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kern w:val="24"/>
                  <w:sz w:val="28"/>
                  <w:szCs w:val="28"/>
                </w:rPr>
                <m:t>=</m:t>
              </m:r>
            </m:oMath>
            <w:r w:rsidRPr="007F6F87">
              <w:rPr>
                <w:kern w:val="24"/>
                <w:sz w:val="28"/>
                <w:szCs w:val="28"/>
              </w:rPr>
              <w:t>12 (học sinh)</w:t>
            </w:r>
          </w:p>
          <w:p w:rsidR="00FF1BA4" w:rsidRPr="007F6F87" w:rsidRDefault="00FF1BA4" w:rsidP="00FF1BA4">
            <w:pPr>
              <w:ind w:right="43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</w:t>
            </w:r>
            <w:r w:rsidRPr="007F6F87">
              <w:rPr>
                <w:color w:val="000000"/>
                <w:sz w:val="28"/>
                <w:szCs w:val="28"/>
                <w:u w:val="single"/>
              </w:rPr>
              <w:t>Đáp số</w:t>
            </w:r>
            <w:r w:rsidRPr="007F6F87">
              <w:rPr>
                <w:color w:val="000000"/>
                <w:sz w:val="28"/>
                <w:szCs w:val="28"/>
              </w:rPr>
              <w:t>: 10 học sinh giỏi môn Toán</w:t>
            </w:r>
          </w:p>
          <w:p w:rsidR="00FF1BA4" w:rsidRPr="007F6F87" w:rsidRDefault="002F2DF5" w:rsidP="002F2DF5">
            <w:pPr>
              <w:ind w:right="43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           </w:t>
            </w:r>
            <w:r w:rsidR="00FF1BA4" w:rsidRPr="007F6F87">
              <w:rPr>
                <w:color w:val="000000"/>
                <w:sz w:val="28"/>
                <w:szCs w:val="28"/>
              </w:rPr>
              <w:t>12 học sinh giỏi môn Tiếng Việt</w:t>
            </w:r>
          </w:p>
        </w:tc>
        <w:tc>
          <w:tcPr>
            <w:tcW w:w="810" w:type="dxa"/>
          </w:tcPr>
          <w:p w:rsidR="000D2EDB" w:rsidRPr="007F6F87" w:rsidRDefault="000D2EDB" w:rsidP="00432680">
            <w:pPr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1 đ</w:t>
            </w:r>
          </w:p>
        </w:tc>
      </w:tr>
    </w:tbl>
    <w:p w:rsidR="000D2EDB" w:rsidRPr="007F6F87" w:rsidRDefault="000D2EDB" w:rsidP="000D2EDB">
      <w:pPr>
        <w:spacing w:after="240" w:line="360" w:lineRule="atLeast"/>
        <w:ind w:left="48" w:right="48"/>
        <w:jc w:val="center"/>
        <w:rPr>
          <w:color w:val="000000"/>
          <w:sz w:val="27"/>
          <w:szCs w:val="27"/>
        </w:rPr>
      </w:pPr>
      <w:r w:rsidRPr="007F6F87">
        <w:rPr>
          <w:color w:val="000000"/>
          <w:sz w:val="27"/>
          <w:szCs w:val="27"/>
        </w:rPr>
        <w:t xml:space="preserve">----------------------------------- </w:t>
      </w:r>
      <w:r w:rsidRPr="007F6F87">
        <w:rPr>
          <w:color w:val="000000"/>
        </w:rPr>
        <w:t>HẾT -</w:t>
      </w:r>
      <w:r w:rsidRPr="007F6F87">
        <w:rPr>
          <w:color w:val="000000"/>
          <w:sz w:val="27"/>
          <w:szCs w:val="27"/>
        </w:rPr>
        <w:t>---------------------------------</w:t>
      </w:r>
    </w:p>
    <w:bookmarkEnd w:id="2"/>
    <w:p w:rsidR="0024743B" w:rsidRPr="007F6F87" w:rsidRDefault="00BC0E09" w:rsidP="0074019D">
      <w:pPr>
        <w:tabs>
          <w:tab w:val="center" w:pos="5269"/>
        </w:tabs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</w:t>
      </w:r>
    </w:p>
    <w:p w:rsidR="00855F51" w:rsidRPr="007F6F87" w:rsidRDefault="00855F51" w:rsidP="0074019D">
      <w:pPr>
        <w:tabs>
          <w:tab w:val="center" w:pos="5269"/>
        </w:tabs>
        <w:rPr>
          <w:b/>
          <w:sz w:val="28"/>
          <w:szCs w:val="28"/>
        </w:rPr>
      </w:pPr>
    </w:p>
    <w:p w:rsidR="00855F51" w:rsidRPr="007F6F87" w:rsidRDefault="00855F51" w:rsidP="0074019D">
      <w:pPr>
        <w:tabs>
          <w:tab w:val="center" w:pos="5269"/>
        </w:tabs>
        <w:rPr>
          <w:b/>
          <w:sz w:val="28"/>
          <w:szCs w:val="28"/>
        </w:rPr>
      </w:pPr>
    </w:p>
    <w:p w:rsidR="00855F51" w:rsidRPr="007F6F87" w:rsidRDefault="00855F51" w:rsidP="0074019D">
      <w:pPr>
        <w:tabs>
          <w:tab w:val="center" w:pos="5269"/>
        </w:tabs>
        <w:rPr>
          <w:b/>
          <w:sz w:val="28"/>
          <w:szCs w:val="28"/>
        </w:rPr>
      </w:pPr>
    </w:p>
    <w:p w:rsidR="00855F51" w:rsidRPr="007F6F87" w:rsidRDefault="00855F51" w:rsidP="0074019D">
      <w:pPr>
        <w:tabs>
          <w:tab w:val="center" w:pos="5269"/>
        </w:tabs>
        <w:rPr>
          <w:b/>
          <w:sz w:val="28"/>
          <w:szCs w:val="28"/>
        </w:rPr>
      </w:pPr>
    </w:p>
    <w:p w:rsidR="00855F51" w:rsidRPr="007F6F87" w:rsidRDefault="00855F51" w:rsidP="00855F51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855F51" w:rsidRPr="007F6F87" w:rsidRDefault="00855F51" w:rsidP="00855F51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</w:t>
      </w:r>
      <w:r w:rsidRPr="007F6F87">
        <w:rPr>
          <w:bCs/>
          <w:sz w:val="28"/>
          <w:szCs w:val="28"/>
          <w:lang w:val="it-IT"/>
        </w:rPr>
        <w:t>-</w:t>
      </w:r>
      <w:r w:rsidRPr="007F6F87">
        <w:rPr>
          <w:b/>
          <w:sz w:val="28"/>
          <w:szCs w:val="28"/>
          <w:lang w:val="it-IT"/>
        </w:rPr>
        <w:t xml:space="preserve"> LỚP 4 </w:t>
      </w:r>
      <w:r w:rsidRPr="007F6F87">
        <w:rPr>
          <w:bCs/>
          <w:sz w:val="28"/>
          <w:szCs w:val="28"/>
          <w:lang w:val="it-IT"/>
        </w:rPr>
        <w:t>-</w:t>
      </w:r>
      <w:r w:rsidRPr="007F6F87">
        <w:rPr>
          <w:b/>
          <w:sz w:val="28"/>
          <w:szCs w:val="28"/>
          <w:lang w:val="it-IT"/>
        </w:rPr>
        <w:t xml:space="preserve"> 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855F51" w:rsidRPr="007F6F87" w:rsidRDefault="00855F51" w:rsidP="00855F51">
      <w:pPr>
        <w:tabs>
          <w:tab w:val="left" w:pos="142"/>
        </w:tabs>
        <w:jc w:val="center"/>
        <w:rPr>
          <w:sz w:val="28"/>
          <w:szCs w:val="28"/>
          <w:lang w:val="vi-VN"/>
        </w:rPr>
      </w:pPr>
      <w:r w:rsidRPr="007F6F87">
        <w:rPr>
          <w:b/>
          <w:sz w:val="28"/>
          <w:szCs w:val="28"/>
          <w:lang w:val="vi-VN"/>
        </w:rPr>
        <w:t xml:space="preserve"> </w:t>
      </w:r>
      <w:r w:rsidRPr="007F6F87">
        <w:rPr>
          <w:sz w:val="28"/>
          <w:szCs w:val="28"/>
          <w:lang w:val="vi-VN"/>
        </w:rPr>
        <w:t xml:space="preserve">(Tỉ lệ: Trắc nghiệm: </w:t>
      </w:r>
      <w:r w:rsidRPr="007F6F87">
        <w:rPr>
          <w:sz w:val="28"/>
          <w:szCs w:val="28"/>
        </w:rPr>
        <w:t>7</w:t>
      </w:r>
      <w:r w:rsidRPr="007F6F87">
        <w:rPr>
          <w:sz w:val="28"/>
          <w:szCs w:val="28"/>
          <w:lang w:val="vi-VN"/>
        </w:rPr>
        <w:t xml:space="preserve">; Tự luận: </w:t>
      </w:r>
      <w:r w:rsidRPr="007F6F87">
        <w:rPr>
          <w:sz w:val="28"/>
          <w:szCs w:val="28"/>
        </w:rPr>
        <w:t>3</w:t>
      </w:r>
      <w:r w:rsidRPr="007F6F87">
        <w:rPr>
          <w:sz w:val="28"/>
          <w:szCs w:val="28"/>
          <w:lang w:val="vi-VN"/>
        </w:rPr>
        <w:t>)</w:t>
      </w:r>
    </w:p>
    <w:p w:rsidR="00855F51" w:rsidRPr="007F6F87" w:rsidRDefault="00855F51" w:rsidP="00855F51">
      <w:pPr>
        <w:jc w:val="center"/>
        <w:rPr>
          <w:sz w:val="28"/>
          <w:szCs w:val="28"/>
        </w:rPr>
      </w:pPr>
      <w:r w:rsidRPr="007F6F87">
        <w:rPr>
          <w:sz w:val="28"/>
          <w:szCs w:val="28"/>
        </w:rPr>
        <w:t>(Mức 1: 50%; Mức 2: 30%; Mức 3: 20%)</w:t>
      </w:r>
    </w:p>
    <w:tbl>
      <w:tblPr>
        <w:tblpPr w:leftFromText="180" w:rightFromText="180" w:vertAnchor="text" w:horzAnchor="margin" w:tblpXSpec="center" w:tblpY="118"/>
        <w:tblW w:w="11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9"/>
        <w:gridCol w:w="4745"/>
        <w:gridCol w:w="1035"/>
        <w:gridCol w:w="590"/>
        <w:gridCol w:w="593"/>
        <w:gridCol w:w="590"/>
        <w:gridCol w:w="593"/>
        <w:gridCol w:w="590"/>
        <w:gridCol w:w="593"/>
        <w:gridCol w:w="1035"/>
      </w:tblGrid>
      <w:tr w:rsidR="00855F51" w:rsidRPr="007F6F87" w:rsidTr="00EA52FD">
        <w:trPr>
          <w:trHeight w:val="1122"/>
        </w:trPr>
        <w:tc>
          <w:tcPr>
            <w:tcW w:w="1149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  <w:lang w:val="fr-FR"/>
              </w:rPr>
            </w:pPr>
            <w:r w:rsidRPr="007F6F87">
              <w:rPr>
                <w:b/>
                <w:bCs/>
                <w:color w:val="C45911" w:themeColor="accent2" w:themeShade="BF"/>
                <w:lang w:val="fr-FR"/>
              </w:rPr>
              <w:t xml:space="preserve">Mạch </w:t>
            </w:r>
          </w:p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  <w:lang w:val="fr-FR"/>
              </w:rPr>
            </w:pPr>
            <w:r w:rsidRPr="007F6F87">
              <w:rPr>
                <w:b/>
                <w:bCs/>
                <w:color w:val="C45911" w:themeColor="accent2" w:themeShade="BF"/>
                <w:lang w:val="fr-FR"/>
              </w:rPr>
              <w:t>kiến thức,</w:t>
            </w:r>
          </w:p>
          <w:p w:rsidR="00855F51" w:rsidRPr="007F6F87" w:rsidRDefault="00855F51" w:rsidP="00EA52FD">
            <w:pPr>
              <w:jc w:val="center"/>
              <w:rPr>
                <w:color w:val="C45911" w:themeColor="accent2" w:themeShade="BF"/>
              </w:rPr>
            </w:pPr>
            <w:r w:rsidRPr="007F6F87">
              <w:rPr>
                <w:b/>
                <w:bCs/>
                <w:color w:val="C45911" w:themeColor="accent2" w:themeShade="BF"/>
                <w:lang w:val="fr-FR"/>
              </w:rPr>
              <w:t>kĩ năng</w:t>
            </w:r>
          </w:p>
        </w:tc>
        <w:tc>
          <w:tcPr>
            <w:tcW w:w="4744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1035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1035" w:type="dxa"/>
            <w:vMerge w:val="restart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855F51" w:rsidRPr="007F6F87" w:rsidTr="00EA52FD">
        <w:trPr>
          <w:trHeight w:val="574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  <w:lang w:val="it-IT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1035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90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93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90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93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90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93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1035" w:type="dxa"/>
            <w:vMerge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855F51" w:rsidRPr="007F6F87" w:rsidTr="00EA52FD">
        <w:trPr>
          <w:trHeight w:val="837"/>
        </w:trPr>
        <w:tc>
          <w:tcPr>
            <w:tcW w:w="1149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1. Số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và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phép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tính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  <w:lang w:val="it-IT"/>
              </w:rPr>
            </w:pPr>
          </w:p>
        </w:tc>
        <w:tc>
          <w:tcPr>
            <w:tcW w:w="4744" w:type="dxa"/>
            <w:vMerge w:val="restart"/>
          </w:tcPr>
          <w:p w:rsidR="00855F51" w:rsidRPr="007F6F87" w:rsidRDefault="00855F51" w:rsidP="00EA52FD">
            <w:pPr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- Đọc, viết, so sánh, rút gọn phân số.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sz w:val="28"/>
                <w:szCs w:val="28"/>
                <w:lang w:val="vi-VN"/>
              </w:rPr>
              <w:t xml:space="preserve"> 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-</w:t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>Giải được bài toán dạng tìm phân số của một số.</w:t>
            </w: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855F51" w:rsidRPr="007F6F87" w:rsidTr="00EA52FD">
        <w:trPr>
          <w:trHeight w:val="2201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Câu số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 xml:space="preserve">1, 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2, 3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FF0000"/>
                <w:sz w:val="28"/>
                <w:szCs w:val="28"/>
                <w:lang w:val="it-IT"/>
              </w:rPr>
              <w:t>7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FF0000"/>
                <w:sz w:val="28"/>
                <w:szCs w:val="28"/>
                <w:lang w:val="it-IT"/>
              </w:rPr>
              <w:t>9</w:t>
            </w: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 xml:space="preserve"> 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FF0000"/>
                <w:sz w:val="28"/>
                <w:szCs w:val="28"/>
                <w:lang w:val="it-IT"/>
              </w:rPr>
              <w:t>10</w:t>
            </w: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855F51" w:rsidRPr="007F6F87" w:rsidTr="00EA52FD">
        <w:trPr>
          <w:trHeight w:val="1061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iCs/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855F51" w:rsidRPr="007F6F87" w:rsidTr="00EA52FD">
        <w:trPr>
          <w:trHeight w:val="1327"/>
        </w:trPr>
        <w:tc>
          <w:tcPr>
            <w:tcW w:w="1149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2. Hình học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và</w:t>
            </w:r>
          </w:p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lastRenderedPageBreak/>
              <w:t>đo</w:t>
            </w:r>
          </w:p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lường</w:t>
            </w:r>
          </w:p>
        </w:tc>
        <w:tc>
          <w:tcPr>
            <w:tcW w:w="4744" w:type="dxa"/>
            <w:vMerge w:val="restart"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lastRenderedPageBreak/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lastRenderedPageBreak/>
              <w:t>- Biết đổi, tính toán các đơn vị diện tích, khối lượng, thời gian.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bCs/>
                <w:color w:val="FF000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- Vận dụng được kiến thức, kĩ năng về đo lường, hình học để tính toán, ước lượng, giải quyết các vấn đề trong cuộc sống như </w:t>
            </w:r>
            <w:r w:rsidRPr="007F6F87">
              <w:rPr>
                <w:color w:val="FF0000"/>
                <w:sz w:val="28"/>
                <w:szCs w:val="28"/>
              </w:rPr>
              <w:t>t</w:t>
            </w:r>
            <w:r w:rsidRPr="007F6F87">
              <w:rPr>
                <w:bCs/>
                <w:color w:val="FF0000"/>
                <w:sz w:val="28"/>
                <w:szCs w:val="28"/>
              </w:rPr>
              <w:t>ính chu vi; diện tích hình vuông; hình chữ nhật.</w:t>
            </w: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855F51" w:rsidRPr="007F6F87" w:rsidTr="00EA52FD">
        <w:trPr>
          <w:trHeight w:val="1639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Câu số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4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FF0000"/>
                <w:sz w:val="28"/>
                <w:szCs w:val="28"/>
                <w:lang w:val="it-IT"/>
              </w:rPr>
              <w:t>8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5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855F51" w:rsidRPr="007F6F87" w:rsidTr="00EA52FD">
        <w:trPr>
          <w:trHeight w:val="890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855F51" w:rsidRPr="007F6F87" w:rsidTr="00EA52FD">
        <w:trPr>
          <w:trHeight w:val="803"/>
        </w:trPr>
        <w:tc>
          <w:tcPr>
            <w:tcW w:w="1149" w:type="dxa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color w:val="C45911" w:themeColor="accent2" w:themeShade="BF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bCs/>
                <w:color w:val="C45911" w:themeColor="accent2" w:themeShade="BF"/>
              </w:rPr>
            </w:pPr>
            <w:r w:rsidRPr="007F6F87">
              <w:rPr>
                <w:b/>
                <w:color w:val="C45911" w:themeColor="accent2" w:themeShade="BF"/>
              </w:rPr>
              <w:t>3.Một số yếu tố thống kê và xác suất</w:t>
            </w:r>
          </w:p>
        </w:tc>
        <w:tc>
          <w:tcPr>
            <w:tcW w:w="4744" w:type="dxa"/>
            <w:vMerge w:val="restart"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- Nêu được một số nhận xét đơn giản từ biểu đồ cột.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- Tính được giá trị trung bình của các số liệu trong bảng hay biểu đồ cột.</w:t>
            </w:r>
          </w:p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iCs/>
                <w:sz w:val="28"/>
                <w:szCs w:val="28"/>
                <w:bdr w:val="none" w:sz="0" w:space="0" w:color="auto" w:frame="1"/>
              </w:rPr>
            </w:pPr>
            <w:r w:rsidRPr="007F6F87">
              <w:rPr>
                <w:sz w:val="28"/>
                <w:szCs w:val="28"/>
              </w:rPr>
              <w:t>- Giải quyết được những vấn đề đơn giản liên quan đến các số liệu thu được từ biểu đồ cột.</w:t>
            </w: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855F51" w:rsidRPr="007F6F87" w:rsidTr="00EA52FD">
        <w:trPr>
          <w:trHeight w:val="803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b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Câu số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70C0"/>
                <w:sz w:val="28"/>
                <w:szCs w:val="28"/>
                <w:lang w:val="it-IT"/>
              </w:rPr>
              <w:t>6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855F51" w:rsidRPr="007F6F87" w:rsidTr="00EA52FD">
        <w:trPr>
          <w:trHeight w:val="803"/>
        </w:trPr>
        <w:tc>
          <w:tcPr>
            <w:tcW w:w="1149" w:type="dxa"/>
            <w:vMerge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744" w:type="dxa"/>
            <w:vMerge/>
          </w:tcPr>
          <w:p w:rsidR="00855F51" w:rsidRPr="007F6F87" w:rsidRDefault="00855F51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b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90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93" w:type="dxa"/>
          </w:tcPr>
          <w:p w:rsidR="00855F51" w:rsidRPr="007F6F87" w:rsidRDefault="00855F51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1035" w:type="dxa"/>
          </w:tcPr>
          <w:p w:rsidR="00855F51" w:rsidRPr="007F6F87" w:rsidRDefault="00855F51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855F51" w:rsidRPr="007F6F87" w:rsidTr="00EA52FD">
        <w:trPr>
          <w:trHeight w:val="272"/>
        </w:trPr>
        <w:tc>
          <w:tcPr>
            <w:tcW w:w="5894" w:type="dxa"/>
            <w:gridSpan w:val="2"/>
            <w:vMerge w:val="restart"/>
          </w:tcPr>
          <w:p w:rsidR="00855F51" w:rsidRPr="007F6F87" w:rsidRDefault="00855F51" w:rsidP="00EA52FD">
            <w:pPr>
              <w:jc w:val="center"/>
              <w:rPr>
                <w:b/>
                <w:sz w:val="20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1035" w:type="dxa"/>
            <w:shd w:val="clear" w:color="auto" w:fill="FFFF00"/>
          </w:tcPr>
          <w:p w:rsidR="00855F51" w:rsidRPr="007F6F87" w:rsidRDefault="00855F51" w:rsidP="00EA52FD">
            <w:pPr>
              <w:jc w:val="both"/>
              <w:rPr>
                <w:b/>
                <w:color w:val="00B050"/>
                <w:sz w:val="10"/>
                <w:lang w:val="it-IT"/>
              </w:rPr>
            </w:pPr>
          </w:p>
          <w:p w:rsidR="00855F51" w:rsidRPr="007F6F87" w:rsidRDefault="00855F51" w:rsidP="00EA52FD">
            <w:pPr>
              <w:jc w:val="both"/>
              <w:rPr>
                <w:b/>
                <w:color w:val="00B050"/>
                <w:sz w:val="22"/>
                <w:lang w:val="it-IT"/>
              </w:rPr>
            </w:pPr>
            <w:r w:rsidRPr="007F6F87">
              <w:rPr>
                <w:b/>
                <w:color w:val="00B050"/>
                <w:sz w:val="22"/>
                <w:lang w:val="it-IT"/>
              </w:rPr>
              <w:t>Số câu</w:t>
            </w:r>
          </w:p>
        </w:tc>
        <w:tc>
          <w:tcPr>
            <w:tcW w:w="1183" w:type="dxa"/>
            <w:gridSpan w:val="2"/>
            <w:shd w:val="clear" w:color="auto" w:fill="FFFF00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00B050"/>
                <w:lang w:val="it-IT"/>
              </w:rPr>
            </w:pPr>
            <w:r w:rsidRPr="007F6F87">
              <w:rPr>
                <w:b/>
                <w:color w:val="00B050"/>
                <w:lang w:val="it-IT"/>
              </w:rPr>
              <w:t>5 câu</w:t>
            </w:r>
          </w:p>
        </w:tc>
        <w:tc>
          <w:tcPr>
            <w:tcW w:w="1183" w:type="dxa"/>
            <w:gridSpan w:val="2"/>
            <w:shd w:val="clear" w:color="auto" w:fill="FFFF00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00B050"/>
                <w:lang w:val="it-IT"/>
              </w:rPr>
            </w:pPr>
            <w:r w:rsidRPr="007F6F87">
              <w:rPr>
                <w:b/>
                <w:color w:val="00B050"/>
                <w:lang w:val="it-IT"/>
              </w:rPr>
              <w:t>3 câu</w:t>
            </w:r>
          </w:p>
        </w:tc>
        <w:tc>
          <w:tcPr>
            <w:tcW w:w="1183" w:type="dxa"/>
            <w:gridSpan w:val="2"/>
            <w:shd w:val="clear" w:color="auto" w:fill="FFFF00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00B050"/>
                <w:lang w:val="it-IT"/>
              </w:rPr>
            </w:pPr>
            <w:r w:rsidRPr="007F6F87">
              <w:rPr>
                <w:b/>
                <w:color w:val="00B050"/>
                <w:lang w:val="it-IT"/>
              </w:rPr>
              <w:t>2 câu</w:t>
            </w:r>
          </w:p>
        </w:tc>
        <w:tc>
          <w:tcPr>
            <w:tcW w:w="1035" w:type="dxa"/>
            <w:shd w:val="clear" w:color="auto" w:fill="FFFF00"/>
          </w:tcPr>
          <w:p w:rsidR="00855F51" w:rsidRPr="007F6F87" w:rsidRDefault="00855F51" w:rsidP="00EA52FD">
            <w:pPr>
              <w:jc w:val="center"/>
              <w:rPr>
                <w:b/>
                <w:color w:val="00B050"/>
                <w:sz w:val="8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B050"/>
                <w:lang w:val="it-IT"/>
              </w:rPr>
            </w:pPr>
            <w:r w:rsidRPr="007F6F87">
              <w:rPr>
                <w:b/>
                <w:color w:val="00B050"/>
                <w:lang w:val="it-IT"/>
              </w:rPr>
              <w:t>10 câu</w:t>
            </w:r>
          </w:p>
        </w:tc>
      </w:tr>
      <w:tr w:rsidR="00855F51" w:rsidRPr="007F6F87" w:rsidTr="00EA52FD">
        <w:trPr>
          <w:trHeight w:val="283"/>
        </w:trPr>
        <w:tc>
          <w:tcPr>
            <w:tcW w:w="5894" w:type="dxa"/>
            <w:gridSpan w:val="2"/>
            <w:vMerge/>
          </w:tcPr>
          <w:p w:rsidR="00855F51" w:rsidRPr="007F6F87" w:rsidRDefault="00855F51" w:rsidP="00EA52FD">
            <w:pPr>
              <w:jc w:val="both"/>
              <w:rPr>
                <w:b/>
                <w:sz w:val="22"/>
                <w:lang w:val="it-IT"/>
              </w:rPr>
            </w:pPr>
          </w:p>
        </w:tc>
        <w:tc>
          <w:tcPr>
            <w:tcW w:w="1035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both"/>
              <w:rPr>
                <w:b/>
                <w:color w:val="0070C0"/>
                <w:sz w:val="22"/>
                <w:lang w:val="it-IT"/>
              </w:rPr>
            </w:pPr>
            <w:r w:rsidRPr="007F6F87">
              <w:rPr>
                <w:b/>
                <w:color w:val="0070C0"/>
                <w:sz w:val="22"/>
                <w:lang w:val="it-IT"/>
              </w:rPr>
              <w:t>Số điểm</w:t>
            </w:r>
          </w:p>
        </w:tc>
        <w:tc>
          <w:tcPr>
            <w:tcW w:w="590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5đ</w:t>
            </w:r>
          </w:p>
        </w:tc>
        <w:tc>
          <w:tcPr>
            <w:tcW w:w="593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</w:p>
        </w:tc>
        <w:tc>
          <w:tcPr>
            <w:tcW w:w="590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1đ</w:t>
            </w:r>
          </w:p>
        </w:tc>
        <w:tc>
          <w:tcPr>
            <w:tcW w:w="593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2đ</w:t>
            </w:r>
          </w:p>
        </w:tc>
        <w:tc>
          <w:tcPr>
            <w:tcW w:w="590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1đ</w:t>
            </w:r>
          </w:p>
        </w:tc>
        <w:tc>
          <w:tcPr>
            <w:tcW w:w="593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1đ</w:t>
            </w:r>
          </w:p>
        </w:tc>
        <w:tc>
          <w:tcPr>
            <w:tcW w:w="1035" w:type="dxa"/>
            <w:shd w:val="clear" w:color="auto" w:fill="FFE599" w:themeFill="accent4" w:themeFillTint="66"/>
          </w:tcPr>
          <w:p w:rsidR="00855F51" w:rsidRPr="007F6F87" w:rsidRDefault="00855F51" w:rsidP="00EA52FD">
            <w:pPr>
              <w:jc w:val="center"/>
              <w:rPr>
                <w:b/>
                <w:color w:val="0070C0"/>
                <w:sz w:val="4"/>
                <w:lang w:val="it-IT"/>
              </w:rPr>
            </w:pPr>
          </w:p>
          <w:p w:rsidR="00855F51" w:rsidRPr="007F6F87" w:rsidRDefault="00855F51" w:rsidP="00EA52FD">
            <w:pPr>
              <w:jc w:val="center"/>
              <w:rPr>
                <w:b/>
                <w:color w:val="0070C0"/>
                <w:lang w:val="it-IT"/>
              </w:rPr>
            </w:pPr>
            <w:r w:rsidRPr="007F6F87">
              <w:rPr>
                <w:b/>
                <w:color w:val="0070C0"/>
                <w:lang w:val="it-IT"/>
              </w:rPr>
              <w:t>10điểm</w:t>
            </w:r>
          </w:p>
        </w:tc>
      </w:tr>
      <w:tr w:rsidR="00855F51" w:rsidRPr="007F6F87" w:rsidTr="00EA52FD">
        <w:trPr>
          <w:trHeight w:val="222"/>
        </w:trPr>
        <w:tc>
          <w:tcPr>
            <w:tcW w:w="5894" w:type="dxa"/>
            <w:gridSpan w:val="2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Mức độ</w:t>
            </w:r>
          </w:p>
        </w:tc>
        <w:tc>
          <w:tcPr>
            <w:tcW w:w="1035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22"/>
                <w:lang w:val="it-IT"/>
              </w:rPr>
            </w:pP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FF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FF0000"/>
                <w:sz w:val="22"/>
                <w:szCs w:val="22"/>
                <w:lang w:val="it-IT"/>
              </w:rPr>
              <w:t>50%</w:t>
            </w: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FF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FF0000"/>
                <w:sz w:val="22"/>
                <w:szCs w:val="22"/>
                <w:lang w:val="it-IT"/>
              </w:rPr>
              <w:t>30%</w:t>
            </w:r>
          </w:p>
        </w:tc>
        <w:tc>
          <w:tcPr>
            <w:tcW w:w="1183" w:type="dxa"/>
            <w:gridSpan w:val="2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color w:val="FF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FF0000"/>
                <w:sz w:val="22"/>
                <w:szCs w:val="22"/>
                <w:lang w:val="it-IT"/>
              </w:rPr>
              <w:t>20%</w:t>
            </w:r>
          </w:p>
        </w:tc>
        <w:tc>
          <w:tcPr>
            <w:tcW w:w="1035" w:type="dxa"/>
            <w:vAlign w:val="center"/>
          </w:tcPr>
          <w:p w:rsidR="00855F51" w:rsidRPr="007F6F87" w:rsidRDefault="00855F51" w:rsidP="00EA52FD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855F51" w:rsidRPr="007F6F87" w:rsidRDefault="00855F51" w:rsidP="0074019D">
      <w:pPr>
        <w:tabs>
          <w:tab w:val="center" w:pos="5269"/>
        </w:tabs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</w:t>
      </w:r>
    </w:p>
    <w:p w:rsidR="00855F51" w:rsidRPr="007F6F87" w:rsidRDefault="00855F51" w:rsidP="0074019D">
      <w:pPr>
        <w:tabs>
          <w:tab w:val="center" w:pos="5269"/>
        </w:tabs>
        <w:rPr>
          <w:b/>
          <w:sz w:val="14"/>
          <w:szCs w:val="28"/>
        </w:rPr>
      </w:pPr>
    </w:p>
    <w:p w:rsidR="004A5BE3" w:rsidRPr="007F6F87" w:rsidRDefault="004A5BE3" w:rsidP="0074019D">
      <w:pPr>
        <w:tabs>
          <w:tab w:val="center" w:pos="5269"/>
        </w:tabs>
        <w:rPr>
          <w:b/>
          <w:sz w:val="14"/>
          <w:szCs w:val="28"/>
        </w:rPr>
      </w:pPr>
    </w:p>
    <w:p w:rsidR="004A5BE3" w:rsidRPr="007F6F87" w:rsidRDefault="004A5BE3" w:rsidP="0074019D">
      <w:pPr>
        <w:tabs>
          <w:tab w:val="center" w:pos="5269"/>
        </w:tabs>
        <w:rPr>
          <w:b/>
          <w:sz w:val="14"/>
          <w:szCs w:val="28"/>
        </w:rPr>
      </w:pPr>
    </w:p>
    <w:p w:rsidR="004A5BE3" w:rsidRPr="007F6F87" w:rsidRDefault="004A5BE3" w:rsidP="0074019D">
      <w:pPr>
        <w:tabs>
          <w:tab w:val="center" w:pos="5269"/>
        </w:tabs>
        <w:rPr>
          <w:b/>
          <w:sz w:val="14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  <w:lang w:val="vi-VN"/>
        </w:rPr>
      </w:pPr>
      <w:bookmarkStart w:id="3" w:name="_Hlk163215412"/>
      <w:r w:rsidRPr="007F6F87">
        <w:rPr>
          <w:b/>
          <w:sz w:val="28"/>
          <w:szCs w:val="28"/>
        </w:rPr>
        <w:t xml:space="preserve">                                                                                                 </w:t>
      </w: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tbl>
      <w:tblPr>
        <w:tblW w:w="10744" w:type="dxa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12"/>
        <w:gridCol w:w="5732"/>
      </w:tblGrid>
      <w:tr w:rsidR="004A5BE3" w:rsidRPr="007F6F87" w:rsidTr="00EA52FD">
        <w:trPr>
          <w:trHeight w:val="1555"/>
        </w:trPr>
        <w:tc>
          <w:tcPr>
            <w:tcW w:w="5012" w:type="dxa"/>
          </w:tcPr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Họ và tên: </w:t>
            </w:r>
            <w:r w:rsidRPr="007F6F87">
              <w:rPr>
                <w:sz w:val="28"/>
                <w:szCs w:val="28"/>
              </w:rPr>
              <w:t>……………………………..</w:t>
            </w:r>
          </w:p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.</w:t>
            </w:r>
          </w:p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Lớp : </w:t>
            </w:r>
            <w:r w:rsidRPr="007F6F87">
              <w:rPr>
                <w:sz w:val="28"/>
                <w:szCs w:val="28"/>
              </w:rPr>
              <w:t>…………………</w:t>
            </w:r>
          </w:p>
          <w:p w:rsidR="004A5BE3" w:rsidRPr="007F6F87" w:rsidRDefault="004A5BE3" w:rsidP="00EA52FD">
            <w:pPr>
              <w:spacing w:line="276" w:lineRule="auto"/>
              <w:rPr>
                <w:b/>
                <w:sz w:val="28"/>
                <w:szCs w:val="28"/>
              </w:rPr>
            </w:pPr>
          </w:p>
          <w:p w:rsidR="004A5BE3" w:rsidRPr="007F6F87" w:rsidRDefault="004A5BE3" w:rsidP="00EA52FD">
            <w:pPr>
              <w:spacing w:line="276" w:lineRule="auto"/>
              <w:rPr>
                <w:b/>
                <w:sz w:val="28"/>
                <w:szCs w:val="28"/>
              </w:rPr>
            </w:pPr>
          </w:p>
        </w:tc>
        <w:tc>
          <w:tcPr>
            <w:tcW w:w="5732" w:type="dxa"/>
          </w:tcPr>
          <w:p w:rsidR="004A5BE3" w:rsidRPr="007F6F87" w:rsidRDefault="004A5BE3" w:rsidP="00EA52F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6F87">
              <w:rPr>
                <w:b/>
                <w:sz w:val="26"/>
                <w:szCs w:val="26"/>
              </w:rPr>
              <w:t>TRƯỜNG TH …………………….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6F87">
              <w:rPr>
                <w:b/>
                <w:sz w:val="26"/>
                <w:szCs w:val="26"/>
              </w:rPr>
              <w:t xml:space="preserve">BÀI KIỂM TRA HỌC KÌ II – NH:  </w:t>
            </w:r>
            <w:r w:rsidR="004B2A8D" w:rsidRPr="007F6F87">
              <w:rPr>
                <w:b/>
                <w:sz w:val="26"/>
                <w:szCs w:val="26"/>
              </w:rPr>
              <w:t>2024 - 2025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6F87">
              <w:rPr>
                <w:b/>
                <w:sz w:val="26"/>
                <w:szCs w:val="26"/>
              </w:rPr>
              <w:t>MÔN: TOÁN LỚP 4</w:t>
            </w:r>
          </w:p>
          <w:p w:rsidR="004A5BE3" w:rsidRPr="007F6F87" w:rsidRDefault="004A5BE3" w:rsidP="00EA52FD">
            <w:pPr>
              <w:spacing w:line="276" w:lineRule="auto"/>
              <w:rPr>
                <w:sz w:val="26"/>
                <w:szCs w:val="26"/>
              </w:rPr>
            </w:pPr>
            <w:r w:rsidRPr="007F6F87">
              <w:rPr>
                <w:sz w:val="26"/>
                <w:szCs w:val="26"/>
              </w:rPr>
              <w:t xml:space="preserve">                   Ngày kiểm tra : …/…./2024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7F6F87">
              <w:rPr>
                <w:i/>
                <w:sz w:val="26"/>
                <w:szCs w:val="26"/>
              </w:rPr>
              <w:t>Thời gian làm bài: 40 phút</w:t>
            </w:r>
          </w:p>
        </w:tc>
      </w:tr>
    </w:tbl>
    <w:p w:rsidR="004A5BE3" w:rsidRPr="007F6F87" w:rsidRDefault="004A5BE3" w:rsidP="004A5BE3">
      <w:pPr>
        <w:rPr>
          <w:sz w:val="28"/>
          <w:szCs w:val="28"/>
        </w:rPr>
      </w:pPr>
    </w:p>
    <w:tbl>
      <w:tblPr>
        <w:tblW w:w="10759" w:type="dxa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4"/>
        <w:gridCol w:w="6695"/>
      </w:tblGrid>
      <w:tr w:rsidR="004A5BE3" w:rsidRPr="007F6F87" w:rsidTr="00EA52FD">
        <w:trPr>
          <w:trHeight w:val="1568"/>
        </w:trPr>
        <w:tc>
          <w:tcPr>
            <w:tcW w:w="4064" w:type="dxa"/>
          </w:tcPr>
          <w:p w:rsidR="004A5BE3" w:rsidRPr="007F6F87" w:rsidRDefault="004A5BE3" w:rsidP="00EA52FD">
            <w:pPr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    ĐIỂM (</w:t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t>Ghi tên người chấm</w:t>
            </w:r>
            <w:r w:rsidRPr="007F6F87">
              <w:rPr>
                <w:sz w:val="28"/>
                <w:szCs w:val="28"/>
              </w:rPr>
              <w:t>)</w:t>
            </w:r>
          </w:p>
        </w:tc>
        <w:tc>
          <w:tcPr>
            <w:tcW w:w="6695" w:type="dxa"/>
          </w:tcPr>
          <w:p w:rsidR="004A5BE3" w:rsidRPr="007F6F87" w:rsidRDefault="004A5BE3" w:rsidP="00EA52FD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Nhận xét của giáo viên</w:t>
            </w:r>
          </w:p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...............</w:t>
            </w:r>
          </w:p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………………………………………………………………</w:t>
            </w:r>
          </w:p>
          <w:p w:rsidR="004A5BE3" w:rsidRPr="007F6F87" w:rsidRDefault="004A5BE3" w:rsidP="00EA52FD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numPr>
          <w:ilvl w:val="0"/>
          <w:numId w:val="8"/>
        </w:numPr>
        <w:spacing w:line="276" w:lineRule="auto"/>
        <w:rPr>
          <w:b/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</w:rPr>
        <w:t xml:space="preserve">TRẮC NGHIỆM  </w:t>
      </w:r>
    </w:p>
    <w:p w:rsidR="004A5BE3" w:rsidRPr="007F6F87" w:rsidRDefault="004A5BE3" w:rsidP="004A5BE3">
      <w:pPr>
        <w:spacing w:line="276" w:lineRule="auto"/>
        <w:ind w:firstLine="720"/>
        <w:rPr>
          <w:b/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</w:rPr>
        <w:t>Khoanh vào chữ đặt trước câu trả lời đúng với các câu hỏi lựa chọn A, B, C, D.</w:t>
      </w:r>
    </w:p>
    <w:p w:rsidR="004A5BE3" w:rsidRPr="007F6F87" w:rsidRDefault="004A5BE3" w:rsidP="004A5BE3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val="nl-NL"/>
        </w:rPr>
      </w:pPr>
      <w:r w:rsidRPr="007F6F87">
        <w:rPr>
          <w:b/>
          <w:color w:val="000000" w:themeColor="text1"/>
          <w:sz w:val="28"/>
          <w:szCs w:val="28"/>
          <w:u w:val="single"/>
        </w:rPr>
        <w:t>Câu 1</w:t>
      </w:r>
      <w:r w:rsidRPr="007F6F87">
        <w:rPr>
          <w:b/>
          <w:color w:val="000000" w:themeColor="text1"/>
          <w:sz w:val="28"/>
          <w:szCs w:val="28"/>
        </w:rPr>
        <w:t xml:space="preserve">:   a) </w:t>
      </w:r>
      <w:r w:rsidRPr="007F6F87">
        <w:rPr>
          <w:b/>
          <w:bCs/>
          <w:color w:val="000000" w:themeColor="text1"/>
          <w:sz w:val="28"/>
          <w:szCs w:val="28"/>
          <w:lang w:val="nl-NL"/>
        </w:rPr>
        <w:t xml:space="preserve">Phân số lớn hơn 1 là:    </w:t>
      </w:r>
    </w:p>
    <w:p w:rsidR="004A5BE3" w:rsidRPr="007F6F87" w:rsidRDefault="004A5BE3" w:rsidP="004A5BE3">
      <w:pPr>
        <w:spacing w:line="360" w:lineRule="auto"/>
        <w:ind w:left="360"/>
        <w:jc w:val="both"/>
        <w:rPr>
          <w:bCs/>
          <w:color w:val="000000" w:themeColor="text1"/>
          <w:sz w:val="28"/>
          <w:szCs w:val="28"/>
        </w:rPr>
      </w:pPr>
      <w:r w:rsidRPr="007F6F87">
        <w:rPr>
          <w:bCs/>
          <w:color w:val="000000" w:themeColor="text1"/>
          <w:sz w:val="28"/>
          <w:szCs w:val="28"/>
          <w:lang w:val="nl-NL"/>
        </w:rPr>
        <w:t xml:space="preserve">A     </w:t>
      </w:r>
      <w:r w:rsidRPr="007F6F87">
        <w:rPr>
          <w:bCs/>
          <w:color w:val="000000" w:themeColor="text1"/>
          <w:sz w:val="28"/>
          <w:szCs w:val="28"/>
        </w:rPr>
        <w:t>Có tử số bé hơn mẫu sô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B  </w:t>
      </w:r>
      <w:r w:rsidRPr="007F6F87">
        <w:rPr>
          <w:bCs/>
          <w:color w:val="000000" w:themeColor="text1"/>
          <w:sz w:val="28"/>
          <w:szCs w:val="28"/>
        </w:rPr>
        <w:t>Có tử số lớn hơn mẫu số</w:t>
      </w:r>
    </w:p>
    <w:p w:rsidR="004A5BE3" w:rsidRPr="007F6F87" w:rsidRDefault="004A5BE3" w:rsidP="004A5BE3">
      <w:pPr>
        <w:spacing w:line="360" w:lineRule="auto"/>
        <w:ind w:left="360"/>
        <w:rPr>
          <w:bCs/>
          <w:color w:val="000000" w:themeColor="text1"/>
          <w:sz w:val="28"/>
          <w:szCs w:val="28"/>
          <w:lang w:val="nl-NL"/>
        </w:rPr>
      </w:pPr>
      <w:r w:rsidRPr="007F6F87">
        <w:rPr>
          <w:bCs/>
          <w:color w:val="000000" w:themeColor="text1"/>
          <w:sz w:val="28"/>
          <w:szCs w:val="28"/>
          <w:lang w:val="nl-NL"/>
        </w:rPr>
        <w:t xml:space="preserve">C     </w:t>
      </w:r>
      <w:r w:rsidRPr="007F6F87">
        <w:rPr>
          <w:bCs/>
          <w:color w:val="000000" w:themeColor="text1"/>
          <w:sz w:val="28"/>
          <w:szCs w:val="28"/>
        </w:rPr>
        <w:t>Có từ số và mẫu số bằng nhau</w: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       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D  </w:t>
      </w:r>
      <w:r w:rsidRPr="007F6F87">
        <w:rPr>
          <w:bCs/>
          <w:color w:val="000000" w:themeColor="text1"/>
          <w:sz w:val="28"/>
          <w:szCs w:val="28"/>
        </w:rPr>
        <w:t>Có tử số và mẫu số bé hơn 1</w:t>
      </w:r>
    </w:p>
    <w:p w:rsidR="004A5BE3" w:rsidRPr="007F6F87" w:rsidRDefault="004A5BE3" w:rsidP="004A5BE3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val="nl-NL"/>
        </w:rPr>
      </w:pPr>
      <w:r w:rsidRPr="007F6F87">
        <w:rPr>
          <w:bCs/>
          <w:color w:val="000000" w:themeColor="text1"/>
          <w:sz w:val="28"/>
          <w:szCs w:val="28"/>
          <w:lang w:val="nl-NL"/>
        </w:rPr>
        <w:lastRenderedPageBreak/>
        <w:tab/>
      </w:r>
      <w:r w:rsidRPr="007F6F87">
        <w:rPr>
          <w:b/>
          <w:bCs/>
          <w:color w:val="000000" w:themeColor="text1"/>
          <w:sz w:val="28"/>
          <w:szCs w:val="28"/>
          <w:lang w:val="nl-NL"/>
        </w:rPr>
        <w:t xml:space="preserve">b) </w:t>
      </w:r>
      <w:r w:rsidRPr="007F6F87">
        <w:rPr>
          <w:b/>
          <w:color w:val="000000" w:themeColor="text1"/>
          <w:sz w:val="28"/>
          <w:szCs w:val="28"/>
        </w:rPr>
        <w:t xml:space="preserve"> </w:t>
      </w:r>
      <w:r w:rsidRPr="007F6F87">
        <w:rPr>
          <w:b/>
          <w:bCs/>
          <w:color w:val="000000" w:themeColor="text1"/>
          <w:sz w:val="28"/>
          <w:szCs w:val="28"/>
          <w:lang w:val="nl-NL"/>
        </w:rPr>
        <w:t xml:space="preserve">Trong các phân số sau phân số nào là phân số lớn nhất?   </w:t>
      </w:r>
    </w:p>
    <w:p w:rsidR="004A5BE3" w:rsidRPr="007F6F87" w:rsidRDefault="004A5BE3" w:rsidP="004A5BE3">
      <w:pPr>
        <w:spacing w:line="360" w:lineRule="auto"/>
        <w:ind w:left="360"/>
        <w:jc w:val="both"/>
        <w:rPr>
          <w:bCs/>
          <w:color w:val="000000" w:themeColor="text1"/>
          <w:sz w:val="28"/>
          <w:szCs w:val="28"/>
          <w:lang w:val="nl-NL"/>
        </w:rPr>
      </w:pPr>
      <w:r w:rsidRPr="007F6F87">
        <w:rPr>
          <w:bCs/>
          <w:color w:val="000000" w:themeColor="text1"/>
          <w:sz w:val="28"/>
          <w:szCs w:val="28"/>
          <w:lang w:val="nl-NL"/>
        </w:rPr>
        <w:t xml:space="preserve">A 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34.7pt" o:ole="">
            <v:imagedata r:id="rId10" o:title=""/>
          </v:shape>
          <o:OLEObject Type="Embed" ProgID="Equation.DSMT4" ShapeID="_x0000_i1025" DrawAspect="Content" ObjectID="_1806085912" r:id="rId11"/>
        </w:objec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B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180" w:dyaOrig="620">
          <v:shape id="_x0000_i1026" type="#_x0000_t75" style="width:8.65pt;height:31.25pt" o:ole="">
            <v:imagedata r:id="rId12" o:title=""/>
          </v:shape>
          <o:OLEObject Type="Embed" ProgID="Equation.DSMT4" ShapeID="_x0000_i1026" DrawAspect="Content" ObjectID="_1806085913" r:id="rId13"/>
        </w:objec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C 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240" w:dyaOrig="620">
          <v:shape id="_x0000_i1027" type="#_x0000_t75" style="width:12.15pt;height:31.25pt" o:ole="">
            <v:imagedata r:id="rId14" o:title=""/>
          </v:shape>
          <o:OLEObject Type="Embed" ProgID="Equation.DSMT4" ShapeID="_x0000_i1027" DrawAspect="Content" ObjectID="_1806085914" r:id="rId15"/>
        </w:objec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                         D  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360" w:dyaOrig="620">
          <v:shape id="_x0000_i1028" type="#_x0000_t75" style="width:18.2pt;height:31.25pt" o:ole="">
            <v:imagedata r:id="rId16" o:title=""/>
          </v:shape>
          <o:OLEObject Type="Embed" ProgID="Equation.DSMT4" ShapeID="_x0000_i1028" DrawAspect="Content" ObjectID="_1806085915" r:id="rId17"/>
        </w:objec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</w:t>
      </w:r>
    </w:p>
    <w:p w:rsidR="004A5BE3" w:rsidRPr="007F6F87" w:rsidRDefault="004A5BE3" w:rsidP="004A5BE3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lang w:val="nl-NL"/>
        </w:rPr>
      </w:pPr>
      <w:r w:rsidRPr="007F6F87">
        <w:rPr>
          <w:b/>
          <w:color w:val="000000" w:themeColor="text1"/>
          <w:sz w:val="28"/>
          <w:szCs w:val="28"/>
          <w:u w:val="single"/>
        </w:rPr>
        <w:t>Câu 2</w:t>
      </w:r>
      <w:r w:rsidRPr="007F6F87">
        <w:rPr>
          <w:b/>
          <w:color w:val="000000" w:themeColor="text1"/>
          <w:sz w:val="28"/>
          <w:szCs w:val="28"/>
        </w:rPr>
        <w:t xml:space="preserve">:  Hiền cao </w:t>
      </w:r>
      <w:r w:rsidRPr="007F6F87">
        <w:rPr>
          <w:b/>
          <w:bCs/>
          <w:color w:val="000000" w:themeColor="text1"/>
          <w:position w:val="-24"/>
          <w:sz w:val="28"/>
          <w:szCs w:val="28"/>
        </w:rPr>
        <w:object w:dxaOrig="240" w:dyaOrig="620">
          <v:shape id="_x0000_i1029" type="#_x0000_t75" style="width:13.9pt;height:34.7pt" o:ole="">
            <v:imagedata r:id="rId18" o:title=""/>
          </v:shape>
          <o:OLEObject Type="Embed" ProgID="Equation.DSMT4" ShapeID="_x0000_i1029" DrawAspect="Content" ObjectID="_1806085916" r:id="rId19"/>
        </w:object>
      </w:r>
      <w:r w:rsidRPr="007F6F87">
        <w:rPr>
          <w:b/>
          <w:bCs/>
          <w:color w:val="000000" w:themeColor="text1"/>
          <w:sz w:val="28"/>
          <w:szCs w:val="28"/>
        </w:rPr>
        <w:t xml:space="preserve">m. Bình cao hơn Hiền </w:t>
      </w:r>
      <w:r w:rsidRPr="007F6F87">
        <w:rPr>
          <w:b/>
          <w:bCs/>
          <w:color w:val="000000" w:themeColor="text1"/>
          <w:position w:val="-24"/>
          <w:sz w:val="28"/>
          <w:szCs w:val="28"/>
        </w:rPr>
        <w:object w:dxaOrig="220" w:dyaOrig="620">
          <v:shape id="_x0000_i1030" type="#_x0000_t75" style="width:12.15pt;height:34.7pt" o:ole="">
            <v:imagedata r:id="rId20" o:title=""/>
          </v:shape>
          <o:OLEObject Type="Embed" ProgID="Equation.DSMT4" ShapeID="_x0000_i1030" DrawAspect="Content" ObjectID="_1806085917" r:id="rId21"/>
        </w:object>
      </w:r>
      <w:r w:rsidRPr="007F6F87">
        <w:rPr>
          <w:b/>
          <w:bCs/>
          <w:color w:val="000000" w:themeColor="text1"/>
          <w:sz w:val="28"/>
          <w:szCs w:val="28"/>
        </w:rPr>
        <w:t>m. Vậy chiều cao của Bình là</w:t>
      </w:r>
      <w:r w:rsidRPr="007F6F87">
        <w:rPr>
          <w:b/>
          <w:bCs/>
          <w:color w:val="000000" w:themeColor="text1"/>
          <w:sz w:val="28"/>
          <w:szCs w:val="28"/>
          <w:lang w:val="nl-NL"/>
        </w:rPr>
        <w:t xml:space="preserve">:    </w:t>
      </w:r>
    </w:p>
    <w:p w:rsidR="004A5BE3" w:rsidRPr="007F6F87" w:rsidRDefault="004A5BE3" w:rsidP="004A5BE3">
      <w:pPr>
        <w:spacing w:line="360" w:lineRule="auto"/>
        <w:ind w:left="360"/>
        <w:jc w:val="both"/>
        <w:rPr>
          <w:bCs/>
          <w:color w:val="000000" w:themeColor="text1"/>
          <w:sz w:val="28"/>
          <w:szCs w:val="28"/>
          <w:lang w:val="nl-NL"/>
        </w:rPr>
      </w:pPr>
      <w:r w:rsidRPr="007F6F87">
        <w:rPr>
          <w:bCs/>
          <w:color w:val="000000" w:themeColor="text1"/>
          <w:sz w:val="28"/>
          <w:szCs w:val="28"/>
          <w:lang w:val="nl-NL"/>
        </w:rPr>
        <w:t xml:space="preserve">A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240" w:dyaOrig="620">
          <v:shape id="_x0000_i1031" type="#_x0000_t75" style="width:13.9pt;height:34.7pt" o:ole="">
            <v:imagedata r:id="rId22" o:title=""/>
          </v:shape>
          <o:OLEObject Type="Embed" ProgID="Equation.DSMT4" ShapeID="_x0000_i1031" DrawAspect="Content" ObjectID="_1806085918" r:id="rId23"/>
        </w:object>
      </w:r>
      <w:r w:rsidRPr="007F6F87">
        <w:rPr>
          <w:bCs/>
          <w:color w:val="000000" w:themeColor="text1"/>
          <w:sz w:val="28"/>
          <w:szCs w:val="28"/>
        </w:rPr>
        <w:t>m</w: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 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B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220" w:dyaOrig="620">
          <v:shape id="_x0000_i1032" type="#_x0000_t75" style="width:11.3pt;height:31.25pt" o:ole="">
            <v:imagedata r:id="rId24" o:title=""/>
          </v:shape>
          <o:OLEObject Type="Embed" ProgID="Equation.DSMT4" ShapeID="_x0000_i1032" DrawAspect="Content" ObjectID="_1806085919" r:id="rId25"/>
        </w:object>
      </w:r>
      <w:r w:rsidRPr="007F6F87">
        <w:rPr>
          <w:bCs/>
          <w:color w:val="000000" w:themeColor="text1"/>
          <w:sz w:val="28"/>
          <w:szCs w:val="28"/>
        </w:rPr>
        <w:t>m</w: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</w:t>
      </w:r>
      <w:r w:rsidRPr="007F6F87">
        <w:rPr>
          <w:bCs/>
          <w:color w:val="000000" w:themeColor="text1"/>
          <w:sz w:val="28"/>
          <w:szCs w:val="28"/>
          <w:lang w:val="nl-NL"/>
        </w:rPr>
        <w:tab/>
      </w:r>
      <w:r w:rsidRPr="007F6F87">
        <w:rPr>
          <w:bCs/>
          <w:color w:val="000000" w:themeColor="text1"/>
          <w:sz w:val="28"/>
          <w:szCs w:val="28"/>
          <w:lang w:val="nl-NL"/>
        </w:rPr>
        <w:tab/>
        <w:t xml:space="preserve">C 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220" w:dyaOrig="620">
          <v:shape id="_x0000_i1033" type="#_x0000_t75" style="width:11.3pt;height:31.25pt" o:ole="">
            <v:imagedata r:id="rId26" o:title=""/>
          </v:shape>
          <o:OLEObject Type="Embed" ProgID="Equation.DSMT4" ShapeID="_x0000_i1033" DrawAspect="Content" ObjectID="_1806085920" r:id="rId27"/>
        </w:object>
      </w:r>
      <w:r w:rsidRPr="007F6F87">
        <w:rPr>
          <w:bCs/>
          <w:color w:val="000000" w:themeColor="text1"/>
          <w:sz w:val="28"/>
          <w:szCs w:val="28"/>
        </w:rPr>
        <w:t>m</w: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                        D      </w:t>
      </w:r>
      <w:r w:rsidRPr="007F6F87">
        <w:rPr>
          <w:bCs/>
          <w:color w:val="000000" w:themeColor="text1"/>
          <w:position w:val="-24"/>
          <w:sz w:val="28"/>
          <w:szCs w:val="28"/>
        </w:rPr>
        <w:object w:dxaOrig="320" w:dyaOrig="620">
          <v:shape id="_x0000_i1034" type="#_x0000_t75" style="width:15.6pt;height:31.25pt" o:ole="">
            <v:imagedata r:id="rId28" o:title=""/>
          </v:shape>
          <o:OLEObject Type="Embed" ProgID="Equation.DSMT4" ShapeID="_x0000_i1034" DrawAspect="Content" ObjectID="_1806085921" r:id="rId29"/>
        </w:object>
      </w:r>
      <w:r w:rsidRPr="007F6F87">
        <w:rPr>
          <w:bCs/>
          <w:color w:val="000000" w:themeColor="text1"/>
          <w:sz w:val="28"/>
          <w:szCs w:val="28"/>
        </w:rPr>
        <w:t>m</w:t>
      </w:r>
      <w:r w:rsidRPr="007F6F87">
        <w:rPr>
          <w:bCs/>
          <w:color w:val="000000" w:themeColor="text1"/>
          <w:sz w:val="28"/>
          <w:szCs w:val="28"/>
          <w:lang w:val="nl-NL"/>
        </w:rPr>
        <w:t xml:space="preserve"> </w:t>
      </w:r>
    </w:p>
    <w:p w:rsidR="004A5BE3" w:rsidRPr="007F6F87" w:rsidRDefault="004A5BE3" w:rsidP="004A5BE3">
      <w:pPr>
        <w:spacing w:line="360" w:lineRule="auto"/>
        <w:rPr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  <w:u w:val="single"/>
        </w:rPr>
        <w:t>Câu 3</w:t>
      </w:r>
      <w:r w:rsidRPr="007F6F87">
        <w:rPr>
          <w:b/>
          <w:color w:val="000000" w:themeColor="text1"/>
          <w:sz w:val="28"/>
          <w:szCs w:val="28"/>
        </w:rPr>
        <w:t xml:space="preserve">: Số thích hợp để điền vào chỗ chấm :   </w:t>
      </w:r>
      <w:r w:rsidRPr="007F6F87">
        <w:rPr>
          <w:b/>
          <w:bCs/>
          <w:color w:val="000000" w:themeColor="text1"/>
          <w:position w:val="-24"/>
          <w:sz w:val="28"/>
          <w:szCs w:val="28"/>
        </w:rPr>
        <w:object w:dxaOrig="240" w:dyaOrig="620">
          <v:shape id="_x0000_i1035" type="#_x0000_t75" style="width:12.15pt;height:31.25pt" o:ole="">
            <v:imagedata r:id="rId30" o:title=""/>
          </v:shape>
          <o:OLEObject Type="Embed" ProgID="Equation.DSMT4" ShapeID="_x0000_i1035" DrawAspect="Content" ObjectID="_1806085922" r:id="rId31"/>
        </w:object>
      </w:r>
      <w:r w:rsidRPr="007F6F87">
        <w:rPr>
          <w:b/>
          <w:bCs/>
          <w:color w:val="000000" w:themeColor="text1"/>
          <w:sz w:val="28"/>
          <w:szCs w:val="28"/>
        </w:rPr>
        <w:t xml:space="preserve"> ngày </w:t>
      </w:r>
      <w:r w:rsidRPr="007F6F87">
        <w:rPr>
          <w:b/>
          <w:color w:val="000000" w:themeColor="text1"/>
          <w:sz w:val="28"/>
          <w:szCs w:val="28"/>
        </w:rPr>
        <w:t xml:space="preserve"> = ……….giờ  là:</w:t>
      </w:r>
      <w:r w:rsidRPr="007F6F87">
        <w:rPr>
          <w:color w:val="000000" w:themeColor="text1"/>
          <w:sz w:val="28"/>
          <w:szCs w:val="28"/>
        </w:rPr>
        <w:t xml:space="preserve">  </w:t>
      </w:r>
    </w:p>
    <w:p w:rsidR="004A5BE3" w:rsidRPr="007F6F87" w:rsidRDefault="004A5BE3" w:rsidP="004A5BE3">
      <w:pPr>
        <w:pStyle w:val="ListParagraph"/>
        <w:numPr>
          <w:ilvl w:val="0"/>
          <w:numId w:val="6"/>
        </w:numPr>
        <w:spacing w:after="200" w:line="276" w:lineRule="auto"/>
        <w:rPr>
          <w:color w:val="000000" w:themeColor="text1"/>
        </w:rPr>
      </w:pPr>
      <w:r w:rsidRPr="007F6F87">
        <w:rPr>
          <w:color w:val="000000" w:themeColor="text1"/>
        </w:rPr>
        <w:t>12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B. 14 </w:t>
      </w:r>
      <w:r w:rsidRPr="007F6F87">
        <w:rPr>
          <w:color w:val="000000" w:themeColor="text1"/>
        </w:rPr>
        <w:tab/>
        <w:t xml:space="preserve">        C. 16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D. 18</w:t>
      </w:r>
    </w:p>
    <w:p w:rsidR="004A5BE3" w:rsidRPr="007F6F87" w:rsidRDefault="004A5BE3" w:rsidP="004A5BE3">
      <w:pPr>
        <w:spacing w:line="360" w:lineRule="auto"/>
        <w:rPr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  <w:u w:val="single"/>
        </w:rPr>
        <w:t>Câu 4</w:t>
      </w:r>
      <w:r w:rsidRPr="007F6F87">
        <w:rPr>
          <w:b/>
          <w:color w:val="000000" w:themeColor="text1"/>
          <w:sz w:val="28"/>
          <w:szCs w:val="28"/>
        </w:rPr>
        <w:t>:</w:t>
      </w:r>
      <w:r w:rsidRPr="007F6F87">
        <w:rPr>
          <w:color w:val="000000" w:themeColor="text1"/>
          <w:sz w:val="28"/>
          <w:szCs w:val="28"/>
        </w:rPr>
        <w:t xml:space="preserve"> </w:t>
      </w:r>
      <w:r w:rsidRPr="007F6F87">
        <w:rPr>
          <w:b/>
          <w:color w:val="000000" w:themeColor="text1"/>
          <w:sz w:val="28"/>
          <w:szCs w:val="28"/>
        </w:rPr>
        <w:t>a) Số thích hợp để điền vào chỗ chấm : 5m</w:t>
      </w:r>
      <w:r w:rsidRPr="007F6F87">
        <w:rPr>
          <w:b/>
          <w:color w:val="000000" w:themeColor="text1"/>
          <w:sz w:val="28"/>
          <w:szCs w:val="28"/>
          <w:vertAlign w:val="superscript"/>
        </w:rPr>
        <w:t>2</w:t>
      </w:r>
      <w:r w:rsidRPr="007F6F87">
        <w:rPr>
          <w:b/>
          <w:color w:val="000000" w:themeColor="text1"/>
          <w:sz w:val="28"/>
          <w:szCs w:val="28"/>
        </w:rPr>
        <w:t xml:space="preserve"> 15cm</w:t>
      </w:r>
      <w:r w:rsidRPr="007F6F87">
        <w:rPr>
          <w:b/>
          <w:color w:val="000000" w:themeColor="text1"/>
          <w:sz w:val="28"/>
          <w:szCs w:val="28"/>
          <w:vertAlign w:val="superscript"/>
        </w:rPr>
        <w:t>2</w:t>
      </w:r>
      <w:r w:rsidRPr="007F6F87">
        <w:rPr>
          <w:b/>
          <w:color w:val="000000" w:themeColor="text1"/>
          <w:sz w:val="28"/>
          <w:szCs w:val="28"/>
        </w:rPr>
        <w:t xml:space="preserve"> = ……….cm</w:t>
      </w:r>
      <w:r w:rsidRPr="007F6F87">
        <w:rPr>
          <w:b/>
          <w:color w:val="000000" w:themeColor="text1"/>
          <w:sz w:val="28"/>
          <w:szCs w:val="28"/>
          <w:vertAlign w:val="superscript"/>
        </w:rPr>
        <w:t>2</w:t>
      </w:r>
      <w:r w:rsidRPr="007F6F87">
        <w:rPr>
          <w:b/>
          <w:color w:val="000000" w:themeColor="text1"/>
          <w:sz w:val="28"/>
          <w:szCs w:val="28"/>
        </w:rPr>
        <w:t xml:space="preserve">  là:</w:t>
      </w:r>
      <w:r w:rsidRPr="007F6F87">
        <w:rPr>
          <w:color w:val="000000" w:themeColor="text1"/>
          <w:sz w:val="28"/>
          <w:szCs w:val="28"/>
        </w:rPr>
        <w:t xml:space="preserve"> </w:t>
      </w:r>
    </w:p>
    <w:p w:rsidR="004A5BE3" w:rsidRPr="007F6F87" w:rsidRDefault="004A5BE3" w:rsidP="004A5BE3">
      <w:pPr>
        <w:pStyle w:val="ListParagraph"/>
        <w:numPr>
          <w:ilvl w:val="0"/>
          <w:numId w:val="5"/>
        </w:numPr>
        <w:spacing w:after="200" w:line="276" w:lineRule="auto"/>
        <w:rPr>
          <w:color w:val="000000" w:themeColor="text1"/>
        </w:rPr>
      </w:pPr>
      <w:r w:rsidRPr="007F6F87">
        <w:rPr>
          <w:color w:val="000000" w:themeColor="text1"/>
        </w:rPr>
        <w:t>51500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B. 5150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   C. 50015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>D. 5015</w:t>
      </w:r>
    </w:p>
    <w:p w:rsidR="004A5BE3" w:rsidRPr="007F6F87" w:rsidRDefault="004A5BE3" w:rsidP="004A5BE3">
      <w:pPr>
        <w:numPr>
          <w:ilvl w:val="0"/>
          <w:numId w:val="9"/>
        </w:numPr>
        <w:spacing w:line="360" w:lineRule="auto"/>
        <w:rPr>
          <w:b/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</w:rPr>
        <w:t xml:space="preserve">Đơn vị để điền vào chỗ chấm :   20tấn  41kg  = 20041 …..  là: </w:t>
      </w:r>
    </w:p>
    <w:p w:rsidR="004A5BE3" w:rsidRPr="007F6F87" w:rsidRDefault="004A5BE3" w:rsidP="004A5BE3">
      <w:pPr>
        <w:pStyle w:val="ListParagraph"/>
        <w:numPr>
          <w:ilvl w:val="0"/>
          <w:numId w:val="7"/>
        </w:numPr>
        <w:spacing w:after="200" w:line="276" w:lineRule="auto"/>
        <w:ind w:hanging="720"/>
        <w:rPr>
          <w:color w:val="000000" w:themeColor="text1"/>
        </w:rPr>
      </w:pPr>
      <w:r w:rsidRPr="007F6F87">
        <w:rPr>
          <w:color w:val="000000" w:themeColor="text1"/>
        </w:rPr>
        <w:t>tấn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              B. tạ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   C. yến</w:t>
      </w:r>
      <w:r w:rsidRPr="007F6F87">
        <w:rPr>
          <w:color w:val="000000" w:themeColor="text1"/>
        </w:rPr>
        <w:tab/>
      </w:r>
      <w:r w:rsidRPr="007F6F87">
        <w:rPr>
          <w:color w:val="000000" w:themeColor="text1"/>
        </w:rPr>
        <w:tab/>
        <w:t xml:space="preserve">         D. kg</w:t>
      </w:r>
    </w:p>
    <w:p w:rsidR="004A5BE3" w:rsidRPr="007F6F87" w:rsidRDefault="004A5BE3" w:rsidP="004A5BE3">
      <w:pPr>
        <w:pStyle w:val="NormalWeb"/>
        <w:shd w:val="clear" w:color="auto" w:fill="FFFFFF"/>
        <w:spacing w:before="0" w:beforeAutospacing="0" w:after="0" w:afterAutospacing="0" w:line="327" w:lineRule="atLeast"/>
        <w:jc w:val="both"/>
        <w:rPr>
          <w:b/>
          <w:color w:val="000000" w:themeColor="text1"/>
          <w:sz w:val="28"/>
          <w:szCs w:val="28"/>
          <w:lang w:val="da-DK"/>
        </w:rPr>
      </w:pPr>
      <w:r w:rsidRPr="007F6F87">
        <w:rPr>
          <w:b/>
          <w:color w:val="000000" w:themeColor="text1"/>
          <w:sz w:val="28"/>
          <w:szCs w:val="28"/>
          <w:u w:val="single"/>
        </w:rPr>
        <w:t>Câu 5</w:t>
      </w:r>
      <w:r w:rsidRPr="007F6F87">
        <w:rPr>
          <w:b/>
          <w:color w:val="000000" w:themeColor="text1"/>
          <w:sz w:val="28"/>
          <w:szCs w:val="28"/>
          <w:lang w:val="da-DK"/>
        </w:rPr>
        <w:t>:</w:t>
      </w:r>
      <w:r w:rsidRPr="007F6F87">
        <w:rPr>
          <w:b/>
          <w:i/>
          <w:color w:val="000000" w:themeColor="text1"/>
          <w:sz w:val="28"/>
          <w:szCs w:val="28"/>
          <w:lang w:val="da-DK"/>
        </w:rPr>
        <w:t xml:space="preserve"> </w:t>
      </w:r>
      <w:r w:rsidRPr="007F6F87">
        <w:rPr>
          <w:b/>
          <w:color w:val="000000" w:themeColor="text1"/>
          <w:sz w:val="28"/>
          <w:szCs w:val="28"/>
          <w:lang w:val="da-DK"/>
        </w:rPr>
        <w:t>Diện tích hình vuông là 64 cm</w:t>
      </w:r>
      <w:r w:rsidRPr="007F6F87">
        <w:rPr>
          <w:b/>
          <w:color w:val="000000" w:themeColor="text1"/>
          <w:sz w:val="28"/>
          <w:szCs w:val="28"/>
          <w:vertAlign w:val="superscript"/>
          <w:lang w:val="da-DK"/>
        </w:rPr>
        <w:t xml:space="preserve">2.    </w:t>
      </w:r>
      <w:r w:rsidRPr="007F6F87">
        <w:rPr>
          <w:b/>
          <w:color w:val="000000" w:themeColor="text1"/>
          <w:sz w:val="28"/>
          <w:szCs w:val="28"/>
          <w:lang w:val="da-DK"/>
        </w:rPr>
        <w:t xml:space="preserve">Vậy cạnh của hình vuông là:  </w:t>
      </w:r>
    </w:p>
    <w:p w:rsidR="004A5BE3" w:rsidRPr="007F6F87" w:rsidRDefault="004A5BE3" w:rsidP="004A5BE3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000000" w:themeColor="text1"/>
          <w:sz w:val="28"/>
          <w:szCs w:val="28"/>
          <w:vertAlign w:val="superscript"/>
          <w:lang w:val="da-DK"/>
        </w:rPr>
      </w:pPr>
      <w:r w:rsidRPr="007F6F87">
        <w:rPr>
          <w:color w:val="000000" w:themeColor="text1"/>
          <w:sz w:val="28"/>
          <w:szCs w:val="28"/>
          <w:lang w:val="da-DK"/>
        </w:rPr>
        <w:t>A. 4cm                         B.  6 cm                       C.   8cm                   D. 10cm</w:t>
      </w:r>
    </w:p>
    <w:p w:rsidR="004A5BE3" w:rsidRPr="007F6F87" w:rsidRDefault="004A5BE3" w:rsidP="004A5BE3">
      <w:pPr>
        <w:spacing w:line="360" w:lineRule="auto"/>
        <w:rPr>
          <w:b/>
          <w:bCs/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  <w:u w:val="single"/>
          <w:lang w:val="nl-NL"/>
        </w:rPr>
        <w:t>Câu 6</w:t>
      </w:r>
      <w:r w:rsidRPr="007F6F87">
        <w:rPr>
          <w:b/>
          <w:color w:val="000000" w:themeColor="text1"/>
          <w:sz w:val="28"/>
          <w:szCs w:val="28"/>
          <w:lang w:val="nl-NL"/>
        </w:rPr>
        <w:t xml:space="preserve">: </w:t>
      </w:r>
      <w:r w:rsidRPr="007F6F87">
        <w:rPr>
          <w:b/>
          <w:bCs/>
          <w:color w:val="000000" w:themeColor="text1"/>
          <w:sz w:val="28"/>
          <w:szCs w:val="28"/>
        </w:rPr>
        <w:t xml:space="preserve"> </w:t>
      </w:r>
      <w:r w:rsidRPr="007F6F87">
        <w:rPr>
          <w:b/>
          <w:color w:val="000000" w:themeColor="text1"/>
          <w:sz w:val="28"/>
          <w:szCs w:val="28"/>
        </w:rPr>
        <w:t xml:space="preserve">Dựa vào biểu đồ dưới đây, điền vào chỗ trống thích hơp: </w:t>
      </w:r>
    </w:p>
    <w:p w:rsidR="004A5BE3" w:rsidRPr="007F6F87" w:rsidRDefault="004A5BE3" w:rsidP="004A5BE3">
      <w:pPr>
        <w:jc w:val="both"/>
        <w:rPr>
          <w:color w:val="000000" w:themeColor="text1"/>
          <w:sz w:val="28"/>
          <w:szCs w:val="28"/>
        </w:rPr>
      </w:pP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390"/>
        <w:gridCol w:w="4174"/>
      </w:tblGrid>
      <w:tr w:rsidR="004B2A8D" w:rsidRPr="007F6F87" w:rsidTr="00EA52FD">
        <w:trPr>
          <w:trHeight w:val="3613"/>
        </w:trPr>
        <w:tc>
          <w:tcPr>
            <w:tcW w:w="6390" w:type="dxa"/>
          </w:tcPr>
          <w:p w:rsidR="004A5BE3" w:rsidRPr="007F6F87" w:rsidRDefault="005542D1" w:rsidP="00EA52FD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7F6F87">
              <w:rPr>
                <w:b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6142024D" wp14:editId="3C5F3B7C">
                  <wp:extent cx="3962400" cy="2247900"/>
                  <wp:effectExtent l="0" t="0" r="0" b="0"/>
                  <wp:docPr id="13" name="Chart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r:id="rId32"/>
                    </a:graphicData>
                  </a:graphic>
                </wp:inline>
              </w:drawing>
            </w:r>
          </w:p>
        </w:tc>
        <w:tc>
          <w:tcPr>
            <w:tcW w:w="4174" w:type="dxa"/>
          </w:tcPr>
          <w:p w:rsidR="004A5BE3" w:rsidRPr="007F6F87" w:rsidRDefault="004A5BE3" w:rsidP="004A5BE3">
            <w:pPr>
              <w:numPr>
                <w:ilvl w:val="0"/>
                <w:numId w:val="10"/>
              </w:numPr>
              <w:spacing w:line="360" w:lineRule="auto"/>
              <w:ind w:left="252" w:hanging="252"/>
              <w:jc w:val="both"/>
              <w:rPr>
                <w:color w:val="000000" w:themeColor="text1"/>
                <w:sz w:val="28"/>
              </w:rPr>
            </w:pPr>
            <w:r w:rsidRPr="007F6F87">
              <w:rPr>
                <w:color w:val="000000" w:themeColor="text1"/>
                <w:sz w:val="28"/>
              </w:rPr>
              <w:t>Môn học ……….….. được nhiều học sinh lớp 4A chọn là môn học yêu thích nhất.</w:t>
            </w:r>
          </w:p>
          <w:p w:rsidR="004A5BE3" w:rsidRPr="007F6F87" w:rsidRDefault="004A5BE3" w:rsidP="004A5BE3">
            <w:pPr>
              <w:numPr>
                <w:ilvl w:val="0"/>
                <w:numId w:val="10"/>
              </w:numPr>
              <w:spacing w:line="360" w:lineRule="auto"/>
              <w:ind w:left="252" w:hanging="252"/>
              <w:jc w:val="both"/>
              <w:rPr>
                <w:color w:val="000000" w:themeColor="text1"/>
                <w:sz w:val="28"/>
              </w:rPr>
            </w:pPr>
            <w:r w:rsidRPr="007F6F87">
              <w:rPr>
                <w:color w:val="000000" w:themeColor="text1"/>
                <w:sz w:val="28"/>
              </w:rPr>
              <w:t>Trung bình có ………… học sinh khối lớp 4 yêu thích các môn học.</w:t>
            </w:r>
          </w:p>
        </w:tc>
      </w:tr>
    </w:tbl>
    <w:p w:rsidR="004A5BE3" w:rsidRPr="007F6F87" w:rsidRDefault="004A5BE3" w:rsidP="004A5BE3">
      <w:pPr>
        <w:numPr>
          <w:ilvl w:val="0"/>
          <w:numId w:val="7"/>
        </w:numPr>
        <w:spacing w:line="276" w:lineRule="auto"/>
        <w:ind w:hanging="630"/>
        <w:rPr>
          <w:b/>
          <w:color w:val="000000" w:themeColor="text1"/>
          <w:sz w:val="28"/>
          <w:szCs w:val="28"/>
        </w:rPr>
      </w:pPr>
      <w:r w:rsidRPr="007F6F87">
        <w:rPr>
          <w:b/>
          <w:color w:val="000000" w:themeColor="text1"/>
          <w:sz w:val="28"/>
          <w:szCs w:val="28"/>
        </w:rPr>
        <w:t xml:space="preserve"> TỰ LUẬN  </w:t>
      </w:r>
    </w:p>
    <w:p w:rsidR="004A5BE3" w:rsidRPr="007F6F87" w:rsidRDefault="004A5BE3" w:rsidP="004A5BE3">
      <w:pPr>
        <w:spacing w:line="276" w:lineRule="auto"/>
        <w:jc w:val="both"/>
        <w:rPr>
          <w:b/>
          <w:sz w:val="28"/>
          <w:szCs w:val="28"/>
          <w:lang w:val="pt-BR"/>
        </w:rPr>
      </w:pPr>
      <w:r w:rsidRPr="007F6F87">
        <w:rPr>
          <w:b/>
          <w:sz w:val="28"/>
          <w:szCs w:val="28"/>
          <w:u w:val="single"/>
          <w:lang w:val="pt-BR"/>
        </w:rPr>
        <w:t>Câu7</w:t>
      </w:r>
      <w:r w:rsidRPr="007F6F87">
        <w:rPr>
          <w:b/>
          <w:sz w:val="28"/>
          <w:szCs w:val="28"/>
          <w:lang w:val="pt-BR"/>
        </w:rPr>
        <w:t>: Tính rồi rút gọn</w:t>
      </w:r>
    </w:p>
    <w:tbl>
      <w:tblPr>
        <w:tblW w:w="10475" w:type="dxa"/>
        <w:tblInd w:w="198" w:type="dxa"/>
        <w:tblLook w:val="04A0" w:firstRow="1" w:lastRow="0" w:firstColumn="1" w:lastColumn="0" w:noHBand="0" w:noVBand="1"/>
      </w:tblPr>
      <w:tblGrid>
        <w:gridCol w:w="5149"/>
        <w:gridCol w:w="5326"/>
      </w:tblGrid>
      <w:tr w:rsidR="004A5BE3" w:rsidRPr="007F6F87" w:rsidTr="00EA52FD">
        <w:trPr>
          <w:trHeight w:val="1407"/>
        </w:trPr>
        <w:tc>
          <w:tcPr>
            <w:tcW w:w="5194" w:type="dxa"/>
            <w:vAlign w:val="center"/>
          </w:tcPr>
          <w:p w:rsidR="004A5BE3" w:rsidRPr="007F6F87" w:rsidRDefault="004A5BE3" w:rsidP="00EA52FD">
            <w:pPr>
              <w:tabs>
                <w:tab w:val="left" w:pos="1440"/>
              </w:tabs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sz w:val="28"/>
                <w:szCs w:val="28"/>
              </w:rPr>
              <w:t xml:space="preserve">a) </w:t>
            </w:r>
            <w:r w:rsidRPr="007F6F87">
              <w:rPr>
                <w:noProof/>
                <w:position w:val="-24"/>
                <w:sz w:val="28"/>
                <w:szCs w:val="28"/>
              </w:rPr>
              <w:object w:dxaOrig="780" w:dyaOrig="620">
                <v:shape id="_x0000_i1036" type="#_x0000_t75" style="width:39.05pt;height:31.25pt" o:ole="">
                  <v:imagedata r:id="rId33" o:title=""/>
                </v:shape>
                <o:OLEObject Type="Embed" ProgID="Equation.DSMT4" ShapeID="_x0000_i1036" DrawAspect="Content" ObjectID="_1806085923" r:id="rId34"/>
              </w:object>
            </w:r>
            <w:r w:rsidRPr="007F6F87">
              <w:rPr>
                <w:sz w:val="28"/>
                <w:szCs w:val="28"/>
              </w:rPr>
              <w:t>…………………………………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..</w:t>
            </w:r>
          </w:p>
        </w:tc>
        <w:tc>
          <w:tcPr>
            <w:tcW w:w="5281" w:type="dxa"/>
            <w:vAlign w:val="center"/>
          </w:tcPr>
          <w:p w:rsidR="004A5BE3" w:rsidRPr="007F6F87" w:rsidRDefault="004A5BE3" w:rsidP="00EA52FD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b) </w:t>
            </w:r>
            <w:r w:rsidRPr="007F6F87">
              <w:rPr>
                <w:position w:val="-24"/>
                <w:sz w:val="28"/>
                <w:szCs w:val="28"/>
                <w:lang w:val="pt-BR"/>
              </w:rPr>
              <w:object w:dxaOrig="920" w:dyaOrig="620">
                <v:shape id="_x0000_i1037" type="#_x0000_t75" style="width:46pt;height:31.25pt" o:ole="">
                  <v:imagedata r:id="rId35" o:title=""/>
                </v:shape>
                <o:OLEObject Type="Embed" ProgID="Equation.DSMT4" ShapeID="_x0000_i1037" DrawAspect="Content" ObjectID="_1806085924" r:id="rId36"/>
              </w:object>
            </w:r>
            <w:r w:rsidRPr="007F6F87">
              <w:rPr>
                <w:sz w:val="28"/>
                <w:szCs w:val="28"/>
                <w:lang w:val="pt-BR"/>
              </w:rPr>
              <w:t>.......................................................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..…...</w:t>
            </w:r>
          </w:p>
        </w:tc>
      </w:tr>
    </w:tbl>
    <w:p w:rsidR="004A5BE3" w:rsidRPr="007F6F87" w:rsidRDefault="004A5BE3" w:rsidP="004A5BE3">
      <w:pPr>
        <w:pStyle w:val="NormalWeb"/>
        <w:shd w:val="clear" w:color="auto" w:fill="FFFFFF"/>
        <w:spacing w:before="0" w:beforeAutospacing="0" w:after="0" w:afterAutospacing="0" w:line="327" w:lineRule="atLeast"/>
        <w:jc w:val="both"/>
        <w:rPr>
          <w:b/>
          <w:sz w:val="28"/>
          <w:szCs w:val="28"/>
          <w:lang w:val="da-DK"/>
        </w:rPr>
      </w:pPr>
    </w:p>
    <w:p w:rsidR="004A5BE3" w:rsidRPr="007F6F87" w:rsidRDefault="004A5BE3" w:rsidP="004A5BE3">
      <w:pPr>
        <w:spacing w:line="360" w:lineRule="auto"/>
        <w:rPr>
          <w:b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>Câu 8</w:t>
      </w:r>
      <w:r w:rsidRPr="007F6F87">
        <w:rPr>
          <w:b/>
          <w:sz w:val="28"/>
          <w:szCs w:val="28"/>
        </w:rPr>
        <w:t xml:space="preserve">: Cho hình thoi ABCD sau:  </w:t>
      </w:r>
    </w:p>
    <w:tbl>
      <w:tblPr>
        <w:tblW w:w="10725" w:type="dxa"/>
        <w:tblInd w:w="108" w:type="dxa"/>
        <w:tblLook w:val="04A0" w:firstRow="1" w:lastRow="0" w:firstColumn="1" w:lastColumn="0" w:noHBand="0" w:noVBand="1"/>
      </w:tblPr>
      <w:tblGrid>
        <w:gridCol w:w="6660"/>
        <w:gridCol w:w="4065"/>
      </w:tblGrid>
      <w:tr w:rsidR="004A5BE3" w:rsidRPr="007F6F87" w:rsidTr="00EA52FD">
        <w:trPr>
          <w:trHeight w:val="1960"/>
        </w:trPr>
        <w:tc>
          <w:tcPr>
            <w:tcW w:w="6660" w:type="dxa"/>
          </w:tcPr>
          <w:p w:rsidR="004A5BE3" w:rsidRPr="007F6F87" w:rsidRDefault="004A5BE3" w:rsidP="004A5BE3">
            <w:pPr>
              <w:numPr>
                <w:ilvl w:val="0"/>
                <w:numId w:val="11"/>
              </w:numPr>
              <w:spacing w:line="276" w:lineRule="auto"/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lastRenderedPageBreak/>
              <w:t>Hình thoi có …..…. cạnh bằng nhau, có…….  góc nhọn</w:t>
            </w:r>
          </w:p>
          <w:p w:rsidR="004A5BE3" w:rsidRPr="007F6F87" w:rsidRDefault="004A5BE3" w:rsidP="00EA52FD">
            <w:pPr>
              <w:spacing w:line="276" w:lineRule="auto"/>
              <w:ind w:left="720"/>
              <w:rPr>
                <w:b/>
                <w:sz w:val="28"/>
                <w:szCs w:val="28"/>
              </w:rPr>
            </w:pPr>
          </w:p>
          <w:p w:rsidR="004A5BE3" w:rsidRPr="007F6F87" w:rsidRDefault="004A5BE3" w:rsidP="004A5BE3">
            <w:pPr>
              <w:numPr>
                <w:ilvl w:val="0"/>
                <w:numId w:val="11"/>
              </w:numPr>
              <w:spacing w:line="276" w:lineRule="auto"/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Các cặp cạnh song song có trong hình là:  </w:t>
            </w:r>
          </w:p>
          <w:p w:rsidR="004A5BE3" w:rsidRPr="007F6F87" w:rsidRDefault="004A5BE3" w:rsidP="00EA52FD">
            <w:pPr>
              <w:tabs>
                <w:tab w:val="left" w:pos="702"/>
              </w:tabs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ab/>
              <w:t>………………………………………….……….</w:t>
            </w:r>
          </w:p>
        </w:tc>
        <w:tc>
          <w:tcPr>
            <w:tcW w:w="4065" w:type="dxa"/>
          </w:tcPr>
          <w:p w:rsidR="004A5BE3" w:rsidRPr="007F6F87" w:rsidRDefault="005542D1" w:rsidP="00EA52FD">
            <w:pPr>
              <w:spacing w:line="276" w:lineRule="auto"/>
              <w:rPr>
                <w:b/>
                <w:sz w:val="28"/>
                <w:szCs w:val="28"/>
              </w:rPr>
            </w:pPr>
            <w:r w:rsidRPr="007F6F87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2C79D306" wp14:editId="58A151E3">
                  <wp:extent cx="2019300" cy="1238250"/>
                  <wp:effectExtent l="0" t="0" r="0" b="0"/>
                  <wp:docPr id="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A5BE3" w:rsidRPr="007F6F87">
              <w:rPr>
                <w:b/>
                <w:position w:val="-10"/>
                <w:sz w:val="28"/>
                <w:szCs w:val="28"/>
              </w:rPr>
              <w:object w:dxaOrig="180" w:dyaOrig="340">
                <v:shape id="_x0000_i1038" type="#_x0000_t75" style="width:8.65pt;height:17.35pt" o:ole="">
                  <v:imagedata r:id="rId38" o:title=""/>
                </v:shape>
                <o:OLEObject Type="Embed" ProgID="Equation.DSMT4" ShapeID="_x0000_i1038" DrawAspect="Content" ObjectID="_1806085925" r:id="rId39"/>
              </w:object>
            </w:r>
          </w:p>
        </w:tc>
      </w:tr>
    </w:tbl>
    <w:p w:rsidR="004A5BE3" w:rsidRPr="007F6F87" w:rsidRDefault="004A5BE3" w:rsidP="004A5BE3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>Câu 9</w:t>
      </w:r>
      <w:r w:rsidRPr="007F6F87">
        <w:rPr>
          <w:b/>
          <w:sz w:val="28"/>
          <w:szCs w:val="28"/>
        </w:rPr>
        <w:t xml:space="preserve">: Khối lớp Bốn có 345 học sinh, trong đó số học sinh nam bằng </w:t>
      </w:r>
      <w:r w:rsidRPr="007F6F87">
        <w:rPr>
          <w:b/>
          <w:position w:val="-24"/>
          <w:sz w:val="28"/>
          <w:szCs w:val="28"/>
        </w:rPr>
        <w:object w:dxaOrig="240" w:dyaOrig="620">
          <v:shape id="_x0000_i1039" type="#_x0000_t75" style="width:12.15pt;height:31.25pt" o:ole="">
            <v:imagedata r:id="rId40" o:title=""/>
          </v:shape>
          <o:OLEObject Type="Embed" ProgID="Equation.DSMT4" ShapeID="_x0000_i1039" DrawAspect="Content" ObjectID="_1806085926" r:id="rId41"/>
        </w:object>
      </w:r>
      <w:r w:rsidRPr="007F6F87">
        <w:rPr>
          <w:b/>
          <w:sz w:val="28"/>
          <w:szCs w:val="28"/>
        </w:rPr>
        <w:t xml:space="preserve"> số học sinh của khối lớp Bốn. Hỏi số học sinh nữ của khối lớp Bốn là bao nhiêu em? </w:t>
      </w:r>
    </w:p>
    <w:tbl>
      <w:tblPr>
        <w:tblW w:w="0" w:type="auto"/>
        <w:tblInd w:w="108" w:type="dxa"/>
        <w:tblBorders>
          <w:top w:val="dotted" w:sz="4" w:space="0" w:color="auto"/>
          <w:left w:val="single" w:sz="12" w:space="0" w:color="808080"/>
          <w:bottom w:val="dotted" w:sz="4" w:space="0" w:color="auto"/>
          <w:right w:val="single" w:sz="12" w:space="0" w:color="808080"/>
          <w:insideH w:val="dotted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10803"/>
      </w:tblGrid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i/>
                <w:i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46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  <w:tr w:rsidR="004A5BE3" w:rsidRPr="007F6F87" w:rsidTr="00EA52FD">
        <w:trPr>
          <w:trHeight w:val="360"/>
        </w:trPr>
        <w:tc>
          <w:tcPr>
            <w:tcW w:w="10803" w:type="dxa"/>
          </w:tcPr>
          <w:p w:rsidR="004A5BE3" w:rsidRPr="007F6F87" w:rsidRDefault="004A5BE3" w:rsidP="00EA52FD">
            <w:pPr>
              <w:spacing w:line="276" w:lineRule="auto"/>
              <w:rPr>
                <w:b/>
                <w:bCs/>
                <w:sz w:val="28"/>
                <w:szCs w:val="28"/>
              </w:rPr>
            </w:pPr>
          </w:p>
        </w:tc>
      </w:tr>
    </w:tbl>
    <w:p w:rsidR="004A5BE3" w:rsidRPr="007F6F87" w:rsidRDefault="004A5BE3" w:rsidP="004A5BE3">
      <w:pPr>
        <w:spacing w:line="276" w:lineRule="auto"/>
        <w:rPr>
          <w:b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>Câu 10</w:t>
      </w:r>
      <w:r w:rsidRPr="007F6F87">
        <w:rPr>
          <w:b/>
          <w:sz w:val="28"/>
          <w:szCs w:val="28"/>
        </w:rPr>
        <w:t xml:space="preserve">:: Tính bằng cách thuận tiện nhất. </w:t>
      </w:r>
    </w:p>
    <w:p w:rsidR="004A5BE3" w:rsidRPr="007F6F87" w:rsidRDefault="004A5BE3" w:rsidP="004A5BE3">
      <w:pPr>
        <w:spacing w:line="276" w:lineRule="auto"/>
        <w:rPr>
          <w:sz w:val="28"/>
          <w:szCs w:val="28"/>
        </w:rPr>
      </w:pPr>
      <w:r w:rsidRPr="007F6F87">
        <w:rPr>
          <w:position w:val="-10"/>
          <w:sz w:val="28"/>
          <w:szCs w:val="28"/>
        </w:rPr>
        <w:object w:dxaOrig="180" w:dyaOrig="340">
          <v:shape id="_x0000_i1040" type="#_x0000_t75" style="width:8.65pt;height:17.35pt" o:ole="">
            <v:imagedata r:id="rId38" o:title=""/>
          </v:shape>
          <o:OLEObject Type="Embed" ProgID="Equation.DSMT4" ShapeID="_x0000_i1040" DrawAspect="Content" ObjectID="_1806085927" r:id="rId42"/>
        </w:object>
      </w:r>
      <w:r w:rsidRPr="007F6F87">
        <w:rPr>
          <w:position w:val="-24"/>
          <w:sz w:val="28"/>
          <w:szCs w:val="28"/>
        </w:rPr>
        <w:object w:dxaOrig="2060" w:dyaOrig="620">
          <v:shape id="_x0000_i1041" type="#_x0000_t75" style="width:110.15pt;height:32.95pt" o:ole="">
            <v:imagedata r:id="rId43" o:title=""/>
          </v:shape>
          <o:OLEObject Type="Embed" ProgID="Equation.DSMT4" ShapeID="_x0000_i1041" DrawAspect="Content" ObjectID="_1806085928" r:id="rId44"/>
        </w:object>
      </w:r>
      <w:r w:rsidRPr="007F6F87">
        <w:rPr>
          <w:sz w:val="28"/>
          <w:szCs w:val="28"/>
        </w:rPr>
        <w:t>= ………………………………………………………………………</w:t>
      </w:r>
    </w:p>
    <w:p w:rsidR="004A5BE3" w:rsidRPr="007F6F87" w:rsidRDefault="004A5BE3" w:rsidP="004A5BE3">
      <w:pPr>
        <w:spacing w:line="276" w:lineRule="auto"/>
        <w:rPr>
          <w:sz w:val="28"/>
          <w:szCs w:val="28"/>
        </w:rPr>
      </w:pPr>
      <w:r w:rsidRPr="007F6F87">
        <w:rPr>
          <w:sz w:val="28"/>
          <w:szCs w:val="28"/>
        </w:rPr>
        <w:t xml:space="preserve">                                   =………………………………………………………………………..</w:t>
      </w:r>
    </w:p>
    <w:p w:rsidR="004A5BE3" w:rsidRPr="007F6F87" w:rsidRDefault="004A5BE3" w:rsidP="004A5BE3">
      <w:pPr>
        <w:spacing w:line="276" w:lineRule="auto"/>
        <w:rPr>
          <w:sz w:val="28"/>
          <w:szCs w:val="28"/>
        </w:rPr>
      </w:pPr>
      <w:r w:rsidRPr="007F6F87">
        <w:rPr>
          <w:sz w:val="28"/>
          <w:szCs w:val="28"/>
        </w:rPr>
        <w:t xml:space="preserve">                                   =………………………………………………………………………..</w:t>
      </w:r>
    </w:p>
    <w:p w:rsidR="004A5BE3" w:rsidRPr="007F6F87" w:rsidRDefault="004A5BE3" w:rsidP="004A5BE3">
      <w:pPr>
        <w:spacing w:line="276" w:lineRule="auto"/>
        <w:rPr>
          <w:b/>
          <w:sz w:val="32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tabs>
          <w:tab w:val="left" w:pos="0"/>
        </w:tabs>
        <w:jc w:val="center"/>
        <w:rPr>
          <w:b/>
          <w:sz w:val="28"/>
          <w:szCs w:val="28"/>
          <w:lang w:val="sv-SE"/>
        </w:rPr>
      </w:pPr>
      <w:r w:rsidRPr="007F6F87">
        <w:rPr>
          <w:b/>
          <w:sz w:val="28"/>
          <w:szCs w:val="28"/>
          <w:lang w:val="sv-SE"/>
        </w:rPr>
        <w:t xml:space="preserve">ĐÁP ÁN VÀ BIỂU ĐIỂM MÔN TOÁN HKII </w:t>
      </w:r>
    </w:p>
    <w:p w:rsidR="004A5BE3" w:rsidRPr="007F6F87" w:rsidRDefault="004A5BE3" w:rsidP="004A5BE3">
      <w:pPr>
        <w:tabs>
          <w:tab w:val="left" w:pos="0"/>
        </w:tabs>
        <w:jc w:val="center"/>
        <w:rPr>
          <w:b/>
          <w:sz w:val="28"/>
          <w:szCs w:val="28"/>
          <w:lang w:val="sv-SE"/>
        </w:rPr>
      </w:pPr>
      <w:r w:rsidRPr="007F6F87">
        <w:rPr>
          <w:b/>
          <w:sz w:val="28"/>
          <w:szCs w:val="28"/>
          <w:lang w:val="sv-SE"/>
        </w:rPr>
        <w:t xml:space="preserve">Lớp 4 – Năm học </w:t>
      </w:r>
      <w:r w:rsidR="004B2A8D" w:rsidRPr="007F6F87">
        <w:rPr>
          <w:b/>
          <w:sz w:val="28"/>
          <w:szCs w:val="28"/>
          <w:lang w:val="sv-SE"/>
        </w:rPr>
        <w:t>2024 - 202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7552"/>
        <w:gridCol w:w="1784"/>
      </w:tblGrid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số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Đáp án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 xml:space="preserve">Điểm số 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1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tabs>
                <w:tab w:val="left" w:pos="0"/>
              </w:tabs>
              <w:ind w:left="360"/>
              <w:rPr>
                <w:color w:val="FF000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a) </w:t>
            </w: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B  </w:t>
            </w:r>
            <w:r w:rsidRPr="007F6F87">
              <w:rPr>
                <w:bCs/>
                <w:color w:val="FF0000"/>
                <w:sz w:val="28"/>
                <w:szCs w:val="28"/>
              </w:rPr>
              <w:t>Có tử số lớn hơn mẫu số</w:t>
            </w:r>
          </w:p>
          <w:p w:rsidR="004A5BE3" w:rsidRPr="007F6F87" w:rsidRDefault="004A5BE3" w:rsidP="00EA52FD">
            <w:pPr>
              <w:tabs>
                <w:tab w:val="left" w:pos="0"/>
              </w:tabs>
              <w:ind w:left="360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</w:rPr>
              <w:t xml:space="preserve">b)  </w:t>
            </w: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C     </w:t>
            </w:r>
            <w:r w:rsidRPr="007F6F87">
              <w:rPr>
                <w:bCs/>
                <w:color w:val="FF0000"/>
                <w:position w:val="-24"/>
                <w:sz w:val="28"/>
                <w:szCs w:val="28"/>
              </w:rPr>
              <w:object w:dxaOrig="240" w:dyaOrig="620">
                <v:shape id="_x0000_i1042" type="#_x0000_t75" style="width:12.15pt;height:31.25pt" o:ole="">
                  <v:imagedata r:id="rId14" o:title=""/>
                </v:shape>
                <o:OLEObject Type="Embed" ProgID="Equation.DSMT4" ShapeID="_x0000_i1042" DrawAspect="Content" ObjectID="_1806085929" r:id="rId45"/>
              </w:objec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- Mỗi ý đúng 0,5 điểm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2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B  </w:t>
            </w:r>
            <w:r w:rsidRPr="007F6F87">
              <w:rPr>
                <w:bCs/>
                <w:color w:val="FF0000"/>
                <w:position w:val="-24"/>
                <w:sz w:val="28"/>
                <w:szCs w:val="28"/>
              </w:rPr>
              <w:object w:dxaOrig="220" w:dyaOrig="620">
                <v:shape id="_x0000_i1043" type="#_x0000_t75" style="width:11.3pt;height:31.25pt" o:ole="">
                  <v:imagedata r:id="rId24" o:title=""/>
                </v:shape>
                <o:OLEObject Type="Embed" ProgID="Equation.DSMT4" ShapeID="_x0000_i1043" DrawAspect="Content" ObjectID="_1806085930" r:id="rId46"/>
              </w:object>
            </w:r>
            <w:r w:rsidRPr="007F6F87">
              <w:rPr>
                <w:bCs/>
                <w:color w:val="FF0000"/>
                <w:sz w:val="28"/>
                <w:szCs w:val="28"/>
              </w:rPr>
              <w:t>m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1 điểm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3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pStyle w:val="ListParagraph"/>
              <w:spacing w:after="200" w:line="276" w:lineRule="auto"/>
              <w:rPr>
                <w:color w:val="FF0000"/>
              </w:rPr>
            </w:pPr>
            <w:r w:rsidRPr="007F6F87">
              <w:rPr>
                <w:color w:val="FF0000"/>
              </w:rPr>
              <w:t>D. 18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 xml:space="preserve">1 điểm 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4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tabs>
                <w:tab w:val="left" w:leader="dot" w:pos="9072"/>
              </w:tabs>
              <w:spacing w:line="360" w:lineRule="auto"/>
              <w:rPr>
                <w:color w:val="FF0000"/>
                <w:sz w:val="28"/>
                <w:szCs w:val="28"/>
              </w:rPr>
            </w:pPr>
            <w:r w:rsidRPr="007F6F87">
              <w:rPr>
                <w:color w:val="FF0000"/>
                <w:sz w:val="28"/>
                <w:szCs w:val="28"/>
                <w:lang w:val="pt-BR"/>
              </w:rPr>
              <w:t xml:space="preserve">a)      </w:t>
            </w:r>
            <w:r w:rsidRPr="007F6F87">
              <w:rPr>
                <w:color w:val="FF0000"/>
                <w:sz w:val="28"/>
                <w:szCs w:val="28"/>
              </w:rPr>
              <w:t>C. 50015</w:t>
            </w:r>
          </w:p>
          <w:p w:rsidR="004A5BE3" w:rsidRPr="007F6F87" w:rsidRDefault="004A5BE3" w:rsidP="00EA52FD">
            <w:pPr>
              <w:tabs>
                <w:tab w:val="left" w:leader="dot" w:pos="9072"/>
              </w:tabs>
              <w:spacing w:line="360" w:lineRule="auto"/>
              <w:rPr>
                <w:color w:val="FF0000"/>
                <w:sz w:val="28"/>
                <w:szCs w:val="28"/>
              </w:rPr>
            </w:pPr>
            <w:r w:rsidRPr="007F6F87">
              <w:rPr>
                <w:color w:val="FF0000"/>
                <w:sz w:val="28"/>
                <w:szCs w:val="28"/>
              </w:rPr>
              <w:t>b)      D. kg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- Mỗi ý đúng 0,5 điểm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5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pStyle w:val="ListParagraph"/>
              <w:spacing w:line="276" w:lineRule="auto"/>
            </w:pPr>
            <w:r w:rsidRPr="007F6F87">
              <w:rPr>
                <w:color w:val="FF0000"/>
                <w:lang w:val="da-DK"/>
              </w:rPr>
              <w:t>C.   8cm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1 điểm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6</w:t>
            </w:r>
          </w:p>
        </w:tc>
        <w:tc>
          <w:tcPr>
            <w:tcW w:w="7552" w:type="dxa"/>
          </w:tcPr>
          <w:p w:rsidR="004A5BE3" w:rsidRPr="007F6F87" w:rsidRDefault="004A5BE3" w:rsidP="004A5BE3">
            <w:pPr>
              <w:numPr>
                <w:ilvl w:val="0"/>
                <w:numId w:val="12"/>
              </w:numPr>
              <w:tabs>
                <w:tab w:val="left" w:pos="1080"/>
                <w:tab w:val="left" w:pos="4320"/>
                <w:tab w:val="left" w:pos="4500"/>
                <w:tab w:val="left" w:pos="4680"/>
              </w:tabs>
              <w:jc w:val="both"/>
              <w:rPr>
                <w:sz w:val="28"/>
                <w:szCs w:val="28"/>
              </w:rPr>
            </w:pPr>
            <w:r w:rsidRPr="007F6F87">
              <w:rPr>
                <w:color w:val="FF0000"/>
                <w:sz w:val="28"/>
                <w:szCs w:val="28"/>
              </w:rPr>
              <w:t>Toán</w:t>
            </w:r>
          </w:p>
          <w:p w:rsidR="004A5BE3" w:rsidRPr="007F6F87" w:rsidRDefault="004A5BE3" w:rsidP="004A5BE3">
            <w:pPr>
              <w:numPr>
                <w:ilvl w:val="0"/>
                <w:numId w:val="12"/>
              </w:numPr>
              <w:tabs>
                <w:tab w:val="left" w:pos="1080"/>
                <w:tab w:val="left" w:pos="4320"/>
                <w:tab w:val="left" w:pos="4500"/>
                <w:tab w:val="left" w:pos="4680"/>
              </w:tabs>
              <w:jc w:val="both"/>
              <w:rPr>
                <w:sz w:val="28"/>
                <w:szCs w:val="28"/>
              </w:rPr>
            </w:pPr>
            <w:r w:rsidRPr="007F6F87">
              <w:rPr>
                <w:color w:val="FF0000"/>
                <w:sz w:val="28"/>
                <w:szCs w:val="28"/>
              </w:rPr>
              <w:t xml:space="preserve">31  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- Mỗi ý đúng 0,5 điểm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7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pStyle w:val="ListParagraph"/>
              <w:rPr>
                <w:noProof/>
                <w:position w:val="-24"/>
              </w:rPr>
            </w:pPr>
            <w:r w:rsidRPr="007F6F87">
              <w:t xml:space="preserve">a) </w:t>
            </w:r>
            <w:r w:rsidRPr="007F6F87">
              <w:rPr>
                <w:noProof/>
                <w:position w:val="-24"/>
              </w:rPr>
              <w:object w:dxaOrig="1620" w:dyaOrig="620">
                <v:shape id="_x0000_i1044" type="#_x0000_t75" style="width:80.65pt;height:31.25pt" o:ole="">
                  <v:imagedata r:id="rId47" o:title=""/>
                </v:shape>
                <o:OLEObject Type="Embed" ProgID="Equation.DSMT4" ShapeID="_x0000_i1044" DrawAspect="Content" ObjectID="_1806085931" r:id="rId48"/>
              </w:object>
            </w:r>
            <w:r w:rsidRPr="007F6F87">
              <w:rPr>
                <w:noProof/>
                <w:position w:val="-24"/>
              </w:rPr>
              <w:t xml:space="preserve">                     </w:t>
            </w:r>
            <w:r w:rsidRPr="007F6F87">
              <w:rPr>
                <w:lang w:val="pt-BR"/>
              </w:rPr>
              <w:t xml:space="preserve">b) </w:t>
            </w:r>
            <w:r w:rsidRPr="007F6F87">
              <w:rPr>
                <w:position w:val="-24"/>
                <w:vertAlign w:val="subscript"/>
                <w:lang w:val="pt-BR"/>
              </w:rPr>
              <w:object w:dxaOrig="2620" w:dyaOrig="620">
                <v:shape id="_x0000_i1045" type="#_x0000_t75" style="width:131pt;height:31.25pt" o:ole="">
                  <v:imagedata r:id="rId49" o:title=""/>
                </v:shape>
                <o:OLEObject Type="Embed" ProgID="Equation.DSMT4" ShapeID="_x0000_i1045" DrawAspect="Content" ObjectID="_1806085932" r:id="rId50"/>
              </w:objec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Mỗi câu được 0,5 đ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lastRenderedPageBreak/>
              <w:t>Câu 8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spacing w:line="276" w:lineRule="auto"/>
              <w:ind w:left="720"/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a) Hình thoi có 4 cạnh bằng nhau, có 2 góc nhọn</w:t>
            </w:r>
          </w:p>
          <w:p w:rsidR="004A5BE3" w:rsidRPr="007F6F87" w:rsidRDefault="004A5BE3" w:rsidP="00EA52FD">
            <w:pPr>
              <w:rPr>
                <w:color w:val="FF0000"/>
                <w:sz w:val="28"/>
                <w:szCs w:val="28"/>
              </w:rPr>
            </w:pPr>
          </w:p>
          <w:p w:rsidR="004A5BE3" w:rsidRPr="007F6F87" w:rsidRDefault="004A5BE3" w:rsidP="00EA52FD">
            <w:pPr>
              <w:spacing w:line="276" w:lineRule="auto"/>
              <w:ind w:left="720"/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b) Các cặp cạnh song song có trong hình là: AD và BC; AB và DC 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Mỗi câu được 0,5 đ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9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Số học sinh nam của khối lớp Bốn là: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345 </w:t>
            </w:r>
            <w:r w:rsidRPr="007F6F87">
              <w:rPr>
                <w:bCs/>
                <w:color w:val="FF0000"/>
                <w:position w:val="-24"/>
                <w:sz w:val="28"/>
                <w:szCs w:val="28"/>
              </w:rPr>
              <w:object w:dxaOrig="960" w:dyaOrig="620">
                <v:shape id="_x0000_i1046" type="#_x0000_t75" style="width:47.7pt;height:31.25pt" o:ole="">
                  <v:imagedata r:id="rId51" o:title=""/>
                </v:shape>
                <o:OLEObject Type="Embed" ProgID="Equation.DSMT4" ShapeID="_x0000_i1046" DrawAspect="Content" ObjectID="_1806085933" r:id="rId52"/>
              </w:object>
            </w:r>
            <w:r w:rsidRPr="007F6F87">
              <w:rPr>
                <w:bCs/>
                <w:color w:val="FF0000"/>
                <w:sz w:val="28"/>
                <w:szCs w:val="28"/>
              </w:rPr>
              <w:t xml:space="preserve"> </w:t>
            </w:r>
            <w:r w:rsidRPr="007F6F87">
              <w:rPr>
                <w:bCs/>
                <w:color w:val="000000"/>
                <w:sz w:val="28"/>
                <w:szCs w:val="28"/>
              </w:rPr>
              <w:t>( học sinh )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7F6F87">
              <w:rPr>
                <w:bCs/>
                <w:color w:val="000000"/>
                <w:sz w:val="28"/>
                <w:szCs w:val="28"/>
              </w:rPr>
              <w:t>Số học sinh nữ của khối lớp Bốn là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bCs/>
                <w:color w:val="000000"/>
                <w:sz w:val="28"/>
                <w:szCs w:val="28"/>
              </w:rPr>
              <w:t>345 - 138 = 207 ( học sinh)</w:t>
            </w:r>
          </w:p>
          <w:p w:rsidR="004A5BE3" w:rsidRPr="007F6F87" w:rsidRDefault="004A5BE3" w:rsidP="00EA52F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                Đáp số : 207 học sinh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4đ</w:t>
            </w: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4đ</w:t>
            </w: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2 đ</w:t>
            </w:r>
          </w:p>
        </w:tc>
      </w:tr>
      <w:tr w:rsidR="004A5BE3" w:rsidRPr="007F6F87" w:rsidTr="00EA52FD">
        <w:trPr>
          <w:trHeight w:val="328"/>
        </w:trPr>
        <w:tc>
          <w:tcPr>
            <w:tcW w:w="1241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b/>
                <w:sz w:val="28"/>
                <w:szCs w:val="28"/>
                <w:lang w:val="sv-SE"/>
              </w:rPr>
            </w:pPr>
            <w:r w:rsidRPr="007F6F87">
              <w:rPr>
                <w:b/>
                <w:sz w:val="28"/>
                <w:szCs w:val="28"/>
                <w:lang w:val="sv-SE"/>
              </w:rPr>
              <w:t>Câu 10</w:t>
            </w:r>
          </w:p>
        </w:tc>
        <w:tc>
          <w:tcPr>
            <w:tcW w:w="7552" w:type="dxa"/>
          </w:tcPr>
          <w:p w:rsidR="004A5BE3" w:rsidRPr="007F6F87" w:rsidRDefault="004A5BE3" w:rsidP="00EA52FD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position w:val="-24"/>
                <w:sz w:val="28"/>
                <w:szCs w:val="28"/>
              </w:rPr>
              <w:object w:dxaOrig="2060" w:dyaOrig="620">
                <v:shape id="_x0000_i1047" type="#_x0000_t75" style="width:110.15pt;height:32.95pt" o:ole="">
                  <v:imagedata r:id="rId43" o:title=""/>
                </v:shape>
                <o:OLEObject Type="Embed" ProgID="Equation.DSMT4" ShapeID="_x0000_i1047" DrawAspect="Content" ObjectID="_1806085934" r:id="rId53"/>
              </w:object>
            </w:r>
            <w:r w:rsidRPr="007F6F87">
              <w:rPr>
                <w:b/>
                <w:i/>
                <w:sz w:val="28"/>
              </w:rPr>
              <w:t xml:space="preserve"> </w:t>
            </w:r>
            <w:r w:rsidRPr="007F6F87">
              <w:rPr>
                <w:position w:val="-24"/>
                <w:sz w:val="28"/>
                <w:szCs w:val="28"/>
              </w:rPr>
              <w:object w:dxaOrig="1680" w:dyaOrig="620">
                <v:shape id="_x0000_i1048" type="#_x0000_t75" style="width:90.2pt;height:32.95pt" o:ole="">
                  <v:imagedata r:id="rId54" o:title=""/>
                </v:shape>
                <o:OLEObject Type="Embed" ProgID="Equation.DSMT4" ShapeID="_x0000_i1048" DrawAspect="Content" ObjectID="_1806085935" r:id="rId55"/>
              </w:object>
            </w:r>
          </w:p>
          <w:p w:rsidR="004A5BE3" w:rsidRPr="007F6F87" w:rsidRDefault="004A5BE3" w:rsidP="00EA52FD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                                 </w:t>
            </w:r>
            <w:r w:rsidRPr="007F6F87">
              <w:rPr>
                <w:position w:val="-24"/>
                <w:sz w:val="28"/>
                <w:szCs w:val="28"/>
              </w:rPr>
              <w:object w:dxaOrig="840" w:dyaOrig="620">
                <v:shape id="_x0000_i1049" type="#_x0000_t75" style="width:45.1pt;height:32.95pt" o:ole="">
                  <v:imagedata r:id="rId56" o:title=""/>
                </v:shape>
                <o:OLEObject Type="Embed" ProgID="Equation.DSMT4" ShapeID="_x0000_i1049" DrawAspect="Content" ObjectID="_1806085936" r:id="rId57"/>
              </w:object>
            </w:r>
          </w:p>
          <w:p w:rsidR="004A5BE3" w:rsidRPr="007F6F87" w:rsidRDefault="004A5BE3" w:rsidP="00EA52FD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                                 </w:t>
            </w:r>
            <w:r w:rsidRPr="007F6F87">
              <w:rPr>
                <w:b/>
                <w:sz w:val="28"/>
              </w:rPr>
              <w:t xml:space="preserve">= </w:t>
            </w:r>
            <w:r w:rsidRPr="007F6F87">
              <w:rPr>
                <w:position w:val="-24"/>
                <w:sz w:val="28"/>
                <w:szCs w:val="28"/>
              </w:rPr>
              <w:object w:dxaOrig="700" w:dyaOrig="620">
                <v:shape id="_x0000_i1050" type="#_x0000_t75" style="width:37.3pt;height:32.95pt" o:ole="">
                  <v:imagedata r:id="rId58" o:title=""/>
                </v:shape>
                <o:OLEObject Type="Embed" ProgID="Equation.DSMT4" ShapeID="_x0000_i1050" DrawAspect="Content" ObjectID="_1806085937" r:id="rId59"/>
              </w:object>
            </w:r>
            <w:r w:rsidRPr="007F6F87">
              <w:rPr>
                <w:b/>
                <w:i/>
                <w:sz w:val="28"/>
                <w:szCs w:val="28"/>
              </w:rPr>
              <w:t xml:space="preserve">        </w:t>
            </w:r>
          </w:p>
        </w:tc>
        <w:tc>
          <w:tcPr>
            <w:tcW w:w="1784" w:type="dxa"/>
          </w:tcPr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5đ</w:t>
            </w: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25đ</w:t>
            </w: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</w:p>
          <w:p w:rsidR="004A5BE3" w:rsidRPr="007F6F87" w:rsidRDefault="004A5BE3" w:rsidP="00EA52FD">
            <w:pPr>
              <w:tabs>
                <w:tab w:val="left" w:pos="0"/>
              </w:tabs>
              <w:jc w:val="center"/>
              <w:rPr>
                <w:sz w:val="28"/>
                <w:szCs w:val="28"/>
                <w:lang w:val="sv-SE"/>
              </w:rPr>
            </w:pPr>
            <w:r w:rsidRPr="007F6F87">
              <w:rPr>
                <w:sz w:val="28"/>
                <w:szCs w:val="28"/>
                <w:lang w:val="sv-SE"/>
              </w:rPr>
              <w:t>0,25đ</w:t>
            </w:r>
          </w:p>
        </w:tc>
      </w:tr>
    </w:tbl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4A5BE3" w:rsidRPr="007F6F87" w:rsidRDefault="004A5BE3" w:rsidP="004A5BE3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4A5BE3" w:rsidRPr="007F6F87" w:rsidRDefault="004A5BE3" w:rsidP="004A5BE3">
      <w:pPr>
        <w:tabs>
          <w:tab w:val="left" w:pos="142"/>
        </w:tabs>
        <w:jc w:val="center"/>
        <w:rPr>
          <w:lang w:val="vi-VN"/>
        </w:rPr>
      </w:pPr>
      <w:r w:rsidRPr="007F6F87">
        <w:rPr>
          <w:b/>
          <w:lang w:val="vi-VN"/>
        </w:rPr>
        <w:t xml:space="preserve"> </w:t>
      </w:r>
      <w:r w:rsidRPr="007F6F87">
        <w:rPr>
          <w:lang w:val="vi-VN"/>
        </w:rPr>
        <w:t xml:space="preserve">(Tỉ lệ: Trắc nghiệm: </w:t>
      </w:r>
      <w:r w:rsidRPr="007F6F87">
        <w:t>7</w:t>
      </w:r>
      <w:r w:rsidRPr="007F6F87">
        <w:rPr>
          <w:lang w:val="vi-VN"/>
        </w:rPr>
        <w:t xml:space="preserve"> ; Tự luận: </w:t>
      </w:r>
      <w:r w:rsidRPr="007F6F87">
        <w:t>3</w:t>
      </w:r>
      <w:r w:rsidRPr="007F6F87">
        <w:rPr>
          <w:lang w:val="vi-VN"/>
        </w:rPr>
        <w:t>)</w:t>
      </w:r>
    </w:p>
    <w:p w:rsidR="004A5BE3" w:rsidRPr="007F6F87" w:rsidRDefault="004A5BE3" w:rsidP="004A5BE3">
      <w:pPr>
        <w:jc w:val="center"/>
      </w:pPr>
      <w:r w:rsidRPr="007F6F87"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4A5BE3" w:rsidRPr="007F6F87" w:rsidTr="00EA52FD">
        <w:tc>
          <w:tcPr>
            <w:tcW w:w="1101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 xml:space="preserve">Mạch </w:t>
            </w:r>
          </w:p>
          <w:p w:rsidR="004A5BE3" w:rsidRPr="007F6F87" w:rsidRDefault="004A5BE3" w:rsidP="00EA52FD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>kiến thức,</w:t>
            </w:r>
          </w:p>
          <w:p w:rsidR="004A5BE3" w:rsidRPr="007F6F87" w:rsidRDefault="004A5BE3" w:rsidP="00EA52FD">
            <w:pPr>
              <w:jc w:val="center"/>
            </w:pPr>
            <w:r w:rsidRPr="007F6F87">
              <w:rPr>
                <w:b/>
                <w:bCs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4A5BE3" w:rsidRPr="007F6F87" w:rsidTr="00EA52FD">
        <w:trPr>
          <w:trHeight w:val="259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4A5BE3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bCs/>
                <w:color w:val="000000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1. Số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và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phép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tính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4A5BE3" w:rsidRPr="007F6F87" w:rsidRDefault="004A5BE3" w:rsidP="00EA52FD">
            <w:pPr>
              <w:jc w:val="both"/>
            </w:pPr>
            <w:r w:rsidRPr="007F6F87">
              <w:t>- Đọc, viết, so sánh, rút gọn phân số.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</w:pPr>
            <w:r w:rsidRPr="007F6F87"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lang w:val="vi-VN"/>
              </w:rPr>
            </w:pPr>
            <w:r w:rsidRPr="007F6F87"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4A5BE3" w:rsidRPr="007F6F87" w:rsidTr="00EA52FD">
        <w:trPr>
          <w:trHeight w:val="988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 xml:space="preserve">1, 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2, 3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7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6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0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4A5BE3" w:rsidRPr="007F6F87" w:rsidTr="00EA52FD">
        <w:trPr>
          <w:trHeight w:val="665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iCs/>
                <w:color w:val="000000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4A5BE3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bCs/>
                <w:color w:val="000000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2. Hình học</w:t>
            </w:r>
          </w:p>
          <w:p w:rsidR="004A5BE3" w:rsidRPr="007F6F87" w:rsidRDefault="004A5BE3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và</w:t>
            </w:r>
          </w:p>
          <w:p w:rsidR="004A5BE3" w:rsidRPr="007F6F87" w:rsidRDefault="004A5BE3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lastRenderedPageBreak/>
              <w:t>đo</w:t>
            </w:r>
          </w:p>
          <w:p w:rsidR="004A5BE3" w:rsidRPr="007F6F87" w:rsidRDefault="004A5BE3" w:rsidP="00EA52F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lường</w:t>
            </w:r>
          </w:p>
        </w:tc>
        <w:tc>
          <w:tcPr>
            <w:tcW w:w="4536" w:type="dxa"/>
            <w:vMerge w:val="restart"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</w:pPr>
            <w:r w:rsidRPr="007F6F87">
              <w:lastRenderedPageBreak/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</w:pPr>
            <w:r w:rsidRPr="007F6F87">
              <w:lastRenderedPageBreak/>
              <w:t>-Biết đổi, tính toán các đơn vị diện tích, khối lượng, thời gian.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bCs/>
                <w:color w:val="FF0000"/>
                <w:sz w:val="22"/>
                <w:szCs w:val="22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4A5BE3" w:rsidRPr="007F6F87" w:rsidTr="00EA52FD">
        <w:trPr>
          <w:trHeight w:val="736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4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8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5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4A5BE3" w:rsidRPr="007F6F87" w:rsidTr="00EA52FD">
        <w:trPr>
          <w:trHeight w:val="593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4A5BE3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</w:pPr>
            <w:r w:rsidRPr="007F6F87">
              <w:t>- Nêu được một số nhận xét đơn giản từ biểu đồ cột.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</w:pPr>
            <w:r w:rsidRPr="007F6F87">
              <w:t>- Tính được giá trị trung bình của các số liệu trong bảng hay biểu đồ cột.</w:t>
            </w:r>
          </w:p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iCs/>
                <w:bdr w:val="none" w:sz="0" w:space="0" w:color="auto" w:frame="1"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4A5BE3" w:rsidRPr="007F6F87" w:rsidTr="00EA52FD">
        <w:trPr>
          <w:trHeight w:val="361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b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4A5BE3" w:rsidRPr="007F6F87" w:rsidTr="00EA52FD">
        <w:trPr>
          <w:trHeight w:val="361"/>
        </w:trPr>
        <w:tc>
          <w:tcPr>
            <w:tcW w:w="1101" w:type="dxa"/>
            <w:vMerge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4A5BE3" w:rsidRPr="007F6F87" w:rsidRDefault="004A5BE3" w:rsidP="00EA52FD">
            <w:pPr>
              <w:pStyle w:val="NormalWeb"/>
              <w:spacing w:before="0" w:beforeAutospacing="0" w:after="0" w:afterAutospacing="0"/>
              <w:jc w:val="both"/>
              <w:rPr>
                <w:rStyle w:val="Emphasis"/>
                <w:b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4A5BE3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4A5BE3" w:rsidRPr="007F6F87" w:rsidRDefault="004A5BE3" w:rsidP="00EA52FD">
            <w:pPr>
              <w:jc w:val="center"/>
              <w:rPr>
                <w:b/>
                <w:sz w:val="20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sz w:val="10"/>
                <w:lang w:val="it-IT"/>
              </w:rPr>
            </w:pPr>
          </w:p>
          <w:p w:rsidR="004A5BE3" w:rsidRPr="007F6F87" w:rsidRDefault="004A5BE3" w:rsidP="00EA52FD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 câu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sz w:val="8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 câu</w:t>
            </w:r>
          </w:p>
        </w:tc>
      </w:tr>
      <w:tr w:rsidR="004A5BE3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4A5BE3" w:rsidRPr="007F6F87" w:rsidRDefault="004A5BE3" w:rsidP="00EA52FD">
            <w:pPr>
              <w:jc w:val="both"/>
              <w:rPr>
                <w:b/>
                <w:sz w:val="22"/>
                <w:lang w:val="it-IT"/>
              </w:rPr>
            </w:pP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992" w:type="dxa"/>
          </w:tcPr>
          <w:p w:rsidR="004A5BE3" w:rsidRPr="007F6F87" w:rsidRDefault="004A5BE3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4A5BE3" w:rsidRPr="007F6F87" w:rsidRDefault="004A5BE3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điểm</w:t>
            </w:r>
          </w:p>
        </w:tc>
      </w:tr>
      <w:tr w:rsidR="004A5BE3" w:rsidRPr="007F6F87" w:rsidTr="00EA52FD">
        <w:trPr>
          <w:trHeight w:val="101"/>
        </w:trPr>
        <w:tc>
          <w:tcPr>
            <w:tcW w:w="5637" w:type="dxa"/>
            <w:gridSpan w:val="2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4A5BE3" w:rsidRPr="007F6F87" w:rsidRDefault="004A5BE3" w:rsidP="00EA52FD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4A5BE3" w:rsidRPr="007F6F87" w:rsidRDefault="004A5BE3" w:rsidP="004A5BE3">
      <w:pPr>
        <w:tabs>
          <w:tab w:val="center" w:pos="5269"/>
        </w:tabs>
        <w:rPr>
          <w:b/>
          <w:sz w:val="14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4A5BE3" w:rsidRPr="007F6F87" w:rsidRDefault="004A5BE3" w:rsidP="004A5BE3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     </w:t>
      </w:r>
      <w:r w:rsidRPr="007F6F87">
        <w:rPr>
          <w:b/>
          <w:i/>
          <w:sz w:val="28"/>
          <w:szCs w:val="28"/>
        </w:rPr>
        <w:t>…….</w:t>
      </w:r>
      <w:r w:rsidRPr="007F6F87">
        <w:rPr>
          <w:sz w:val="28"/>
          <w:szCs w:val="28"/>
        </w:rPr>
        <w:t>, ngày 04 tháng 4 năm 202</w:t>
      </w:r>
      <w:r w:rsidR="004B2A8D" w:rsidRPr="007F6F87">
        <w:rPr>
          <w:sz w:val="28"/>
          <w:szCs w:val="28"/>
        </w:rPr>
        <w:t>5</w:t>
      </w:r>
    </w:p>
    <w:p w:rsidR="004A5BE3" w:rsidRPr="007F6F87" w:rsidRDefault="004A5BE3" w:rsidP="004A5BE3">
      <w:pPr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>BAN GIÁM HIỆU DUYỆT                                                TM.TỔ CHUYÊN MÔN</w:t>
      </w:r>
    </w:p>
    <w:p w:rsidR="004A5BE3" w:rsidRPr="007F6F87" w:rsidRDefault="004A5BE3" w:rsidP="004A5BE3">
      <w:pPr>
        <w:rPr>
          <w:b/>
          <w:sz w:val="28"/>
          <w:szCs w:val="28"/>
        </w:rPr>
      </w:pPr>
    </w:p>
    <w:p w:rsidR="004A5BE3" w:rsidRPr="007F6F87" w:rsidRDefault="004A5BE3" w:rsidP="004A5BE3">
      <w:pPr>
        <w:rPr>
          <w:b/>
          <w:sz w:val="28"/>
          <w:szCs w:val="28"/>
        </w:rPr>
      </w:pPr>
    </w:p>
    <w:bookmarkEnd w:id="3"/>
    <w:p w:rsidR="004A5BE3" w:rsidRPr="007F6F87" w:rsidRDefault="004A5BE3" w:rsidP="004A5BE3">
      <w:pPr>
        <w:rPr>
          <w:b/>
          <w:sz w:val="28"/>
          <w:szCs w:val="28"/>
        </w:rPr>
      </w:pPr>
    </w:p>
    <w:p w:rsidR="00533C0E" w:rsidRPr="007F6F87" w:rsidRDefault="00533C0E" w:rsidP="00533C0E">
      <w:pPr>
        <w:spacing w:after="200" w:line="276" w:lineRule="auto"/>
        <w:rPr>
          <w:sz w:val="22"/>
          <w:szCs w:val="22"/>
        </w:rPr>
      </w:pPr>
    </w:p>
    <w:p w:rsidR="00533C0E" w:rsidRPr="007F6F87" w:rsidRDefault="00533C0E" w:rsidP="00533C0E">
      <w:pPr>
        <w:jc w:val="center"/>
        <w:rPr>
          <w:sz w:val="28"/>
          <w:szCs w:val="28"/>
        </w:rPr>
      </w:pPr>
    </w:p>
    <w:p w:rsidR="00533C0E" w:rsidRPr="007F6F87" w:rsidRDefault="00533C0E" w:rsidP="00533C0E">
      <w:pPr>
        <w:jc w:val="center"/>
        <w:rPr>
          <w:sz w:val="28"/>
          <w:szCs w:val="28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708"/>
        <w:gridCol w:w="720"/>
        <w:gridCol w:w="5760"/>
      </w:tblGrid>
      <w:tr w:rsidR="00533C0E" w:rsidRPr="007F6F87" w:rsidTr="00EA52FD">
        <w:tc>
          <w:tcPr>
            <w:tcW w:w="4428" w:type="dxa"/>
            <w:gridSpan w:val="2"/>
          </w:tcPr>
          <w:p w:rsidR="00533C0E" w:rsidRPr="007F6F87" w:rsidRDefault="00533C0E" w:rsidP="00533C0E">
            <w:pPr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Số báo danh:……..Phòng số:……..</w:t>
            </w:r>
          </w:p>
          <w:p w:rsidR="00533C0E" w:rsidRPr="007F6F87" w:rsidRDefault="00533C0E" w:rsidP="00533C0E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Họ và tên:…………………………</w:t>
            </w:r>
          </w:p>
          <w:p w:rsidR="00533C0E" w:rsidRPr="007F6F87" w:rsidRDefault="00533C0E" w:rsidP="00533C0E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 ……………………………….</w:t>
            </w:r>
          </w:p>
          <w:p w:rsidR="00533C0E" w:rsidRPr="007F6F87" w:rsidRDefault="00533C0E" w:rsidP="00533C0E">
            <w:pPr>
              <w:rPr>
                <w:sz w:val="28"/>
                <w:szCs w:val="28"/>
              </w:rPr>
            </w:pPr>
          </w:p>
        </w:tc>
        <w:tc>
          <w:tcPr>
            <w:tcW w:w="5760" w:type="dxa"/>
          </w:tcPr>
          <w:p w:rsidR="00533C0E" w:rsidRPr="007F6F87" w:rsidRDefault="00533C0E" w:rsidP="00533C0E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TRƯỜNG TH ………………..</w:t>
            </w:r>
          </w:p>
          <w:p w:rsidR="00533C0E" w:rsidRPr="007F6F87" w:rsidRDefault="00533C0E" w:rsidP="00533C0E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KIỂM TRA CUỐI HK 2 NH </w:t>
            </w:r>
            <w:r w:rsidR="004B2A8D" w:rsidRPr="007F6F87">
              <w:rPr>
                <w:b/>
                <w:sz w:val="28"/>
                <w:szCs w:val="28"/>
              </w:rPr>
              <w:t>2024 - 2025</w:t>
            </w:r>
          </w:p>
          <w:p w:rsidR="00533C0E" w:rsidRPr="007F6F87" w:rsidRDefault="00533C0E" w:rsidP="00533C0E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MÔN: TOÁN LỚP 4</w:t>
            </w:r>
          </w:p>
          <w:p w:rsidR="00533C0E" w:rsidRPr="007F6F87" w:rsidRDefault="00533C0E" w:rsidP="00533C0E">
            <w:pPr>
              <w:jc w:val="center"/>
              <w:rPr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Ngày kiểm tra: …………………</w:t>
            </w:r>
          </w:p>
        </w:tc>
      </w:tr>
      <w:tr w:rsidR="00533C0E" w:rsidRPr="007F6F87" w:rsidTr="00EA52FD">
        <w:tc>
          <w:tcPr>
            <w:tcW w:w="3708" w:type="dxa"/>
          </w:tcPr>
          <w:p w:rsidR="00533C0E" w:rsidRPr="007F6F87" w:rsidRDefault="00533C0E" w:rsidP="00533C0E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       ĐIỂM</w:t>
            </w:r>
            <w:r w:rsidRPr="007F6F87">
              <w:rPr>
                <w:sz w:val="28"/>
                <w:szCs w:val="28"/>
              </w:rPr>
              <w:t xml:space="preserve">  (+Ghi tên người chấm 1)</w:t>
            </w:r>
          </w:p>
        </w:tc>
        <w:tc>
          <w:tcPr>
            <w:tcW w:w="6480" w:type="dxa"/>
            <w:gridSpan w:val="2"/>
          </w:tcPr>
          <w:p w:rsidR="00533C0E" w:rsidRPr="007F6F87" w:rsidRDefault="00533C0E" w:rsidP="00533C0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Nhận xét của giáo viên</w:t>
            </w:r>
          </w:p>
          <w:p w:rsidR="00533C0E" w:rsidRPr="007F6F87" w:rsidRDefault="00533C0E" w:rsidP="00533C0E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533C0E" w:rsidRPr="007F6F87" w:rsidRDefault="00533C0E" w:rsidP="00533C0E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533C0E" w:rsidRPr="007F6F87" w:rsidRDefault="00533C0E" w:rsidP="00533C0E">
            <w:pPr>
              <w:rPr>
                <w:sz w:val="28"/>
                <w:szCs w:val="28"/>
              </w:rPr>
            </w:pPr>
          </w:p>
        </w:tc>
      </w:tr>
    </w:tbl>
    <w:p w:rsidR="00533C0E" w:rsidRPr="007F6F87" w:rsidRDefault="00533C0E" w:rsidP="00533C0E">
      <w:pPr>
        <w:numPr>
          <w:ilvl w:val="0"/>
          <w:numId w:val="13"/>
        </w:numPr>
        <w:spacing w:after="200" w:line="276" w:lineRule="auto"/>
        <w:contextualSpacing/>
        <w:rPr>
          <w:b/>
          <w:kern w:val="2"/>
          <w:sz w:val="28"/>
          <w:szCs w:val="28"/>
          <w:lang w:val="vi-VN" w:eastAsia="vi-VN"/>
        </w:rPr>
      </w:pPr>
      <w:r w:rsidRPr="007F6F87">
        <w:rPr>
          <w:b/>
          <w:kern w:val="2"/>
          <w:sz w:val="28"/>
          <w:szCs w:val="28"/>
          <w:lang w:val="vi-VN" w:eastAsia="vi-VN"/>
        </w:rPr>
        <w:t>Hãy khoanh tròn vào chữ cái a,b,c,d có câu trả lời đúng nhất.</w:t>
      </w:r>
    </w:p>
    <w:p w:rsidR="00533C0E" w:rsidRPr="007F6F87" w:rsidRDefault="00533C0E" w:rsidP="00533C0E">
      <w:pPr>
        <w:spacing w:after="200" w:line="276" w:lineRule="auto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>a)Phân số chỉ phần đã tô màu trong hình dưới đây là:</w:t>
      </w:r>
    </w:p>
    <w:tbl>
      <w:tblPr>
        <w:tblpPr w:leftFromText="180" w:rightFromText="180" w:vertAnchor="text" w:horzAnchor="page" w:tblpX="1" w:tblpY="-63"/>
        <w:tblW w:w="672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533C0E" w:rsidRPr="007F6F87" w:rsidTr="00EA52FD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bCs/>
                <w:sz w:val="28"/>
                <w:szCs w:val="28"/>
              </w:rPr>
            </w:pPr>
          </w:p>
        </w:tc>
      </w:tr>
    </w:tbl>
    <w:p w:rsidR="00533C0E" w:rsidRPr="007F6F87" w:rsidRDefault="00533C0E" w:rsidP="00533C0E">
      <w:pPr>
        <w:keepNext/>
        <w:keepLines/>
        <w:spacing w:before="360" w:after="80" w:line="259" w:lineRule="auto"/>
        <w:outlineLvl w:val="0"/>
        <w:rPr>
          <w:b/>
          <w:bCs/>
          <w:sz w:val="28"/>
          <w:szCs w:val="28"/>
        </w:rPr>
      </w:pPr>
    </w:p>
    <w:p w:rsidR="00533C0E" w:rsidRPr="007F6F87" w:rsidRDefault="00533C0E" w:rsidP="00533C0E">
      <w:pPr>
        <w:keepNext/>
        <w:keepLines/>
        <w:spacing w:before="360" w:after="80" w:line="259" w:lineRule="auto"/>
        <w:outlineLvl w:val="0"/>
        <w:rPr>
          <w:b/>
          <w:bCs/>
          <w:sz w:val="28"/>
          <w:szCs w:val="28"/>
        </w:rPr>
      </w:pPr>
      <w:r w:rsidRPr="007F6F87">
        <w:rPr>
          <w:b/>
          <w:bCs/>
          <w:color w:val="FF0000"/>
          <w:sz w:val="28"/>
          <w:szCs w:val="28"/>
        </w:rPr>
        <w:t xml:space="preserve">A. </w:t>
      </w:r>
      <w:r w:rsidRPr="007F6F87">
        <w:rPr>
          <w:b/>
          <w:bCs/>
          <w:color w:val="FF0000"/>
          <w:sz w:val="28"/>
          <w:szCs w:val="28"/>
        </w:rPr>
        <w:fldChar w:fldCharType="begin"/>
      </w:r>
      <w:r w:rsidRPr="007F6F87">
        <w:rPr>
          <w:b/>
          <w:bCs/>
          <w:color w:val="FF0000"/>
          <w:sz w:val="28"/>
          <w:szCs w:val="28"/>
        </w:rPr>
        <w:instrText xml:space="preserve"> EQ \F(3,7) </w:instrText>
      </w:r>
      <w:r w:rsidRPr="007F6F87">
        <w:rPr>
          <w:b/>
          <w:bCs/>
          <w:color w:val="FF0000"/>
          <w:sz w:val="28"/>
          <w:szCs w:val="28"/>
        </w:rPr>
        <w:fldChar w:fldCharType="end"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  <w:t xml:space="preserve">B. </w:t>
      </w:r>
      <w:r w:rsidRPr="007F6F87">
        <w:rPr>
          <w:b/>
          <w:bCs/>
          <w:sz w:val="28"/>
          <w:szCs w:val="28"/>
        </w:rPr>
        <w:fldChar w:fldCharType="begin"/>
      </w:r>
      <w:r w:rsidRPr="007F6F87">
        <w:rPr>
          <w:b/>
          <w:bCs/>
          <w:sz w:val="28"/>
          <w:szCs w:val="28"/>
        </w:rPr>
        <w:instrText xml:space="preserve"> EQ \F(7,3) </w:instrText>
      </w:r>
      <w:r w:rsidRPr="007F6F87">
        <w:rPr>
          <w:b/>
          <w:bCs/>
          <w:sz w:val="28"/>
          <w:szCs w:val="28"/>
        </w:rPr>
        <w:fldChar w:fldCharType="end"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  <w:t xml:space="preserve">         C. </w:t>
      </w:r>
      <w:r w:rsidRPr="007F6F87">
        <w:rPr>
          <w:b/>
          <w:bCs/>
          <w:sz w:val="28"/>
          <w:szCs w:val="28"/>
        </w:rPr>
        <w:fldChar w:fldCharType="begin"/>
      </w:r>
      <w:r w:rsidRPr="007F6F87">
        <w:rPr>
          <w:b/>
          <w:bCs/>
          <w:sz w:val="28"/>
          <w:szCs w:val="28"/>
        </w:rPr>
        <w:instrText xml:space="preserve"> EQ \F(3,4) </w:instrText>
      </w:r>
      <w:r w:rsidRPr="007F6F87">
        <w:rPr>
          <w:b/>
          <w:bCs/>
          <w:sz w:val="28"/>
          <w:szCs w:val="28"/>
        </w:rPr>
        <w:fldChar w:fldCharType="end"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</w:r>
      <w:r w:rsidRPr="007F6F87">
        <w:rPr>
          <w:b/>
          <w:bCs/>
          <w:sz w:val="28"/>
          <w:szCs w:val="28"/>
        </w:rPr>
        <w:tab/>
        <w:t xml:space="preserve">D. </w:t>
      </w:r>
      <w:r w:rsidRPr="007F6F87">
        <w:rPr>
          <w:b/>
          <w:bCs/>
          <w:sz w:val="28"/>
          <w:szCs w:val="28"/>
        </w:rPr>
        <w:fldChar w:fldCharType="begin"/>
      </w:r>
      <w:r w:rsidRPr="007F6F87">
        <w:rPr>
          <w:b/>
          <w:bCs/>
          <w:sz w:val="28"/>
          <w:szCs w:val="28"/>
        </w:rPr>
        <w:instrText xml:space="preserve"> EQ \F(4,3) </w:instrText>
      </w:r>
      <w:r w:rsidRPr="007F6F87">
        <w:rPr>
          <w:b/>
          <w:bCs/>
          <w:sz w:val="28"/>
          <w:szCs w:val="28"/>
        </w:rPr>
        <w:fldChar w:fldCharType="end"/>
      </w:r>
      <w:r w:rsidRPr="007F6F87">
        <w:rPr>
          <w:b/>
          <w:bCs/>
          <w:sz w:val="28"/>
          <w:szCs w:val="28"/>
        </w:rPr>
        <w:t xml:space="preserve">             </w:t>
      </w:r>
    </w:p>
    <w:p w:rsidR="00533C0E" w:rsidRPr="007F6F87" w:rsidRDefault="00533C0E" w:rsidP="00533C0E">
      <w:pPr>
        <w:tabs>
          <w:tab w:val="left" w:pos="213"/>
          <w:tab w:val="left" w:pos="8523"/>
        </w:tabs>
        <w:spacing w:after="200" w:line="360" w:lineRule="auto"/>
        <w:rPr>
          <w:b/>
          <w:color w:val="000000"/>
          <w:sz w:val="22"/>
          <w:szCs w:val="22"/>
          <w:lang w:val="nl-NL"/>
        </w:rPr>
      </w:pPr>
      <w:r w:rsidRPr="007F6F87">
        <w:rPr>
          <w:b/>
          <w:bCs/>
          <w:sz w:val="28"/>
          <w:szCs w:val="28"/>
        </w:rPr>
        <w:t xml:space="preserve">  b)</w:t>
      </w:r>
      <w:r w:rsidRPr="007F6F87">
        <w:rPr>
          <w:b/>
          <w:bCs/>
          <w:sz w:val="28"/>
          <w:szCs w:val="28"/>
          <w:lang w:val="nl-NL"/>
        </w:rPr>
        <w:t xml:space="preserve">Trong các phân số sau phân số bằng </w:t>
      </w:r>
      <m:oMath>
        <m:f>
          <m:fPr>
            <m:ctrlPr>
              <w:rPr>
                <w:rFonts w:ascii="Cambria Math" w:hAnsi="Cambria Math"/>
                <w:b/>
                <w:sz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7F6F87">
        <w:rPr>
          <w:b/>
          <w:bCs/>
          <w:sz w:val="28"/>
          <w:szCs w:val="28"/>
          <w:lang w:val="nl-NL"/>
        </w:rPr>
        <w:t xml:space="preserve"> là:</w:t>
      </w:r>
    </w:p>
    <w:tbl>
      <w:tblPr>
        <w:tblpPr w:leftFromText="180" w:rightFromText="180" w:vertAnchor="text" w:horzAnchor="margin" w:tblpX="384" w:tblpY="864"/>
        <w:tblOverlap w:val="never"/>
        <w:tblW w:w="10512" w:type="dxa"/>
        <w:tblLook w:val="04A0" w:firstRow="1" w:lastRow="0" w:firstColumn="1" w:lastColumn="0" w:noHBand="0" w:noVBand="1"/>
      </w:tblPr>
      <w:tblGrid>
        <w:gridCol w:w="2388"/>
        <w:gridCol w:w="3348"/>
        <w:gridCol w:w="2387"/>
        <w:gridCol w:w="2389"/>
      </w:tblGrid>
      <w:tr w:rsidR="00533C0E" w:rsidRPr="007F6F87" w:rsidTr="00EA52FD">
        <w:trPr>
          <w:trHeight w:val="243"/>
        </w:trPr>
        <w:tc>
          <w:tcPr>
            <w:tcW w:w="2628" w:type="dxa"/>
          </w:tcPr>
          <w:p w:rsidR="00533C0E" w:rsidRPr="007F6F87" w:rsidRDefault="00533C0E" w:rsidP="00533C0E">
            <w:pPr>
              <w:tabs>
                <w:tab w:val="center" w:pos="4320"/>
                <w:tab w:val="right" w:pos="8640"/>
              </w:tabs>
              <w:spacing w:after="200" w:line="360" w:lineRule="auto"/>
              <w:rPr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Cs/>
                <w:color w:val="000000"/>
                <w:sz w:val="28"/>
                <w:szCs w:val="28"/>
                <w:lang w:val="nl-NL"/>
              </w:rPr>
              <w:lastRenderedPageBreak/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2628" w:type="dxa"/>
          </w:tcPr>
          <w:p w:rsidR="00533C0E" w:rsidRPr="007F6F87" w:rsidRDefault="00533C0E" w:rsidP="00533C0E">
            <w:pPr>
              <w:tabs>
                <w:tab w:val="center" w:pos="4320"/>
                <w:tab w:val="right" w:pos="8640"/>
              </w:tabs>
              <w:spacing w:after="200" w:line="360" w:lineRule="auto"/>
              <w:rPr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Cs/>
                <w:color w:val="000000"/>
                <w:sz w:val="28"/>
                <w:szCs w:val="28"/>
                <w:lang w:val="nl-NL"/>
              </w:rPr>
              <w:t xml:space="preserve">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0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  <w:lang w:val="nl-NL"/>
              </w:rPr>
              <w:t xml:space="preserve">  </w:t>
            </w:r>
            <w:r w:rsidRPr="007F6F87">
              <w:rPr>
                <w:color w:val="000000"/>
                <w:sz w:val="28"/>
                <w:szCs w:val="28"/>
                <w:lang w:val="nl-NL"/>
              </w:rPr>
              <w:tab/>
            </w:r>
          </w:p>
        </w:tc>
        <w:tc>
          <w:tcPr>
            <w:tcW w:w="2628" w:type="dxa"/>
          </w:tcPr>
          <w:p w:rsidR="00533C0E" w:rsidRPr="007F6F87" w:rsidRDefault="00533C0E" w:rsidP="00533C0E">
            <w:pPr>
              <w:tabs>
                <w:tab w:val="center" w:pos="4320"/>
                <w:tab w:val="right" w:pos="8640"/>
              </w:tabs>
              <w:spacing w:after="200" w:line="360" w:lineRule="auto"/>
              <w:rPr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Cs/>
                <w:color w:val="000000"/>
                <w:sz w:val="28"/>
                <w:szCs w:val="28"/>
                <w:lang w:val="nl-NL"/>
              </w:rPr>
              <w:t xml:space="preserve">  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0</m:t>
                  </m:r>
                </m:den>
              </m:f>
            </m:oMath>
          </w:p>
        </w:tc>
        <w:tc>
          <w:tcPr>
            <w:tcW w:w="2628" w:type="dxa"/>
          </w:tcPr>
          <w:p w:rsidR="00533C0E" w:rsidRPr="007F6F87" w:rsidRDefault="00533C0E" w:rsidP="00533C0E">
            <w:pPr>
              <w:tabs>
                <w:tab w:val="center" w:pos="4320"/>
                <w:tab w:val="right" w:pos="8640"/>
              </w:tabs>
              <w:spacing w:after="200" w:line="360" w:lineRule="auto"/>
              <w:rPr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Cs/>
                <w:color w:val="000000"/>
                <w:sz w:val="28"/>
                <w:szCs w:val="28"/>
                <w:lang w:val="nl-NL"/>
              </w:rPr>
              <w:t xml:space="preserve">       </w:t>
            </w: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 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5</m:t>
                  </m:r>
                </m:den>
              </m:f>
            </m:oMath>
          </w:p>
        </w:tc>
      </w:tr>
    </w:tbl>
    <w:p w:rsidR="00533C0E" w:rsidRPr="007F6F87" w:rsidRDefault="00533C0E" w:rsidP="00533C0E">
      <w:pPr>
        <w:tabs>
          <w:tab w:val="left" w:pos="213"/>
          <w:tab w:val="left" w:pos="8523"/>
        </w:tabs>
        <w:spacing w:after="200" w:line="360" w:lineRule="auto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</w:t>
      </w:r>
    </w:p>
    <w:p w:rsidR="00533C0E" w:rsidRPr="007F6F87" w:rsidRDefault="00533C0E" w:rsidP="00533C0E">
      <w:pPr>
        <w:tabs>
          <w:tab w:val="left" w:pos="213"/>
          <w:tab w:val="left" w:pos="8523"/>
        </w:tabs>
        <w:spacing w:after="200" w:line="360" w:lineRule="auto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</w:t>
      </w:r>
    </w:p>
    <w:p w:rsidR="00533C0E" w:rsidRPr="007F6F87" w:rsidRDefault="00533C0E" w:rsidP="00533C0E">
      <w:pPr>
        <w:spacing w:line="360" w:lineRule="auto"/>
        <w:rPr>
          <w:b/>
          <w:bCs/>
          <w:color w:val="000000"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2.   </w:t>
      </w:r>
      <w:r w:rsidRPr="007F6F87">
        <w:rPr>
          <w:b/>
          <w:iCs/>
          <w:color w:val="000000"/>
          <w:sz w:val="28"/>
          <w:szCs w:val="28"/>
        </w:rPr>
        <w:t>Khoanh vào chữ đặt trước câu trả lời đúng</w:t>
      </w:r>
    </w:p>
    <w:p w:rsidR="00533C0E" w:rsidRPr="007F6F87" w:rsidRDefault="00533C0E" w:rsidP="00533C0E">
      <w:pPr>
        <w:tabs>
          <w:tab w:val="left" w:pos="720"/>
          <w:tab w:val="left" w:pos="2880"/>
          <w:tab w:val="left" w:pos="5040"/>
          <w:tab w:val="left" w:pos="7200"/>
        </w:tabs>
        <w:spacing w:after="200" w:line="276" w:lineRule="auto"/>
        <w:rPr>
          <w:sz w:val="28"/>
          <w:szCs w:val="28"/>
        </w:rPr>
      </w:pPr>
      <w:r w:rsidRPr="007F6F87">
        <w:rPr>
          <w:sz w:val="28"/>
          <w:szCs w:val="28"/>
        </w:rPr>
        <w:t xml:space="preserve">a) </w:t>
      </w:r>
      <w:r w:rsidRPr="007F6F87">
        <w:rPr>
          <w:bCs/>
          <w:sz w:val="28"/>
          <w:szCs w:val="28"/>
        </w:rPr>
        <w:t xml:space="preserve">Trong các phân số: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3FCF60F5" wp14:editId="11C77BA3">
            <wp:extent cx="180975" cy="457200"/>
            <wp:effectExtent l="0" t="0" r="0" b="0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</w:rPr>
        <w:t xml:space="preserve">;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2CDECD85" wp14:editId="7A7F2EB8">
            <wp:extent cx="161925" cy="457200"/>
            <wp:effectExtent l="0" t="0" r="0" b="0"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</w:rPr>
        <w:t xml:space="preserve">;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>eq \s\don1(\f(5,4))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 ;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7C304D04" wp14:editId="64077C2D">
            <wp:extent cx="180975" cy="457200"/>
            <wp:effectExtent l="0" t="0" r="0" b="0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bCs/>
          <w:sz w:val="28"/>
          <w:szCs w:val="28"/>
        </w:rPr>
        <w:t xml:space="preserve">  </w:t>
      </w:r>
      <w:r w:rsidRPr="007F6F87">
        <w:rPr>
          <w:sz w:val="28"/>
          <w:szCs w:val="28"/>
        </w:rPr>
        <w:t xml:space="preserve">Phân số lớn hơn 1 là:   </w:t>
      </w:r>
    </w:p>
    <w:p w:rsidR="00533C0E" w:rsidRPr="007F6F87" w:rsidRDefault="00533C0E" w:rsidP="00533C0E">
      <w:pPr>
        <w:tabs>
          <w:tab w:val="left" w:pos="720"/>
          <w:tab w:val="left" w:pos="2880"/>
          <w:tab w:val="left" w:pos="5040"/>
          <w:tab w:val="left" w:pos="7200"/>
        </w:tabs>
        <w:spacing w:after="200" w:line="276" w:lineRule="auto"/>
        <w:rPr>
          <w:sz w:val="28"/>
          <w:szCs w:val="28"/>
        </w:rPr>
      </w:pPr>
      <w:r w:rsidRPr="007F6F87">
        <w:rPr>
          <w:sz w:val="28"/>
          <w:szCs w:val="28"/>
        </w:rPr>
        <w:t xml:space="preserve"> </w:t>
      </w:r>
      <w:r w:rsidRPr="007F6F87">
        <w:rPr>
          <w:sz w:val="28"/>
          <w:szCs w:val="28"/>
        </w:rPr>
        <w:tab/>
        <w:t xml:space="preserve">A. 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0E33AF94" wp14:editId="6FE38373">
            <wp:extent cx="180975" cy="457200"/>
            <wp:effectExtent l="0" t="0" r="0" b="0"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</w:rPr>
        <w:tab/>
      </w:r>
      <w:r w:rsidRPr="007F6F87">
        <w:rPr>
          <w:color w:val="FF0000"/>
          <w:sz w:val="28"/>
          <w:szCs w:val="28"/>
        </w:rPr>
        <w:t xml:space="preserve">B.  </w:t>
      </w:r>
      <w:r w:rsidRPr="007F6F87">
        <w:rPr>
          <w:color w:val="FF0000"/>
          <w:sz w:val="28"/>
          <w:szCs w:val="28"/>
        </w:rPr>
        <w:fldChar w:fldCharType="begin"/>
      </w:r>
      <w:r w:rsidRPr="007F6F87">
        <w:rPr>
          <w:color w:val="FF0000"/>
          <w:sz w:val="28"/>
          <w:szCs w:val="28"/>
        </w:rPr>
        <w:instrText>eq \s\don1(\f(5,4))</w:instrText>
      </w:r>
      <w:r w:rsidRPr="007F6F87">
        <w:rPr>
          <w:color w:val="FF0000"/>
          <w:sz w:val="28"/>
          <w:szCs w:val="28"/>
        </w:rPr>
        <w:fldChar w:fldCharType="end"/>
      </w:r>
      <w:r w:rsidRPr="007F6F87">
        <w:rPr>
          <w:color w:val="FF0000"/>
          <w:sz w:val="28"/>
          <w:szCs w:val="28"/>
        </w:rPr>
        <w:t xml:space="preserve">     </w:t>
      </w:r>
      <w:r w:rsidRPr="007F6F87">
        <w:rPr>
          <w:sz w:val="28"/>
          <w:szCs w:val="28"/>
        </w:rPr>
        <w:t xml:space="preserve">                     C.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0636C5F2" wp14:editId="7E548F6E">
            <wp:extent cx="161925" cy="457200"/>
            <wp:effectExtent l="0" t="0" r="0" b="0"/>
            <wp:docPr id="3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</w:rPr>
        <w:t xml:space="preserve"> </w:t>
      </w:r>
      <w:r w:rsidRPr="007F6F87">
        <w:rPr>
          <w:sz w:val="28"/>
          <w:szCs w:val="28"/>
        </w:rPr>
        <w:tab/>
      </w:r>
      <w:r w:rsidRPr="007F6F87">
        <w:rPr>
          <w:sz w:val="28"/>
          <w:szCs w:val="28"/>
        </w:rPr>
        <w:tab/>
        <w:t xml:space="preserve"> D.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0D0F69D9" wp14:editId="235C591D">
            <wp:extent cx="180975" cy="457200"/>
            <wp:effectExtent l="0" t="0" r="0" b="0"/>
            <wp:docPr id="3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</w:rPr>
        <w:t xml:space="preserve"> </w:t>
      </w:r>
    </w:p>
    <w:p w:rsidR="00533C0E" w:rsidRPr="007F6F87" w:rsidRDefault="00533C0E" w:rsidP="00533C0E">
      <w:pPr>
        <w:spacing w:line="360" w:lineRule="auto"/>
        <w:rPr>
          <w:sz w:val="28"/>
          <w:szCs w:val="28"/>
          <w:lang w:val="nl-NL"/>
        </w:rPr>
      </w:pPr>
      <w:r w:rsidRPr="007F6F87">
        <w:rPr>
          <w:sz w:val="28"/>
          <w:szCs w:val="28"/>
        </w:rPr>
        <w:t xml:space="preserve">b) Trong các phân số: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3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,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8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,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2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,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6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 Các phân số được sắp xếp theo thứ tự từ bé đến lớn là :</w:t>
      </w:r>
    </w:p>
    <w:p w:rsidR="00533C0E" w:rsidRPr="007F6F87" w:rsidRDefault="00533C0E" w:rsidP="00533C0E">
      <w:pPr>
        <w:widowControl w:val="0"/>
        <w:autoSpaceDE w:val="0"/>
        <w:autoSpaceDN w:val="0"/>
        <w:ind w:firstLine="720"/>
        <w:rPr>
          <w:sz w:val="28"/>
          <w:szCs w:val="28"/>
        </w:rPr>
      </w:pPr>
      <w:r w:rsidRPr="007F6F87">
        <w:rPr>
          <w:sz w:val="28"/>
          <w:szCs w:val="28"/>
        </w:rPr>
        <w:t xml:space="preserve">A.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2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6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3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8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ab/>
        <w:t xml:space="preserve">B.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8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2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6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3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ab/>
      </w:r>
      <w:r w:rsidRPr="007F6F87">
        <w:rPr>
          <w:color w:val="FF0000"/>
          <w:sz w:val="28"/>
          <w:szCs w:val="28"/>
        </w:rPr>
        <w:t xml:space="preserve">C.  </w:t>
      </w:r>
      <w:r w:rsidRPr="007F6F87">
        <w:rPr>
          <w:color w:val="FF0000"/>
          <w:sz w:val="28"/>
          <w:szCs w:val="28"/>
        </w:rPr>
        <w:fldChar w:fldCharType="begin"/>
      </w:r>
      <w:r w:rsidRPr="007F6F87">
        <w:rPr>
          <w:color w:val="FF0000"/>
          <w:sz w:val="28"/>
          <w:szCs w:val="28"/>
        </w:rPr>
        <w:instrText xml:space="preserve"> EQ \F(2,5) </w:instrText>
      </w:r>
      <w:r w:rsidRPr="007F6F87">
        <w:rPr>
          <w:color w:val="FF0000"/>
          <w:sz w:val="28"/>
          <w:szCs w:val="28"/>
        </w:rPr>
        <w:fldChar w:fldCharType="end"/>
      </w:r>
      <w:r w:rsidRPr="007F6F87">
        <w:rPr>
          <w:color w:val="FF0000"/>
          <w:sz w:val="28"/>
          <w:szCs w:val="28"/>
        </w:rPr>
        <w:t xml:space="preserve">; </w:t>
      </w:r>
      <w:r w:rsidRPr="007F6F87">
        <w:rPr>
          <w:color w:val="FF0000"/>
          <w:sz w:val="28"/>
          <w:szCs w:val="28"/>
        </w:rPr>
        <w:fldChar w:fldCharType="begin"/>
      </w:r>
      <w:r w:rsidRPr="007F6F87">
        <w:rPr>
          <w:color w:val="FF0000"/>
          <w:sz w:val="28"/>
          <w:szCs w:val="28"/>
        </w:rPr>
        <w:instrText xml:space="preserve"> EQ \F(3,5) </w:instrText>
      </w:r>
      <w:r w:rsidRPr="007F6F87">
        <w:rPr>
          <w:color w:val="FF0000"/>
          <w:sz w:val="28"/>
          <w:szCs w:val="28"/>
        </w:rPr>
        <w:fldChar w:fldCharType="end"/>
      </w:r>
      <w:r w:rsidRPr="007F6F87">
        <w:rPr>
          <w:color w:val="FF0000"/>
          <w:sz w:val="28"/>
          <w:szCs w:val="28"/>
        </w:rPr>
        <w:t xml:space="preserve">; </w:t>
      </w:r>
      <w:r w:rsidRPr="007F6F87">
        <w:rPr>
          <w:color w:val="FF0000"/>
          <w:sz w:val="28"/>
          <w:szCs w:val="28"/>
        </w:rPr>
        <w:fldChar w:fldCharType="begin"/>
      </w:r>
      <w:r w:rsidRPr="007F6F87">
        <w:rPr>
          <w:color w:val="FF0000"/>
          <w:sz w:val="28"/>
          <w:szCs w:val="28"/>
        </w:rPr>
        <w:instrText xml:space="preserve"> eq \f(6,5) </w:instrText>
      </w:r>
      <w:r w:rsidRPr="007F6F87">
        <w:rPr>
          <w:color w:val="FF0000"/>
          <w:sz w:val="28"/>
          <w:szCs w:val="28"/>
        </w:rPr>
        <w:fldChar w:fldCharType="end"/>
      </w:r>
      <w:r w:rsidRPr="007F6F87">
        <w:rPr>
          <w:color w:val="FF0000"/>
          <w:sz w:val="28"/>
          <w:szCs w:val="28"/>
        </w:rPr>
        <w:t xml:space="preserve">; </w:t>
      </w:r>
      <w:r w:rsidRPr="007F6F87">
        <w:rPr>
          <w:color w:val="FF0000"/>
          <w:sz w:val="28"/>
          <w:szCs w:val="28"/>
        </w:rPr>
        <w:fldChar w:fldCharType="begin"/>
      </w:r>
      <w:r w:rsidRPr="007F6F87">
        <w:rPr>
          <w:color w:val="FF0000"/>
          <w:sz w:val="28"/>
          <w:szCs w:val="28"/>
        </w:rPr>
        <w:instrText xml:space="preserve"> EQ \F(8,5) </w:instrText>
      </w:r>
      <w:r w:rsidRPr="007F6F87">
        <w:rPr>
          <w:color w:val="FF0000"/>
          <w:sz w:val="28"/>
          <w:szCs w:val="28"/>
        </w:rPr>
        <w:fldChar w:fldCharType="end"/>
      </w:r>
      <w:r w:rsidRPr="007F6F87">
        <w:rPr>
          <w:sz w:val="28"/>
          <w:szCs w:val="28"/>
        </w:rPr>
        <w:tab/>
        <w:t xml:space="preserve">D.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3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8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6,5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;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2,5) </w:instrText>
      </w:r>
      <w:r w:rsidRPr="007F6F87">
        <w:rPr>
          <w:sz w:val="28"/>
          <w:szCs w:val="28"/>
        </w:rPr>
        <w:fldChar w:fldCharType="end"/>
      </w:r>
    </w:p>
    <w:p w:rsidR="00533C0E" w:rsidRPr="007F6F87" w:rsidRDefault="00533C0E" w:rsidP="00533C0E">
      <w:pPr>
        <w:spacing w:line="360" w:lineRule="auto"/>
        <w:ind w:left="360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3.  Điền dấu thích hợp vào chỗ chấm:  </w:t>
      </w:r>
    </w:p>
    <w:p w:rsidR="00533C0E" w:rsidRPr="007F6F87" w:rsidRDefault="00533C0E" w:rsidP="00533C0E">
      <w:pPr>
        <w:spacing w:after="200" w:line="360" w:lineRule="auto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…1</m:t>
        </m:r>
      </m:oMath>
      <w:r w:rsidRPr="007F6F87">
        <w:rPr>
          <w:b/>
          <w:bCs/>
          <w:sz w:val="28"/>
          <w:szCs w:val="28"/>
        </w:rPr>
        <w:t xml:space="preserve">     ;                </w:t>
      </w:r>
      <m:oMath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  <m:r>
          <w:rPr>
            <w:rFonts w:ascii="Cambria Math" w:hAnsi="Cambria Math"/>
            <w:sz w:val="28"/>
            <w:szCs w:val="28"/>
          </w:rPr>
          <m:t>…</m:t>
        </m:r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</m:t>
            </m:r>
          </m:den>
        </m:f>
      </m:oMath>
      <w:r w:rsidRPr="007F6F87">
        <w:rPr>
          <w:b/>
          <w:bCs/>
          <w:sz w:val="28"/>
          <w:szCs w:val="28"/>
        </w:rPr>
        <w:t xml:space="preserve">   ;                          </w:t>
      </w:r>
      <m:oMath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…</m:t>
        </m:r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</m:oMath>
      <w:r w:rsidRPr="007F6F87">
        <w:rPr>
          <w:b/>
          <w:bCs/>
          <w:sz w:val="28"/>
          <w:szCs w:val="28"/>
        </w:rPr>
        <w:t xml:space="preserve">   ;                        </w:t>
      </w:r>
      <m:oMath>
        <m:f>
          <m:fPr>
            <m:ctrlPr>
              <w:rPr>
                <w:rFonts w:ascii="Cambria Math" w:hAnsi="Cambria Math"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…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pt-BR"/>
          </w:rPr>
          <m:t>2</m:t>
        </m:r>
      </m:oMath>
      <w:r w:rsidRPr="007F6F87">
        <w:rPr>
          <w:b/>
          <w:bCs/>
          <w:sz w:val="28"/>
          <w:szCs w:val="28"/>
        </w:rPr>
        <w:t xml:space="preserve">              </w:t>
      </w:r>
    </w:p>
    <w:p w:rsidR="00533C0E" w:rsidRPr="007F6F87" w:rsidRDefault="00533C0E" w:rsidP="00533C0E">
      <w:pPr>
        <w:spacing w:after="200" w:line="360" w:lineRule="auto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4. </w:t>
      </w:r>
      <w:r w:rsidRPr="007F6F87">
        <w:rPr>
          <w:sz w:val="28"/>
          <w:szCs w:val="28"/>
          <w:lang w:val="nl-NL"/>
        </w:rPr>
        <w:t xml:space="preserve">Trong các hình dưới đây hình nào là </w:t>
      </w:r>
      <w:r w:rsidRPr="007F6F87">
        <w:rPr>
          <w:b/>
          <w:sz w:val="28"/>
          <w:szCs w:val="28"/>
          <w:lang w:val="nl-NL"/>
        </w:rPr>
        <w:t>hình thoi</w:t>
      </w:r>
      <w:r w:rsidRPr="007F6F87">
        <w:rPr>
          <w:sz w:val="28"/>
          <w:szCs w:val="28"/>
          <w:lang w:val="nl-NL"/>
        </w:rPr>
        <w:t xml:space="preserve">:  </w:t>
      </w:r>
    </w:p>
    <w:p w:rsidR="00533C0E" w:rsidRPr="007F6F87" w:rsidRDefault="00985EBD" w:rsidP="00533C0E">
      <w:pPr>
        <w:spacing w:before="120" w:after="120"/>
        <w:rPr>
          <w:sz w:val="28"/>
          <w:szCs w:val="28"/>
          <w:lang w:val="nl-NL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8D3789D" wp14:editId="53C6F906">
                <wp:simplePos x="0" y="0"/>
                <wp:positionH relativeFrom="column">
                  <wp:posOffset>5146040</wp:posOffset>
                </wp:positionH>
                <wp:positionV relativeFrom="paragraph">
                  <wp:posOffset>67310</wp:posOffset>
                </wp:positionV>
                <wp:extent cx="1422400" cy="809625"/>
                <wp:effectExtent l="19050" t="19050" r="44450" b="47625"/>
                <wp:wrapNone/>
                <wp:docPr id="8" name="Diamond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22400" cy="80962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533C0E" w:rsidRDefault="00533C0E" w:rsidP="00533C0E">
                            <w:pPr>
                              <w:jc w:val="center"/>
                            </w:pPr>
                            <w:r>
                              <w:t>Hình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4" o:spid="_x0000_s1026" type="#_x0000_t4" style="position:absolute;margin-left:405.2pt;margin-top:5.3pt;width:112pt;height:63.7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xjjlXAIAAM4EAAAOAAAAZHJzL2Uyb0RvYy54bWysVMtu2zAQvBfoPxC8N5IF5yVEDowYLgoY bYC06HlNURZRksuStOX067uklMRpcyqqA8HlDvcx3NHN7dFodpA+KLQNn52VnEkrsFV21/BvX9cf rjgLEWwLGq1s+KMM/Hbx/t3N4GpZYY+6lZ5REBvqwTW8j9HVRRFELw2EM3TSkrNDbyCS6XdF62Gg 6EYXVVleFAP61nkUMgQ6XY1Ovsjxu06K+KXrgoxMN5xqi3n1ed2mtVjcQL3z4HolpjLgH6owoCwl fQ61gghs79VfoYwSHgN28UygKbDrlJC5B+pmVv7RzUMPTuZeiJzgnmkK/y+s+Hy490y1DaeHsmDo iVYKDNqWzRM5gws1YR7cvU/tBbdB8SOQo3jlSUaYMMfOm4Sl5tgxM/34zLQ8RibocDavqnlJDyLI d1VeX1TnKVsB9dNt50P8KNGwtGl4OxaVOYbDJsQR/YTKtaFW7VppnQ2/295pzw5AD7/O35QgnMK0 ZQNVU13mWoAGsNMQqSzjiJJgd5yB3tFki+hz7le3w2mSMn9vJUlFriD0YzE5QoJBbVSk4dfKJA7S N93WduJ3pDSRG4/bI91J2y22j/RmHsdhDk6sFWXYQIj34Gl6iVZSZPxCS6eR+sNpx1mP/tdb5wlP Q0VezgZSA/X+cw9ecqY/WRq369l8nuSTjfn5ZUWGP/VsTz12b+6QeJ+R9p3I24SP+mnbeTTfSbjL lJVcYAXlHlmejLs4qpSkL+RymWEkGQdxYx+cSMEThRaX+4idyvPwws7EH4kmD9Uk8KTKUzujXn5D i98AAAD//wMAUEsDBBQABgAIAAAAIQCkMpqY3wAAAAsBAAAPAAAAZHJzL2Rvd25yZXYueG1sTI9B S8QwEIXvgv8hjOBF3KR2KaU2XRbRixexuwjess2YFpukJOm2/ntnT3qbmfd48716t9qRnTHEwTsJ 2UYAQ9d5PTgj4Xh4uS+BxaScVqN3KOEHI+ya66taVdov7h3PbTKMQlyslIQ+paniPHY9WhU3fkJH 2pcPViVag+E6qIXC7cgfhCi4VYOjD72a8KnH7rudrYR2MQe+z0MxP7/dTR/+dSk/VyPl7c26fwSW cE1/ZrjgEzo0xHTys9ORjRLKTGzJSoIogF0MIt/S5URTXmbAm5r/79D8AgAA//8DAFBLAQItABQA BgAIAAAAIQC2gziS/gAAAOEBAAATAAAAAAAAAAAAAAAAAAAAAABbQ29udGVudF9UeXBlc10ueG1s UEsBAi0AFAAGAAgAAAAhADj9If/WAAAAlAEAAAsAAAAAAAAAAAAAAAAALwEAAF9yZWxzLy5yZWxz UEsBAi0AFAAGAAgAAAAhAO7GOOVcAgAAzgQAAA4AAAAAAAAAAAAAAAAALgIAAGRycy9lMm9Eb2Mu eG1sUEsBAi0AFAAGAAgAAAAhAKQympjfAAAACwEAAA8AAAAAAAAAAAAAAAAAtgQAAGRycy9kb3du cmV2LnhtbFBLBQYAAAAABAAEAPMAAADCBQAAAAA= " strokeweight="1pt">
                <v:path arrowok="t"/>
                <v:textbox>
                  <w:txbxContent>
                    <w:p w:rsidR="00533C0E" w:rsidRDefault="00533C0E" w:rsidP="00533C0E">
                      <w:pPr>
                        <w:jc w:val="center"/>
                      </w:pPr>
                      <w:r>
                        <w:t>Hình 4</w:t>
                      </w:r>
                    </w:p>
                  </w:txbxContent>
                </v:textbox>
              </v:shape>
            </w:pict>
          </mc:Fallback>
        </mc:AlternateContent>
      </w: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34C3ACB" wp14:editId="6E782887">
                <wp:simplePos x="0" y="0"/>
                <wp:positionH relativeFrom="column">
                  <wp:posOffset>3412490</wp:posOffset>
                </wp:positionH>
                <wp:positionV relativeFrom="paragraph">
                  <wp:posOffset>163195</wp:posOffset>
                </wp:positionV>
                <wp:extent cx="1263650" cy="730250"/>
                <wp:effectExtent l="0" t="19050" r="50800" b="12700"/>
                <wp:wrapNone/>
                <wp:docPr id="5" name="Right Tri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63650" cy="7302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533C0E" w:rsidRDefault="00533C0E" w:rsidP="00533C0E">
                            <w:pPr>
                              <w:jc w:val="center"/>
                            </w:pPr>
                            <w:r>
                              <w:t>Hình 3</w:t>
                            </w:r>
                          </w:p>
                          <w:p w:rsidR="00533C0E" w:rsidRDefault="00533C0E" w:rsidP="00533C0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5" o:spid="_x0000_s1027" type="#_x0000_t6" style="position:absolute;margin-left:268.7pt;margin-top:12.85pt;width:99.5pt;height:5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R0OBZQIAAN8EAAAOAAAAZHJzL2Uyb0RvYy54bWysVEtv2zAMvg/YfxB0X+2kTdsZdYogQYYB wVqsHXZmZMkWptckJU7360fJTptuPQ3TQSBFio9P/HRze9CK7LkP0pqaTs5KSrhhtpGmrem3x/WH a0pCBNOAsobX9IkHejt//+6mdxWf2s6qhnuCQUyoelfTLkZXFUVgHdcQzqzjBo3Ceg0RVd8WjYce o2tVTMvysuitb5y3jIeAp6vBSOc5vhCcxTshAo9E1RRri3n3ed+mvZjfQNV6cJ1kYxnwD1VokAaT PodaQQSy8/KvUFoyb4MV8YxZXVghJOO5B+xmUv7RzUMHjudeEJzgnmEK/y8s+7K/90Q2NZ1RYkDj E32VbRfJo5dgWsXJLGHUu1Ch64O796nL4DaW/QhoKF5ZkhJGn4PwOvlij+SQAX96BpwfImF4OJle nl/O8F0Y2q7OyynKKShUx9vOh/iJW02SUFMfj3VltGG/CXG4cHTM5Vklm7VUKiu+3S6VJ3vAEVjn NeYIp27KkD4VdFWmcgBHUSiIKGqH4ATTUgKqxRln0efcr26H0yRlXm8lSUWuIHRDMTlCcoNKy4g0 UFLX9Pr0tjIjxAOqCd942B7yg03S1XSytc0TPqK3w3QHx9YSE20gxHvwOM7YEVI03uEmlMU27ShR 0ln/663z5I9ThlZKeqQHQvBzB55Toj4bnL+Pk4uLxKesXMyupqj4U8v21GJ2emkR/gl+Bo5lMflH dRSFt/o7MnmRsqIJDMPcA9ijsowDbfEvYHyxyG7IIQdxYx4cS8ETksYudtEKmcfiBZ0RRmRRHq+R 8Ymmp3r2evmX5r8BAAD//wMAUEsDBBQABgAIAAAAIQCwTkf74QAAAAoBAAAPAAAAZHJzL2Rvd25y ZXYueG1sTI/LTsMwEEX3SPyDNUjsqE1fQSFOhXhILFqJhC5YusmQRI3HUew2CV/PdAXLmTm6c26y GW0rztj7xpGG+5kCgVS4sqFKw/7z7e4BhA+GStM6Qg0Tetik11eJiUs3UIbnPFSCQ8jHRkMdQhdL 6YsarfEz1yHx7dv11gQe+0qWvRk43LZyrtRaWtMQf6hNh881Fsf8ZDW8qGz3tS12zSR/3odt9vG6 z6ej1rc349MjiIBj+IPhos/qkLLTwZ2o9KLVsFpES0Y1zFcRCAaixZoXByaXKgKZJvJ/hfQXAAD/ /wMAUEsBAi0AFAAGAAgAAAAhALaDOJL+AAAA4QEAABMAAAAAAAAAAAAAAAAAAAAAAFtDb250ZW50 X1R5cGVzXS54bWxQSwECLQAUAAYACAAAACEAOP0h/9YAAACUAQAACwAAAAAAAAAAAAAAAAAvAQAA X3JlbHMvLnJlbHNQSwECLQAUAAYACAAAACEA+UdDgWUCAADfBAAADgAAAAAAAAAAAAAAAAAuAgAA ZHJzL2Uyb0RvYy54bWxQSwECLQAUAAYACAAAACEAsE5H++EAAAAKAQAADwAAAAAAAAAAAAAAAAC/ BAAAZHJzL2Rvd25yZXYueG1sUEsFBgAAAAAEAAQA8wAAAM0FAAAAAA== " strokeweight="1pt">
                <v:path arrowok="t"/>
                <v:textbox>
                  <w:txbxContent>
                    <w:p w:rsidR="00533C0E" w:rsidRDefault="00533C0E" w:rsidP="00533C0E">
                      <w:pPr>
                        <w:jc w:val="center"/>
                      </w:pPr>
                      <w:r>
                        <w:t>Hình 3</w:t>
                      </w:r>
                    </w:p>
                    <w:p w:rsidR="00533C0E" w:rsidRDefault="00533C0E" w:rsidP="00533C0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2B7B862" wp14:editId="2D294C76">
                <wp:simplePos x="0" y="0"/>
                <wp:positionH relativeFrom="column">
                  <wp:posOffset>1682115</wp:posOffset>
                </wp:positionH>
                <wp:positionV relativeFrom="paragraph">
                  <wp:posOffset>255270</wp:posOffset>
                </wp:positionV>
                <wp:extent cx="1162050" cy="622300"/>
                <wp:effectExtent l="0" t="0" r="19050" b="2540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62050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533C0E" w:rsidRDefault="00533C0E" w:rsidP="00533C0E">
                            <w:pPr>
                              <w:jc w:val="center"/>
                            </w:pPr>
                            <w:bookmarkStart w:id="4" w:name="_Hlk69128339"/>
                            <w:r>
                              <w:t>Hình 2</w:t>
                            </w:r>
                            <w:bookmarkEnd w:id="4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8" style="position:absolute;margin-left:132.45pt;margin-top:20.1pt;width:91.5pt;height:49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PV2RYgIAANQEAAAOAAAAZHJzL2Uyb0RvYy54bWysVN1v0zAQf0fif7D8zpKGrRvR0qnaVIRU sWoD8Xx17MTCX9hu0/HXc3bS0cGeEH6w7nzfv7vz9c1BK7LnPkhrGjo7KynhhtlWmq6hX7+s3l1R EiKYFpQ1vKFPPNCbxds314OreWV7q1ruCToxoR5cQ/sYXV0UgfVcQzizjhsUCus1RGR9V7QeBvSu VVGV5bwYrG+dt4yHgK93o5Ausn8hOIv3QgQeiWoo5hbz7fO9TXexuIa68+B6yaY04B+y0CANBn12 dQcRyM7Lv1xpybwNVsQzZnVhhZCM5xqwmln5RzWPPTiea0FwgnuGKfw/t+zzfuOJbBs6p8SAxhY9 IGhgOsXJPMEzuFCj1qPb+FRgcGvLvgcUFC8kiQmTzkF4nXSxPHLIWD89Y80PkTB8nM3mVXmBLWEo m1fV+zI3o4D6aO18iB+51SQRDfWYVoYY9usQU3yojyo5Matku5JKZcZ321vlyR6w76t8Ui1oEk7V lCEDplJdYnDCAOdPKIhIaoeIBNNRAqrDwWbR59gvrMNpkDKf14KkJO8g9GMy2cM4dlpGnH0ldUOv Tq2VmcAd8UzIxsP2kLtUHVuyte0Tds7bcaSDYyuJgdYQ4gY8zjBWhHsZ7/ESymKZdqIo6a3/+dp7 0sfRQiklA+4EQvBjB55Toj4ZHLoPs/PztESZOb+4rJDxp5LtqcTs9K1F+Gf4AziWyaQf1ZEU3upv uL7LFBVFYBjGHsGemNs47ip+AIwvl1kNF8dBXJtHx5Lz1G5jl7tohcxjkfAa0ZlgxNXJrZ/WPO3m KZ+1fn9Gi18AAAD//wMAUEsDBBQABgAIAAAAIQD6UjSe3wAAAAoBAAAPAAAAZHJzL2Rvd25yZXYu eG1sTI9NT4NAEIbvJv6HzZh4Me1ukbSILI02qfFY8eu6hRGI7Cxht4D+eseTHmfmyTvPm21n24kR B9860rBaKhBIpataqjW8PO8XCQgfDFWmc4QavtDDNj8/y0xauYmecCxCLTiEfGo0NCH0qZS+bNAa v3Q9Et8+3GBN4HGoZTWYicNtJyOl1tKalvhDY3rcNVh+FiergYop6ce3793r4+o9ub86qP0DKq0v L+a7WxAB5/AHw68+q0POTkd3osqLTkO0jm8Y1RCrCAQDcbzhxZHJ6yQCmWfyf4X8BwAA//8DAFBL AQItABQABgAIAAAAIQC2gziS/gAAAOEBAAATAAAAAAAAAAAAAAAAAAAAAABbQ29udGVudF9UeXBl c10ueG1sUEsBAi0AFAAGAAgAAAAhADj9If/WAAAAlAEAAAsAAAAAAAAAAAAAAAAALwEAAF9yZWxz Ly5yZWxzUEsBAi0AFAAGAAgAAAAhAMo9XZFiAgAA1AQAAA4AAAAAAAAAAAAAAAAALgIAAGRycy9l Mm9Eb2MueG1sUEsBAi0AFAAGAAgAAAAhAPpSNJ7fAAAACgEAAA8AAAAAAAAAAAAAAAAAvAQAAGRy cy9kb3ducmV2LnhtbFBLBQYAAAAABAAEAPMAAADIBQAAAAA= " strokeweight="1pt">
                <v:path arrowok="t"/>
                <v:textbox>
                  <w:txbxContent>
                    <w:p w:rsidR="00533C0E" w:rsidRDefault="00533C0E" w:rsidP="00533C0E">
                      <w:pPr>
                        <w:jc w:val="center"/>
                      </w:pPr>
                      <w:bookmarkStart w:id="5" w:name="_Hlk69128339"/>
                      <w:r>
                        <w:t>Hình 2</w:t>
                      </w:r>
                      <w:bookmarkEnd w:id="5"/>
                    </w:p>
                  </w:txbxContent>
                </v:textbox>
              </v:rect>
            </w:pict>
          </mc:Fallback>
        </mc:AlternateContent>
      </w: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46721F0" wp14:editId="238DAA36">
                <wp:simplePos x="0" y="0"/>
                <wp:positionH relativeFrom="column">
                  <wp:posOffset>43815</wp:posOffset>
                </wp:positionH>
                <wp:positionV relativeFrom="paragraph">
                  <wp:posOffset>267970</wp:posOffset>
                </wp:positionV>
                <wp:extent cx="1174750" cy="533400"/>
                <wp:effectExtent l="19050" t="0" r="44450" b="19050"/>
                <wp:wrapNone/>
                <wp:docPr id="4" name="Parallelogra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74750" cy="533400"/>
                        </a:xfrm>
                        <a:prstGeom prst="parallelogram">
                          <a:avLst/>
                        </a:prstGeom>
                        <a:solidFill>
                          <a:srgbClr val="FFFFFF"/>
                        </a:solidFill>
                        <a:ln w="12700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</a:ln>
                      </wps:spPr>
                      <wps:txbx>
                        <w:txbxContent>
                          <w:p w:rsidR="00533C0E" w:rsidRDefault="00533C0E" w:rsidP="00533C0E">
                            <w:pPr>
                              <w:jc w:val="center"/>
                            </w:pPr>
                            <w: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7" o:spid="_x0000_s1029" type="#_x0000_t7" style="position:absolute;margin-left:3.45pt;margin-top:21.1pt;width:92.5pt;height:42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cv0uZQIAAOEEAAAOAAAAZHJzL2Uyb0RvYy54bWysVE1vGyEQvVfqf0Dcm7Udp05XWUdWIleV rMZSWvU8ZlkvKjAUsNfpr+/ArtNNm1NVDohhhvl4M4+b25PR7Ch9UGgrPr2YcCatwFrZfcW/flm/ u+YsRLA1aLSy4k8y8Nvl2zc3nSvlDFvUtfSMnNhQdq7ibYyuLIogWmkgXKCTlpQNegORRL8vag8d eTe6mE0m74sOfe08ChkC3d73Sr7M/ptGivjQNEFGpitOucW8+7zv0l4sb6Dce3CtEkMa8A9ZGFCW gj67uocI7ODVX66MEh4DNvFCoCmwaZSQuQaqZjr5o5rHFpzMtRA4wT3DFP6fW/H5uPVM1RWfc2bB UIu24EFrqZFgMWyRIOpcKMny0W19KjK4DYrvgRTFC00SwmBzarxJtlQiO2W8n57xlqfIBF1Op4v5 4oraIkh3dXk5n+SGFFCeXzsf4keJhqVDxd04tYw3HDchpkSgPNvmDFGreq20zoLf7+60Z0egIVjn lYqiJ2Fspi3rKKfZgrJgAmgYGw2RjsYRPMHuOQO9pykX0efYL16HcZBJXq8FSUneQ2j7ZLKHfgaN ikQErUzFr8evtR1Q7oFNEMfT7pRbdnnuzQ7rJ2qjx36+gxNrRYE2EGLqZoafSBofaGs0Upk4nDhr 0f987T7Z05yRlrOOCEIQ/DiAl5zpT5Ym8MN0Pk+MysL8ajEjwY81u7HGHswdEvxT+g6cyMdkH/X5 2Hg034jLqxSVVGAFxe7BHoS72BOXfgMhV6tsRixyEDf20YnkPLXb4uoQsVF5LBJePToDjMSj3PqB 84moYzlb/f6Zlr8AAAD//wMAUEsDBBQABgAIAAAAIQAs9ocw3AAAAAgBAAAPAAAAZHJzL2Rvd25y ZXYueG1sTI/NTsMwEITvSLyDtUjcqNMIIhriVBAJ8XNrC3c33sZW43Vku415e9wT3HZ3RrPfNOtk R3ZGH4wjActFAQypd8rQIOBr93r3CCxESUqOjlDADwZYt9dXjayVm2mD520cWA6hUEsBOsap5jz0 Gq0MCzchZe3gvJUxr37gyss5h9uRl0VRcSsN5Q9aTthp7I/bkxXwbl78Q//5ZtLHd9fN6BLfDVqI 25v0/AQsYop/ZrjgZ3RoM9PenUgFNgqoVtko4L4sgV3k1TIf9nkoqxJ42/D/BdpfAAAA//8DAFBL AQItABQABgAIAAAAIQC2gziS/gAAAOEBAAATAAAAAAAAAAAAAAAAAAAAAABbQ29udGVudF9UeXBl c10ueG1sUEsBAi0AFAAGAAgAAAAhADj9If/WAAAAlAEAAAsAAAAAAAAAAAAAAAAALwEAAF9yZWxz Ly5yZWxzUEsBAi0AFAAGAAgAAAAhAEpy/S5lAgAA4QQAAA4AAAAAAAAAAAAAAAAALgIAAGRycy9l Mm9Eb2MueG1sUEsBAi0AFAAGAAgAAAAhACz2hzDcAAAACAEAAA8AAAAAAAAAAAAAAAAAvwQAAGRy cy9kb3ducmV2LnhtbFBLBQYAAAAABAAEAPMAAADIBQAAAAA= " adj="2452" strokeweight="1pt">
                <v:path arrowok="t"/>
                <v:textbox>
                  <w:txbxContent>
                    <w:p w:rsidR="00533C0E" w:rsidRDefault="00533C0E" w:rsidP="00533C0E">
                      <w:pPr>
                        <w:jc w:val="center"/>
                      </w:pPr>
                      <w: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</w:p>
    <w:p w:rsidR="00533C0E" w:rsidRPr="007F6F87" w:rsidRDefault="00533C0E" w:rsidP="00533C0E">
      <w:pPr>
        <w:spacing w:before="120" w:after="120"/>
        <w:rPr>
          <w:sz w:val="28"/>
          <w:szCs w:val="28"/>
          <w:lang w:val="nl-NL"/>
        </w:rPr>
      </w:pPr>
    </w:p>
    <w:p w:rsidR="00533C0E" w:rsidRPr="007F6F87" w:rsidRDefault="00533C0E" w:rsidP="00533C0E">
      <w:pPr>
        <w:spacing w:before="120" w:after="120"/>
        <w:rPr>
          <w:sz w:val="28"/>
          <w:szCs w:val="28"/>
          <w:lang w:val="nl-NL"/>
        </w:rPr>
      </w:pPr>
    </w:p>
    <w:p w:rsidR="00533C0E" w:rsidRPr="007F6F87" w:rsidRDefault="00533C0E" w:rsidP="00533C0E">
      <w:pPr>
        <w:spacing w:before="120" w:after="120"/>
        <w:rPr>
          <w:sz w:val="28"/>
          <w:szCs w:val="28"/>
          <w:lang w:val="nl-NL"/>
        </w:rPr>
      </w:pPr>
    </w:p>
    <w:p w:rsidR="00533C0E" w:rsidRPr="007F6F87" w:rsidRDefault="00533C0E" w:rsidP="00533C0E">
      <w:pPr>
        <w:spacing w:before="120" w:after="120"/>
        <w:rPr>
          <w:sz w:val="28"/>
          <w:szCs w:val="28"/>
          <w:lang w:val="nl-NL"/>
        </w:rPr>
      </w:pPr>
      <w:r w:rsidRPr="007F6F87">
        <w:rPr>
          <w:sz w:val="28"/>
          <w:szCs w:val="28"/>
          <w:lang w:val="nl-NL"/>
        </w:rPr>
        <w:t xml:space="preserve">       A. Hình 1                  B. Hình 2   </w:t>
      </w:r>
      <w:r w:rsidRPr="007F6F87">
        <w:rPr>
          <w:sz w:val="28"/>
          <w:szCs w:val="28"/>
          <w:lang w:val="vi-VN"/>
        </w:rPr>
        <w:t xml:space="preserve"> </w:t>
      </w:r>
      <w:r w:rsidRPr="007F6F87">
        <w:rPr>
          <w:sz w:val="28"/>
          <w:szCs w:val="28"/>
        </w:rPr>
        <w:t xml:space="preserve">                  </w:t>
      </w:r>
      <w:r w:rsidRPr="007F6F87">
        <w:rPr>
          <w:sz w:val="28"/>
          <w:szCs w:val="28"/>
          <w:lang w:val="vi-VN"/>
        </w:rPr>
        <w:t>C.</w:t>
      </w:r>
      <w:r w:rsidRPr="007F6F87">
        <w:rPr>
          <w:sz w:val="28"/>
          <w:szCs w:val="28"/>
        </w:rPr>
        <w:t xml:space="preserve"> Hình 3</w:t>
      </w:r>
      <w:r w:rsidRPr="007F6F87">
        <w:rPr>
          <w:sz w:val="28"/>
          <w:szCs w:val="28"/>
          <w:lang w:val="vi-VN"/>
        </w:rPr>
        <w:t xml:space="preserve">   </w:t>
      </w:r>
      <w:r w:rsidRPr="007F6F87">
        <w:rPr>
          <w:sz w:val="28"/>
          <w:szCs w:val="28"/>
        </w:rPr>
        <w:t xml:space="preserve">                        </w:t>
      </w:r>
      <w:r w:rsidRPr="007F6F87">
        <w:rPr>
          <w:sz w:val="28"/>
          <w:szCs w:val="28"/>
          <w:lang w:val="vi-VN"/>
        </w:rPr>
        <w:t xml:space="preserve"> </w:t>
      </w:r>
      <w:r w:rsidRPr="007F6F87">
        <w:rPr>
          <w:color w:val="FF0000"/>
          <w:sz w:val="28"/>
          <w:szCs w:val="28"/>
          <w:lang w:val="vi-VN"/>
        </w:rPr>
        <w:t>D. Hình</w:t>
      </w:r>
      <w:r w:rsidRPr="007F6F87">
        <w:rPr>
          <w:color w:val="FF0000"/>
          <w:sz w:val="28"/>
          <w:szCs w:val="28"/>
        </w:rPr>
        <w:t xml:space="preserve"> 4</w:t>
      </w:r>
      <w:r w:rsidRPr="007F6F87">
        <w:rPr>
          <w:color w:val="FF0000"/>
          <w:sz w:val="28"/>
          <w:szCs w:val="28"/>
          <w:lang w:val="vi-VN"/>
        </w:rPr>
        <w:t xml:space="preserve">                                                             </w:t>
      </w:r>
    </w:p>
    <w:p w:rsidR="00533C0E" w:rsidRPr="007F6F87" w:rsidRDefault="00533C0E" w:rsidP="00533C0E">
      <w:pPr>
        <w:rPr>
          <w:color w:val="000000"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  5. Số thích hợp viết vào chỗ chấm </w:t>
      </w:r>
      <w:r w:rsidRPr="007F6F87">
        <w:rPr>
          <w:sz w:val="28"/>
          <w:szCs w:val="28"/>
        </w:rPr>
        <w:t xml:space="preserve">   </w:t>
      </w:r>
      <w:r w:rsidRPr="007F6F87">
        <w:rPr>
          <w:sz w:val="28"/>
          <w:szCs w:val="28"/>
        </w:rPr>
        <w:fldChar w:fldCharType="begin"/>
      </w:r>
      <w:r w:rsidRPr="007F6F87">
        <w:rPr>
          <w:sz w:val="28"/>
          <w:szCs w:val="28"/>
        </w:rPr>
        <w:instrText xml:space="preserve"> eq \f(2,3) </w:instrText>
      </w:r>
      <w:r w:rsidRPr="007F6F87">
        <w:rPr>
          <w:sz w:val="28"/>
          <w:szCs w:val="28"/>
        </w:rPr>
        <w:fldChar w:fldCharType="end"/>
      </w:r>
      <w:r w:rsidRPr="007F6F87">
        <w:rPr>
          <w:sz w:val="28"/>
          <w:szCs w:val="28"/>
        </w:rPr>
        <w:t xml:space="preserve"> giờ = …… phút là:</w:t>
      </w:r>
    </w:p>
    <w:p w:rsidR="00533C0E" w:rsidRPr="007F6F87" w:rsidRDefault="00533C0E" w:rsidP="00533C0E">
      <w:pPr>
        <w:keepNext/>
        <w:keepLines/>
        <w:ind w:left="720"/>
        <w:outlineLvl w:val="0"/>
        <w:rPr>
          <w:kern w:val="2"/>
          <w:sz w:val="28"/>
          <w:szCs w:val="28"/>
        </w:rPr>
      </w:pPr>
      <w:r w:rsidRPr="007F6F87">
        <w:rPr>
          <w:kern w:val="2"/>
          <w:sz w:val="28"/>
          <w:szCs w:val="28"/>
        </w:rPr>
        <w:tab/>
      </w:r>
      <w:r w:rsidRPr="007F6F87">
        <w:rPr>
          <w:kern w:val="2"/>
          <w:sz w:val="28"/>
          <w:szCs w:val="28"/>
        </w:rPr>
        <w:tab/>
      </w:r>
      <w:r w:rsidRPr="007F6F87">
        <w:rPr>
          <w:kern w:val="2"/>
          <w:sz w:val="28"/>
          <w:szCs w:val="28"/>
        </w:rPr>
        <w:tab/>
      </w:r>
    </w:p>
    <w:p w:rsidR="00533C0E" w:rsidRPr="007F6F87" w:rsidRDefault="00533C0E" w:rsidP="00533C0E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       A    20                         </w:t>
      </w:r>
      <w:r w:rsidRPr="007F6F87">
        <w:rPr>
          <w:bCs/>
          <w:color w:val="FF0000"/>
          <w:sz w:val="28"/>
          <w:szCs w:val="28"/>
        </w:rPr>
        <w:t xml:space="preserve">B  40                      </w:t>
      </w:r>
      <w:r w:rsidRPr="007F6F87">
        <w:rPr>
          <w:bCs/>
          <w:sz w:val="28"/>
          <w:szCs w:val="28"/>
        </w:rPr>
        <w:t>C   60                 D  80</w:t>
      </w: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  <w:r w:rsidRPr="007F6F87">
        <w:rPr>
          <w:b/>
          <w:bCs/>
          <w:sz w:val="28"/>
          <w:szCs w:val="28"/>
          <w:lang w:eastAsia="vi-VN"/>
        </w:rPr>
        <w:t xml:space="preserve">      6</w:t>
      </w:r>
      <w:r w:rsidRPr="007F6F87">
        <w:rPr>
          <w:sz w:val="28"/>
          <w:szCs w:val="28"/>
          <w:lang w:val="vi-VN" w:eastAsia="vi-VN"/>
        </w:rPr>
        <w:t xml:space="preserve">.  </w:t>
      </w:r>
      <w:r w:rsidRPr="007F6F87">
        <w:rPr>
          <w:b/>
          <w:iCs/>
          <w:color w:val="000000"/>
          <w:sz w:val="28"/>
          <w:szCs w:val="28"/>
        </w:rPr>
        <w:t>Khoanh vào chữ đặt trước câu trả lời đúng</w:t>
      </w:r>
    </w:p>
    <w:p w:rsidR="00533C0E" w:rsidRPr="007F6F87" w:rsidRDefault="005542D1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  <w:r w:rsidRPr="007F6F87">
        <w:rPr>
          <w:noProof/>
        </w:rPr>
        <w:drawing>
          <wp:anchor distT="0" distB="0" distL="114300" distR="114300" simplePos="0" relativeHeight="251645952" behindDoc="0" locked="0" layoutInCell="1" allowOverlap="1" wp14:anchorId="0CC7B209" wp14:editId="6405C3A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260090" cy="2343150"/>
            <wp:effectExtent l="0" t="0" r="0" b="0"/>
            <wp:wrapNone/>
            <wp:docPr id="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/>
          <w:bCs/>
          <w:color w:val="000000"/>
          <w:sz w:val="28"/>
          <w:szCs w:val="28"/>
          <w:u w:val="single"/>
        </w:rPr>
      </w:pPr>
    </w:p>
    <w:p w:rsidR="00533C0E" w:rsidRPr="007F6F87" w:rsidRDefault="00533C0E" w:rsidP="00533C0E">
      <w:pPr>
        <w:shd w:val="clear" w:color="auto" w:fill="FFFFFF"/>
        <w:spacing w:line="360" w:lineRule="auto"/>
        <w:rPr>
          <w:bCs/>
          <w:color w:val="000000"/>
          <w:sz w:val="28"/>
          <w:szCs w:val="28"/>
        </w:rPr>
      </w:pPr>
      <w:r w:rsidRPr="007F6F87">
        <w:rPr>
          <w:bCs/>
          <w:color w:val="000000"/>
          <w:sz w:val="28"/>
          <w:szCs w:val="28"/>
        </w:rPr>
        <w:t>a)Bạn nào đã đọc được nhiều quyển sách nhất?</w:t>
      </w:r>
    </w:p>
    <w:p w:rsidR="00533C0E" w:rsidRPr="007F6F87" w:rsidRDefault="00533C0E" w:rsidP="00533C0E">
      <w:pPr>
        <w:shd w:val="clear" w:color="auto" w:fill="FFFFFF"/>
        <w:spacing w:line="360" w:lineRule="auto"/>
        <w:ind w:firstLine="720"/>
        <w:rPr>
          <w:bCs/>
          <w:color w:val="000000"/>
          <w:sz w:val="28"/>
          <w:szCs w:val="28"/>
        </w:rPr>
      </w:pPr>
      <w:r w:rsidRPr="007F6F87">
        <w:rPr>
          <w:sz w:val="28"/>
          <w:szCs w:val="28"/>
          <w:lang w:val="nl-NL"/>
        </w:rPr>
        <w:t xml:space="preserve">A. Hiền                  </w:t>
      </w:r>
      <w:r w:rsidRPr="007F6F87">
        <w:rPr>
          <w:color w:val="FF0000"/>
          <w:sz w:val="28"/>
          <w:szCs w:val="28"/>
          <w:lang w:val="nl-NL"/>
        </w:rPr>
        <w:t xml:space="preserve">B. Hòa   </w:t>
      </w:r>
      <w:r w:rsidRPr="007F6F87">
        <w:rPr>
          <w:color w:val="FF0000"/>
          <w:sz w:val="28"/>
          <w:szCs w:val="28"/>
          <w:lang w:val="vi-VN"/>
        </w:rPr>
        <w:t xml:space="preserve"> </w:t>
      </w:r>
      <w:r w:rsidRPr="007F6F87">
        <w:rPr>
          <w:color w:val="FF0000"/>
          <w:sz w:val="28"/>
          <w:szCs w:val="28"/>
        </w:rPr>
        <w:t xml:space="preserve">                  </w:t>
      </w:r>
      <w:r w:rsidRPr="007F6F87">
        <w:rPr>
          <w:sz w:val="28"/>
          <w:szCs w:val="28"/>
          <w:lang w:val="vi-VN"/>
        </w:rPr>
        <w:t>C.</w:t>
      </w:r>
      <w:r w:rsidRPr="007F6F87">
        <w:rPr>
          <w:sz w:val="28"/>
          <w:szCs w:val="28"/>
        </w:rPr>
        <w:t xml:space="preserve"> Trung</w:t>
      </w:r>
      <w:r w:rsidRPr="007F6F87">
        <w:rPr>
          <w:sz w:val="28"/>
          <w:szCs w:val="28"/>
          <w:lang w:val="vi-VN"/>
        </w:rPr>
        <w:t xml:space="preserve">   </w:t>
      </w:r>
      <w:r w:rsidRPr="007F6F87">
        <w:rPr>
          <w:sz w:val="28"/>
          <w:szCs w:val="28"/>
        </w:rPr>
        <w:t xml:space="preserve">                     </w:t>
      </w:r>
      <w:r w:rsidRPr="007F6F87">
        <w:rPr>
          <w:sz w:val="28"/>
          <w:szCs w:val="28"/>
          <w:lang w:val="vi-VN"/>
        </w:rPr>
        <w:t xml:space="preserve">D. </w:t>
      </w:r>
      <w:r w:rsidRPr="007F6F87">
        <w:rPr>
          <w:sz w:val="28"/>
          <w:szCs w:val="28"/>
        </w:rPr>
        <w:t>Thực</w:t>
      </w:r>
      <w:r w:rsidRPr="007F6F87">
        <w:rPr>
          <w:sz w:val="28"/>
          <w:szCs w:val="28"/>
          <w:lang w:val="vi-VN"/>
        </w:rPr>
        <w:t xml:space="preserve">                                                             </w:t>
      </w:r>
    </w:p>
    <w:p w:rsidR="00533C0E" w:rsidRPr="007F6F87" w:rsidRDefault="00533C0E" w:rsidP="00533C0E">
      <w:pPr>
        <w:shd w:val="clear" w:color="auto" w:fill="FFFFFF"/>
        <w:spacing w:before="150" w:after="240" w:line="390" w:lineRule="atLeast"/>
        <w:rPr>
          <w:bCs/>
          <w:color w:val="000000"/>
          <w:sz w:val="28"/>
          <w:szCs w:val="28"/>
        </w:rPr>
      </w:pPr>
      <w:r w:rsidRPr="007F6F87">
        <w:rPr>
          <w:bCs/>
          <w:color w:val="000000"/>
          <w:sz w:val="28"/>
          <w:szCs w:val="28"/>
        </w:rPr>
        <w:t>b)Cả 5 bạn đã đọc bao nhiêu quyển sách?……… quyển sách.</w:t>
      </w:r>
    </w:p>
    <w:p w:rsidR="00533C0E" w:rsidRPr="007F6F87" w:rsidRDefault="00533C0E" w:rsidP="00533C0E">
      <w:pPr>
        <w:spacing w:after="200" w:line="276" w:lineRule="auto"/>
        <w:rPr>
          <w:b/>
          <w:color w:val="000000"/>
          <w:sz w:val="28"/>
          <w:szCs w:val="28"/>
        </w:rPr>
      </w:pPr>
      <w:r w:rsidRPr="007F6F87">
        <w:rPr>
          <w:b/>
          <w:bCs/>
          <w:sz w:val="28"/>
          <w:szCs w:val="28"/>
        </w:rPr>
        <w:t>7.</w:t>
      </w:r>
      <w:r w:rsidRPr="007F6F87">
        <w:rPr>
          <w:b/>
          <w:color w:val="000000"/>
          <w:sz w:val="28"/>
          <w:szCs w:val="28"/>
        </w:rPr>
        <w:t xml:space="preserve"> Tính</w:t>
      </w:r>
    </w:p>
    <w:p w:rsidR="00533C0E" w:rsidRPr="007F6F87" w:rsidRDefault="00533C0E" w:rsidP="00533C0E">
      <w:pPr>
        <w:numPr>
          <w:ilvl w:val="0"/>
          <w:numId w:val="14"/>
        </w:numPr>
        <w:spacing w:after="200" w:line="360" w:lineRule="auto"/>
        <w:ind w:left="574" w:hanging="357"/>
        <w:contextualSpacing/>
        <w:rPr>
          <w:kern w:val="2"/>
          <w:sz w:val="28"/>
          <w:szCs w:val="28"/>
        </w:rPr>
      </w:pPr>
      <w:r w:rsidRPr="007F6F87">
        <w:rPr>
          <w:kern w:val="2"/>
          <w:sz w:val="28"/>
          <w:szCs w:val="28"/>
        </w:rPr>
        <w:fldChar w:fldCharType="begin"/>
      </w:r>
      <w:r w:rsidRPr="007F6F87">
        <w:rPr>
          <w:kern w:val="2"/>
          <w:sz w:val="28"/>
          <w:szCs w:val="28"/>
        </w:rPr>
        <w:instrText xml:space="preserve"> eq \f(11,2) </w:instrText>
      </w:r>
      <w:r w:rsidRPr="007F6F87">
        <w:rPr>
          <w:kern w:val="2"/>
          <w:sz w:val="28"/>
          <w:szCs w:val="28"/>
        </w:rPr>
        <w:fldChar w:fldCharType="end"/>
      </w:r>
      <w:r w:rsidRPr="007F6F87">
        <w:rPr>
          <w:kern w:val="2"/>
          <w:sz w:val="28"/>
          <w:szCs w:val="28"/>
        </w:rPr>
        <w:t xml:space="preserve">  -  3 = ………………………………………………………………………………………………………………</w:t>
      </w:r>
    </w:p>
    <w:p w:rsidR="00533C0E" w:rsidRPr="007F6F87" w:rsidRDefault="00533C0E" w:rsidP="00533C0E">
      <w:pPr>
        <w:numPr>
          <w:ilvl w:val="0"/>
          <w:numId w:val="14"/>
        </w:numPr>
        <w:spacing w:after="200" w:line="360" w:lineRule="auto"/>
        <w:ind w:left="574" w:hanging="357"/>
        <w:contextualSpacing/>
        <w:rPr>
          <w:kern w:val="2"/>
          <w:sz w:val="28"/>
          <w:szCs w:val="28"/>
        </w:rPr>
      </w:pPr>
      <w:r w:rsidRPr="007F6F87">
        <w:rPr>
          <w:kern w:val="2"/>
          <w:sz w:val="28"/>
          <w:szCs w:val="28"/>
        </w:rPr>
        <w:fldChar w:fldCharType="begin"/>
      </w:r>
      <w:r w:rsidRPr="007F6F87">
        <w:rPr>
          <w:kern w:val="2"/>
          <w:sz w:val="28"/>
          <w:szCs w:val="28"/>
        </w:rPr>
        <w:instrText xml:space="preserve"> eq \f(4,15) </w:instrText>
      </w:r>
      <w:r w:rsidRPr="007F6F87">
        <w:rPr>
          <w:kern w:val="2"/>
          <w:sz w:val="28"/>
          <w:szCs w:val="28"/>
        </w:rPr>
        <w:fldChar w:fldCharType="end"/>
      </w:r>
      <w:r w:rsidRPr="007F6F87">
        <w:rPr>
          <w:kern w:val="2"/>
          <w:sz w:val="28"/>
          <w:szCs w:val="28"/>
        </w:rPr>
        <w:t xml:space="preserve"> :  </w:t>
      </w:r>
      <w:r w:rsidRPr="007F6F87">
        <w:rPr>
          <w:kern w:val="2"/>
          <w:sz w:val="28"/>
          <w:szCs w:val="28"/>
        </w:rPr>
        <w:fldChar w:fldCharType="begin"/>
      </w:r>
      <w:r w:rsidRPr="007F6F87">
        <w:rPr>
          <w:kern w:val="2"/>
          <w:sz w:val="28"/>
          <w:szCs w:val="28"/>
        </w:rPr>
        <w:instrText xml:space="preserve"> eq \f(2,5) </w:instrText>
      </w:r>
      <w:r w:rsidRPr="007F6F87">
        <w:rPr>
          <w:kern w:val="2"/>
          <w:sz w:val="28"/>
          <w:szCs w:val="28"/>
        </w:rPr>
        <w:fldChar w:fldCharType="end"/>
      </w:r>
      <w:r w:rsidRPr="007F6F87">
        <w:rPr>
          <w:kern w:val="2"/>
          <w:sz w:val="28"/>
          <w:szCs w:val="28"/>
        </w:rPr>
        <w:t xml:space="preserve"> = ………………………………………………………………………………………………………………</w:t>
      </w:r>
    </w:p>
    <w:p w:rsidR="00533C0E" w:rsidRPr="007F6F87" w:rsidRDefault="00533C0E" w:rsidP="00533C0E">
      <w:pPr>
        <w:spacing w:after="200" w:line="360" w:lineRule="auto"/>
        <w:contextualSpacing/>
        <w:rPr>
          <w:b/>
          <w:color w:val="000000"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8. Tính diện tích hình chữ nhật có chiều dài</w:t>
      </w:r>
      <w:r w:rsidRPr="007F6F87">
        <w:rPr>
          <w:bCs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</m:oMath>
      <w:r w:rsidRPr="007F6F87">
        <w:rPr>
          <w:bCs/>
          <w:color w:val="000000"/>
          <w:sz w:val="28"/>
          <w:szCs w:val="28"/>
        </w:rPr>
        <w:t xml:space="preserve"> </w:t>
      </w:r>
      <w:r w:rsidRPr="007F6F87">
        <w:rPr>
          <w:b/>
          <w:color w:val="000000"/>
          <w:sz w:val="28"/>
          <w:szCs w:val="28"/>
        </w:rPr>
        <w:t>dm</w:t>
      </w:r>
      <w:r w:rsidRPr="007F6F87">
        <w:rPr>
          <w:bCs/>
          <w:color w:val="000000"/>
          <w:sz w:val="28"/>
          <w:szCs w:val="28"/>
        </w:rPr>
        <w:t xml:space="preserve">, </w:t>
      </w:r>
      <w:r w:rsidRPr="007F6F87">
        <w:rPr>
          <w:b/>
          <w:color w:val="000000"/>
          <w:sz w:val="28"/>
          <w:szCs w:val="28"/>
        </w:rPr>
        <w:t>chiều rộng</w:t>
      </w:r>
      <w:r w:rsidRPr="007F6F87">
        <w:rPr>
          <w:bCs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color w:val="000000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</m:oMath>
      <w:r w:rsidRPr="007F6F87">
        <w:rPr>
          <w:bCs/>
          <w:color w:val="000000"/>
          <w:sz w:val="28"/>
          <w:szCs w:val="28"/>
        </w:rPr>
        <w:t xml:space="preserve"> </w:t>
      </w:r>
      <w:r w:rsidRPr="007F6F87">
        <w:rPr>
          <w:b/>
          <w:color w:val="000000"/>
          <w:sz w:val="28"/>
          <w:szCs w:val="28"/>
        </w:rPr>
        <w:t>dm?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ind w:left="360"/>
        <w:jc w:val="both"/>
        <w:rPr>
          <w:color w:val="000000"/>
          <w:sz w:val="28"/>
          <w:szCs w:val="28"/>
        </w:rPr>
      </w:pPr>
      <w:r w:rsidRPr="007F6F87">
        <w:rPr>
          <w:b/>
          <w:bCs/>
          <w:sz w:val="28"/>
          <w:szCs w:val="28"/>
        </w:rPr>
        <w:t>9.Tính nhanh: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b/>
                <w:sz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f>
          <m:fPr>
            <m:ctrlPr>
              <w:rPr>
                <w:rFonts w:ascii="Cambria Math" w:hAnsi="Cambria Math"/>
                <w:b/>
                <w:sz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b/>
                <w:sz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f>
          <m:fPr>
            <m:ctrlPr>
              <w:rPr>
                <w:rFonts w:ascii="Cambria Math" w:hAnsi="Cambria Math"/>
                <w:b/>
                <w:sz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color w:val="000000"/>
            <w:sz w:val="28"/>
            <w:szCs w:val="28"/>
          </w:rPr>
          <m:t xml:space="preserve">   </m:t>
        </m:r>
      </m:oMath>
    </w:p>
    <w:p w:rsidR="00533C0E" w:rsidRPr="007F6F87" w:rsidRDefault="00533C0E" w:rsidP="00533C0E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33C0E" w:rsidRPr="007F6F87" w:rsidRDefault="00533C0E" w:rsidP="00533C0E">
      <w:pPr>
        <w:spacing w:after="200" w:line="276" w:lineRule="auto"/>
        <w:rPr>
          <w:bCs/>
          <w:color w:val="000000"/>
          <w:sz w:val="28"/>
          <w:szCs w:val="28"/>
        </w:rPr>
      </w:pPr>
      <w:r w:rsidRPr="007F6F87">
        <w:rPr>
          <w:bCs/>
          <w:sz w:val="28"/>
          <w:szCs w:val="28"/>
        </w:rPr>
        <w:t xml:space="preserve">       10.</w:t>
      </w:r>
      <w:r w:rsidRPr="007F6F87">
        <w:rPr>
          <w:b/>
          <w:sz w:val="28"/>
          <w:szCs w:val="28"/>
        </w:rPr>
        <w:t xml:space="preserve"> </w:t>
      </w:r>
      <w:r w:rsidRPr="007F6F87">
        <w:rPr>
          <w:bCs/>
          <w:color w:val="000000"/>
          <w:sz w:val="28"/>
          <w:szCs w:val="28"/>
        </w:rPr>
        <w:t xml:space="preserve">Một thửa ruộng hình chữ nhật có chiều dài 60 mét. Chiều rộng bằng  </w:t>
      </w:r>
      <w:r w:rsidRPr="007F6F87">
        <w:rPr>
          <w:bCs/>
          <w:color w:val="000000"/>
          <w:sz w:val="28"/>
          <w:szCs w:val="28"/>
        </w:rPr>
        <w:fldChar w:fldCharType="begin"/>
      </w:r>
      <w:r w:rsidRPr="007F6F87">
        <w:rPr>
          <w:bCs/>
          <w:color w:val="000000"/>
          <w:sz w:val="28"/>
          <w:szCs w:val="28"/>
        </w:rPr>
        <w:instrText xml:space="preserve"> eq \f(2,3) </w:instrText>
      </w:r>
      <w:r w:rsidRPr="007F6F87">
        <w:rPr>
          <w:bCs/>
          <w:color w:val="000000"/>
          <w:sz w:val="28"/>
          <w:szCs w:val="28"/>
        </w:rPr>
        <w:fldChar w:fldCharType="end"/>
      </w:r>
      <w:r w:rsidRPr="007F6F87">
        <w:rPr>
          <w:bCs/>
          <w:color w:val="000000"/>
          <w:sz w:val="28"/>
          <w:szCs w:val="28"/>
        </w:rPr>
        <w:t xml:space="preserve"> chiều dài.</w:t>
      </w:r>
    </w:p>
    <w:p w:rsidR="00533C0E" w:rsidRPr="007F6F87" w:rsidRDefault="00533C0E" w:rsidP="00533C0E">
      <w:pPr>
        <w:numPr>
          <w:ilvl w:val="0"/>
          <w:numId w:val="15"/>
        </w:numPr>
        <w:spacing w:after="160" w:line="259" w:lineRule="auto"/>
        <w:contextualSpacing/>
        <w:rPr>
          <w:kern w:val="2"/>
          <w:sz w:val="28"/>
          <w:szCs w:val="28"/>
        </w:rPr>
      </w:pPr>
      <w:r w:rsidRPr="007F6F87">
        <w:rPr>
          <w:kern w:val="2"/>
          <w:sz w:val="28"/>
          <w:szCs w:val="28"/>
        </w:rPr>
        <w:t>Tính diện tích thửa ruộng?</w:t>
      </w:r>
    </w:p>
    <w:p w:rsidR="00533C0E" w:rsidRPr="007F6F87" w:rsidRDefault="00533C0E" w:rsidP="00533C0E">
      <w:pPr>
        <w:numPr>
          <w:ilvl w:val="0"/>
          <w:numId w:val="15"/>
        </w:numPr>
        <w:spacing w:after="160" w:line="259" w:lineRule="auto"/>
        <w:contextualSpacing/>
        <w:rPr>
          <w:kern w:val="2"/>
          <w:sz w:val="28"/>
          <w:szCs w:val="28"/>
        </w:rPr>
      </w:pPr>
      <w:r w:rsidRPr="007F6F87">
        <w:rPr>
          <w:kern w:val="2"/>
          <w:sz w:val="28"/>
          <w:szCs w:val="28"/>
        </w:rPr>
        <w:lastRenderedPageBreak/>
        <w:t xml:space="preserve">Trung bình mỗi mét vuông thu hoạch được  </w:t>
      </w:r>
      <w:r w:rsidRPr="007F6F87">
        <w:rPr>
          <w:kern w:val="2"/>
          <w:sz w:val="28"/>
          <w:szCs w:val="28"/>
        </w:rPr>
        <w:fldChar w:fldCharType="begin"/>
      </w:r>
      <w:r w:rsidRPr="007F6F87">
        <w:rPr>
          <w:kern w:val="2"/>
          <w:sz w:val="28"/>
          <w:szCs w:val="28"/>
        </w:rPr>
        <w:instrText xml:space="preserve"> eq \f(2,3) </w:instrText>
      </w:r>
      <w:r w:rsidRPr="007F6F87">
        <w:rPr>
          <w:kern w:val="2"/>
          <w:sz w:val="28"/>
          <w:szCs w:val="28"/>
        </w:rPr>
        <w:fldChar w:fldCharType="end"/>
      </w:r>
      <w:r w:rsidRPr="007F6F87">
        <w:rPr>
          <w:kern w:val="2"/>
          <w:sz w:val="28"/>
          <w:szCs w:val="28"/>
        </w:rPr>
        <w:t>kg thóc. Hỏi thửa ruộng trên thu hoạch được bao nhiêu ki-lô-gam thóc?</w:t>
      </w:r>
    </w:p>
    <w:p w:rsidR="00533C0E" w:rsidRPr="007F6F87" w:rsidRDefault="00533C0E" w:rsidP="00533C0E">
      <w:pPr>
        <w:spacing w:after="200" w:line="276" w:lineRule="auto"/>
        <w:rPr>
          <w:sz w:val="28"/>
          <w:szCs w:val="28"/>
        </w:rPr>
      </w:pPr>
    </w:p>
    <w:p w:rsidR="00533C0E" w:rsidRPr="007F6F87" w:rsidRDefault="00533C0E" w:rsidP="00533C0E">
      <w:pPr>
        <w:spacing w:line="360" w:lineRule="auto"/>
        <w:ind w:left="360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                                                                Bài giải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33C0E" w:rsidRPr="007F6F87" w:rsidRDefault="00533C0E" w:rsidP="00533C0E">
      <w:pPr>
        <w:spacing w:line="360" w:lineRule="auto"/>
        <w:jc w:val="both"/>
        <w:rPr>
          <w:sz w:val="28"/>
          <w:szCs w:val="28"/>
        </w:rPr>
      </w:pPr>
    </w:p>
    <w:p w:rsidR="00533C0E" w:rsidRPr="007F6F87" w:rsidRDefault="00533C0E" w:rsidP="00533C0E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  <w:r w:rsidRPr="007F6F87"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  <w:t>ĐÁP ÁN VÀ BIỂU ĐIỂM – MÔN TOÁN</w:t>
      </w:r>
    </w:p>
    <w:tbl>
      <w:tblPr>
        <w:tblW w:w="9900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7981"/>
        <w:gridCol w:w="839"/>
      </w:tblGrid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bCs/>
                <w:color w:val="FF0000"/>
                <w:sz w:val="28"/>
                <w:szCs w:val="28"/>
                <w:lang w:eastAsia="ko-KR"/>
              </w:rPr>
              <w:t>ĐÁP ÁN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Điểm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</w:p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1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hd w:val="clear" w:color="auto" w:fill="FFFFFF"/>
              <w:spacing w:before="120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b/>
                <w:bCs/>
                <w:color w:val="FF0000"/>
                <w:sz w:val="28"/>
                <w:szCs w:val="28"/>
              </w:rPr>
              <w:t xml:space="preserve">a)A. </w:t>
            </w:r>
            <w:r w:rsidRPr="007F6F87">
              <w:rPr>
                <w:b/>
                <w:bCs/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b/>
                <w:bCs/>
                <w:color w:val="FF0000"/>
                <w:sz w:val="28"/>
                <w:szCs w:val="28"/>
              </w:rPr>
              <w:instrText xml:space="preserve"> EQ \F(3,7) </w:instrText>
            </w:r>
            <w:r w:rsidRPr="007F6F87">
              <w:rPr>
                <w:b/>
                <w:bCs/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b/>
                <w:bCs/>
                <w:color w:val="FF0000"/>
                <w:sz w:val="28"/>
                <w:szCs w:val="28"/>
              </w:rPr>
              <w:t xml:space="preserve">        b)  </w:t>
            </w: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25</m:t>
                  </m:r>
                </m:den>
              </m:f>
            </m:oMath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2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tabs>
                <w:tab w:val="center" w:pos="1440"/>
                <w:tab w:val="center" w:pos="7020"/>
              </w:tabs>
              <w:spacing w:line="360" w:lineRule="auto"/>
              <w:rPr>
                <w:rFonts w:eastAsia="Batang"/>
                <w:sz w:val="28"/>
                <w:szCs w:val="28"/>
              </w:rPr>
            </w:pPr>
            <w:r w:rsidRPr="007F6F87">
              <w:rPr>
                <w:rFonts w:eastAsia="Batang"/>
                <w:sz w:val="28"/>
                <w:szCs w:val="28"/>
              </w:rPr>
              <w:t>a)</w:t>
            </w:r>
            <w:r w:rsidRPr="007F6F87">
              <w:rPr>
                <w:color w:val="FF0000"/>
                <w:sz w:val="28"/>
                <w:szCs w:val="28"/>
              </w:rPr>
              <w:t xml:space="preserve">B.  </w:t>
            </w:r>
            <w:r w:rsidRPr="007F6F87">
              <w:rPr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color w:val="FF0000"/>
                <w:sz w:val="28"/>
                <w:szCs w:val="28"/>
              </w:rPr>
              <w:instrText>eq \s\don1(\f(5,4))</w:instrText>
            </w:r>
            <w:r w:rsidRPr="007F6F87">
              <w:rPr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color w:val="FF0000"/>
                <w:sz w:val="28"/>
                <w:szCs w:val="28"/>
              </w:rPr>
              <w:t xml:space="preserve">        b)C.  </w:t>
            </w:r>
            <w:r w:rsidRPr="007F6F87">
              <w:rPr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color w:val="FF0000"/>
                <w:sz w:val="28"/>
                <w:szCs w:val="28"/>
              </w:rPr>
              <w:instrText xml:space="preserve"> EQ \F(2,5) </w:instrText>
            </w:r>
            <w:r w:rsidRPr="007F6F87">
              <w:rPr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color w:val="FF0000"/>
                <w:sz w:val="28"/>
                <w:szCs w:val="28"/>
              </w:rPr>
              <w:t xml:space="preserve">; </w:t>
            </w:r>
            <w:r w:rsidRPr="007F6F87">
              <w:rPr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color w:val="FF0000"/>
                <w:sz w:val="28"/>
                <w:szCs w:val="28"/>
              </w:rPr>
              <w:instrText xml:space="preserve"> EQ \F(3,5) </w:instrText>
            </w:r>
            <w:r w:rsidRPr="007F6F87">
              <w:rPr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color w:val="FF0000"/>
                <w:sz w:val="28"/>
                <w:szCs w:val="28"/>
              </w:rPr>
              <w:t xml:space="preserve">; </w:t>
            </w:r>
            <w:r w:rsidRPr="007F6F87">
              <w:rPr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color w:val="FF0000"/>
                <w:sz w:val="28"/>
                <w:szCs w:val="28"/>
              </w:rPr>
              <w:instrText xml:space="preserve"> eq \f(6,5) </w:instrText>
            </w:r>
            <w:r w:rsidRPr="007F6F87">
              <w:rPr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color w:val="FF0000"/>
                <w:sz w:val="28"/>
                <w:szCs w:val="28"/>
              </w:rPr>
              <w:t xml:space="preserve">; </w:t>
            </w:r>
            <w:r w:rsidRPr="007F6F87">
              <w:rPr>
                <w:color w:val="FF0000"/>
                <w:sz w:val="28"/>
                <w:szCs w:val="28"/>
              </w:rPr>
              <w:fldChar w:fldCharType="begin"/>
            </w:r>
            <w:r w:rsidRPr="007F6F87">
              <w:rPr>
                <w:color w:val="FF0000"/>
                <w:sz w:val="28"/>
                <w:szCs w:val="28"/>
              </w:rPr>
              <w:instrText xml:space="preserve"> EQ \F(8,5) </w:instrText>
            </w:r>
            <w:r w:rsidRPr="007F6F87">
              <w:rPr>
                <w:color w:val="FF0000"/>
                <w:sz w:val="28"/>
                <w:szCs w:val="28"/>
              </w:rPr>
              <w:fldChar w:fldCharType="end"/>
            </w:r>
            <w:r w:rsidRPr="007F6F87">
              <w:rPr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3</w:t>
            </w:r>
          </w:p>
        </w:tc>
        <w:tc>
          <w:tcPr>
            <w:tcW w:w="7981" w:type="dxa"/>
          </w:tcPr>
          <w:p w:rsidR="00533C0E" w:rsidRPr="007F6F87" w:rsidRDefault="005542D1" w:rsidP="00533C0E">
            <w:pPr>
              <w:tabs>
                <w:tab w:val="center" w:pos="1440"/>
                <w:tab w:val="center" w:pos="7020"/>
              </w:tabs>
              <w:spacing w:line="360" w:lineRule="auto"/>
              <w:rPr>
                <w:rFonts w:eastAsia="Batang"/>
                <w:iCs/>
                <w:color w:val="FF0000"/>
                <w:sz w:val="28"/>
                <w:szCs w:val="28"/>
                <w:lang w:eastAsia="ko-KR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&gt;1</m:t>
              </m:r>
            </m:oMath>
            <w:r w:rsidR="00533C0E" w:rsidRPr="007F6F87">
              <w:rPr>
                <w:b/>
                <w:bCs/>
                <w:sz w:val="28"/>
                <w:szCs w:val="28"/>
              </w:rPr>
              <w:t xml:space="preserve">     ;            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oMath>
            <w:r w:rsidR="00533C0E" w:rsidRPr="007F6F87">
              <w:rPr>
                <w:b/>
                <w:bCs/>
                <w:sz w:val="28"/>
                <w:szCs w:val="28"/>
              </w:rPr>
              <w:t xml:space="preserve">   ;            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="00533C0E" w:rsidRPr="007F6F87">
              <w:rPr>
                <w:b/>
                <w:bCs/>
                <w:sz w:val="28"/>
                <w:szCs w:val="28"/>
              </w:rPr>
              <w:t xml:space="preserve">   ;            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pt-BR"/>
                </w:rPr>
                <m:t>2</m:t>
              </m:r>
            </m:oMath>
            <w:r w:rsidR="00533C0E" w:rsidRPr="007F6F87">
              <w:rPr>
                <w:b/>
                <w:bCs/>
                <w:sz w:val="28"/>
                <w:szCs w:val="28"/>
              </w:rPr>
              <w:t xml:space="preserve">              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4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ind w:left="360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color w:val="FF0000"/>
                <w:sz w:val="28"/>
                <w:szCs w:val="28"/>
                <w:lang w:val="vi-VN"/>
              </w:rPr>
              <w:t>D. Hình</w:t>
            </w:r>
            <w:r w:rsidRPr="007F6F87">
              <w:rPr>
                <w:color w:val="FF0000"/>
                <w:sz w:val="28"/>
                <w:szCs w:val="28"/>
              </w:rPr>
              <w:t xml:space="preserve"> 4</w:t>
            </w:r>
            <w:r w:rsidRPr="007F6F87">
              <w:rPr>
                <w:color w:val="FF0000"/>
                <w:sz w:val="28"/>
                <w:szCs w:val="28"/>
                <w:lang w:val="vi-VN"/>
              </w:rPr>
              <w:t xml:space="preserve">                                                             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5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pacing w:before="120" w:after="120" w:line="360" w:lineRule="atLeast"/>
              <w:ind w:left="43" w:right="43"/>
              <w:jc w:val="both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 xml:space="preserve">    B. 40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6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hd w:val="clear" w:color="auto" w:fill="FFFFFF"/>
              <w:spacing w:before="150" w:after="240"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a) </w:t>
            </w:r>
            <w:r w:rsidRPr="007F6F87">
              <w:rPr>
                <w:color w:val="FF0000"/>
                <w:sz w:val="28"/>
                <w:szCs w:val="28"/>
                <w:lang w:val="nl-NL"/>
              </w:rPr>
              <w:t xml:space="preserve">B. Hòa   </w:t>
            </w:r>
            <w:r w:rsidRPr="007F6F87">
              <w:rPr>
                <w:color w:val="FF0000"/>
                <w:sz w:val="28"/>
                <w:szCs w:val="28"/>
                <w:lang w:val="vi-VN"/>
              </w:rPr>
              <w:t xml:space="preserve"> </w:t>
            </w:r>
            <w:r w:rsidRPr="007F6F87">
              <w:rPr>
                <w:color w:val="FF0000"/>
                <w:sz w:val="28"/>
                <w:szCs w:val="28"/>
              </w:rPr>
              <w:t xml:space="preserve">                  </w:t>
            </w:r>
          </w:p>
          <w:p w:rsidR="00533C0E" w:rsidRPr="007F6F87" w:rsidRDefault="00533C0E" w:rsidP="00533C0E">
            <w:pPr>
              <w:shd w:val="clear" w:color="auto" w:fill="FFFFFF"/>
              <w:spacing w:before="150" w:after="240" w:line="390" w:lineRule="atLeast"/>
              <w:rPr>
                <w:bCs/>
                <w:color w:val="000000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b) </w:t>
            </w:r>
            <w:r w:rsidRPr="007F6F87">
              <w:rPr>
                <w:bCs/>
                <w:color w:val="000000"/>
                <w:sz w:val="28"/>
                <w:szCs w:val="28"/>
              </w:rPr>
              <w:t>Cả 5 bạn đã đọc bao nhiêu quyển sách?</w:t>
            </w:r>
            <w:r w:rsidRPr="007F6F87">
              <w:rPr>
                <w:bCs/>
                <w:color w:val="FF0000"/>
                <w:sz w:val="28"/>
                <w:szCs w:val="28"/>
              </w:rPr>
              <w:t>120</w:t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quyển sách.</w:t>
            </w: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7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 xml:space="preserve">        a)</w:t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</w:rPr>
              <w:fldChar w:fldCharType="begin"/>
            </w:r>
            <w:r w:rsidRPr="007F6F87">
              <w:rPr>
                <w:sz w:val="28"/>
                <w:szCs w:val="28"/>
              </w:rPr>
              <w:instrText xml:space="preserve"> eq \f(11,2) </w:instrText>
            </w:r>
            <w:r w:rsidRPr="007F6F87">
              <w:rPr>
                <w:sz w:val="28"/>
                <w:szCs w:val="28"/>
              </w:rPr>
              <w:fldChar w:fldCharType="end"/>
            </w:r>
            <w:r w:rsidRPr="007F6F87">
              <w:rPr>
                <w:sz w:val="28"/>
                <w:szCs w:val="28"/>
              </w:rPr>
              <w:t xml:space="preserve">  -  3 =</w:t>
            </w:r>
            <w:r w:rsidRPr="007F6F87">
              <w:rPr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533C0E" w:rsidRPr="007F6F87" w:rsidRDefault="00533C0E" w:rsidP="00533C0E">
            <w:pPr>
              <w:tabs>
                <w:tab w:val="left" w:pos="720"/>
                <w:tab w:val="left" w:pos="2880"/>
                <w:tab w:val="left" w:pos="5040"/>
                <w:tab w:val="left" w:pos="7200"/>
              </w:tabs>
              <w:rPr>
                <w:rFonts w:eastAsia="Batang"/>
                <w:sz w:val="28"/>
                <w:szCs w:val="28"/>
                <w:lang w:val="pt-BR" w:eastAsia="ko-KR"/>
              </w:rPr>
            </w:pPr>
            <w:r w:rsidRPr="007F6F87">
              <w:rPr>
                <w:bCs/>
                <w:sz w:val="28"/>
                <w:szCs w:val="28"/>
              </w:rPr>
              <w:t xml:space="preserve">                   b) </w:t>
            </w:r>
            <w:r w:rsidRPr="007F6F87">
              <w:rPr>
                <w:sz w:val="28"/>
                <w:szCs w:val="28"/>
              </w:rPr>
              <w:fldChar w:fldCharType="begin"/>
            </w:r>
            <w:r w:rsidRPr="007F6F87">
              <w:rPr>
                <w:sz w:val="28"/>
                <w:szCs w:val="28"/>
              </w:rPr>
              <w:instrText xml:space="preserve"> eq \f(4,15) </w:instrText>
            </w:r>
            <w:r w:rsidRPr="007F6F87">
              <w:rPr>
                <w:sz w:val="28"/>
                <w:szCs w:val="28"/>
              </w:rPr>
              <w:fldChar w:fldCharType="end"/>
            </w:r>
            <w:r w:rsidRPr="007F6F87">
              <w:rPr>
                <w:sz w:val="28"/>
                <w:szCs w:val="28"/>
              </w:rPr>
              <w:t xml:space="preserve"> :  </w:t>
            </w:r>
            <w:r w:rsidRPr="007F6F87">
              <w:rPr>
                <w:sz w:val="28"/>
                <w:szCs w:val="28"/>
              </w:rPr>
              <w:fldChar w:fldCharType="begin"/>
            </w:r>
            <w:r w:rsidRPr="007F6F87">
              <w:rPr>
                <w:sz w:val="28"/>
                <w:szCs w:val="28"/>
              </w:rPr>
              <w:instrText xml:space="preserve"> eq \f(2,5) </w:instrText>
            </w:r>
            <w:r w:rsidRPr="007F6F87">
              <w:rPr>
                <w:sz w:val="28"/>
                <w:szCs w:val="28"/>
              </w:rPr>
              <w:fldChar w:fldCharType="end"/>
            </w:r>
            <w:r w:rsidRPr="007F6F87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7F6F87">
              <w:rPr>
                <w:sz w:val="28"/>
                <w:szCs w:val="28"/>
              </w:rPr>
              <w:t>x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</m:oMath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8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pacing w:line="216" w:lineRule="auto"/>
              <w:rPr>
                <w:i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>Diện tích hình chữ nhật</w:t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7F6F87">
              <w:rPr>
                <w:bCs/>
                <w:sz w:val="28"/>
                <w:szCs w:val="28"/>
              </w:rPr>
              <w:t xml:space="preserve">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7F6F87">
              <w:rPr>
                <w:bCs/>
                <w:sz w:val="28"/>
                <w:szCs w:val="28"/>
              </w:rPr>
              <w:t>x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7F6F87">
              <w:rPr>
                <w:bCs/>
                <w:sz w:val="28"/>
                <w:szCs w:val="28"/>
              </w:rPr>
              <w:t>( dm</w:t>
            </w:r>
            <w:r w:rsidRPr="007F6F87">
              <w:rPr>
                <w:bCs/>
                <w:sz w:val="28"/>
                <w:szCs w:val="28"/>
                <w:vertAlign w:val="superscript"/>
              </w:rPr>
              <w:t>2</w:t>
            </w:r>
            <w:r w:rsidRPr="007F6F87">
              <w:rPr>
                <w:bCs/>
                <w:sz w:val="28"/>
                <w:szCs w:val="28"/>
              </w:rPr>
              <w:t>)</w:t>
            </w:r>
          </w:p>
          <w:p w:rsidR="00533C0E" w:rsidRPr="007F6F87" w:rsidRDefault="00533C0E" w:rsidP="00533C0E">
            <w:pPr>
              <w:spacing w:line="216" w:lineRule="auto"/>
              <w:rPr>
                <w:iCs/>
                <w:sz w:val="28"/>
                <w:szCs w:val="28"/>
              </w:rPr>
            </w:pPr>
            <w:r w:rsidRPr="007F6F87">
              <w:rPr>
                <w:iCs/>
                <w:sz w:val="28"/>
                <w:szCs w:val="28"/>
              </w:rPr>
              <w:t xml:space="preserve">              </w:t>
            </w:r>
            <w:r w:rsidRPr="007F6F87">
              <w:rPr>
                <w:b/>
                <w:bCs/>
                <w:iCs/>
                <w:sz w:val="28"/>
                <w:szCs w:val="28"/>
                <w:u w:val="single"/>
              </w:rPr>
              <w:t>Đáp số</w:t>
            </w:r>
            <w:r w:rsidRPr="007F6F87">
              <w:rPr>
                <w:iCs/>
                <w:sz w:val="28"/>
                <w:szCs w:val="28"/>
              </w:rPr>
              <w:t xml:space="preserve">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>( dm</w:t>
            </w:r>
            <w:r w:rsidRPr="007F6F87">
              <w:rPr>
                <w:bCs/>
                <w:sz w:val="28"/>
                <w:szCs w:val="28"/>
                <w:vertAlign w:val="superscript"/>
              </w:rPr>
              <w:t>2</w:t>
            </w:r>
            <w:r w:rsidRPr="007F6F87">
              <w:rPr>
                <w:bCs/>
                <w:sz w:val="28"/>
                <w:szCs w:val="28"/>
              </w:rPr>
              <w:t>)</w:t>
            </w:r>
          </w:p>
          <w:p w:rsidR="00533C0E" w:rsidRPr="007F6F87" w:rsidRDefault="00533C0E" w:rsidP="00533C0E">
            <w:pPr>
              <w:spacing w:line="216" w:lineRule="auto"/>
              <w:rPr>
                <w:iCs/>
                <w:sz w:val="28"/>
                <w:szCs w:val="28"/>
                <w:vertAlign w:val="superscript"/>
              </w:rPr>
            </w:pP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9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spacing w:line="360" w:lineRule="auto"/>
              <w:ind w:left="360"/>
              <w:jc w:val="both"/>
              <w:rPr>
                <w:b/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lastRenderedPageBreak/>
              <w:t xml:space="preserve">     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sz w:val="28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 w:val="28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 w:val="28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 w:val="28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 xml:space="preserve"> x1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25</m:t>
                    </m:r>
                  </m:den>
                </m:f>
              </m:oMath>
            </m:oMathPara>
          </w:p>
          <w:p w:rsidR="00533C0E" w:rsidRPr="007F6F87" w:rsidRDefault="00533C0E" w:rsidP="00533C0E">
            <w:pPr>
              <w:rPr>
                <w:rFonts w:eastAsia="Batang"/>
                <w:b/>
                <w:bCs/>
                <w:color w:val="0070C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lastRenderedPageBreak/>
              <w:t>1 đ</w:t>
            </w:r>
          </w:p>
        </w:tc>
      </w:tr>
      <w:tr w:rsidR="00533C0E" w:rsidRPr="007F6F87" w:rsidTr="00EA52FD">
        <w:tc>
          <w:tcPr>
            <w:tcW w:w="1080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lastRenderedPageBreak/>
              <w:t>Câu</w:t>
            </w:r>
            <w:r w:rsidRPr="007F6F87"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  <w:t xml:space="preserve"> 10</w:t>
            </w:r>
          </w:p>
        </w:tc>
        <w:tc>
          <w:tcPr>
            <w:tcW w:w="7981" w:type="dxa"/>
          </w:tcPr>
          <w:p w:rsidR="00533C0E" w:rsidRPr="007F6F87" w:rsidRDefault="00533C0E" w:rsidP="00533C0E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Bài giải:</w:t>
            </w:r>
          </w:p>
          <w:p w:rsidR="00533C0E" w:rsidRPr="007F6F87" w:rsidRDefault="00533C0E" w:rsidP="00533C0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Chiều rộng của thửa ruộng là:</w:t>
            </w:r>
          </w:p>
          <w:p w:rsidR="00533C0E" w:rsidRPr="007F6F87" w:rsidRDefault="00533C0E" w:rsidP="00533C0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 </w:t>
            </w:r>
            <w:r w:rsidRPr="007F6F87">
              <w:rPr>
                <w:color w:val="000000"/>
                <w:sz w:val="28"/>
                <w:szCs w:val="28"/>
              </w:rPr>
              <w:tab/>
            </w:r>
            <w:r w:rsidRPr="007F6F87">
              <w:rPr>
                <w:color w:val="000000"/>
                <w:sz w:val="28"/>
                <w:szCs w:val="28"/>
              </w:rPr>
              <w:tab/>
            </w:r>
            <w:r w:rsidRPr="007F6F87">
              <w:rPr>
                <w:color w:val="000000"/>
                <w:sz w:val="28"/>
                <w:szCs w:val="28"/>
              </w:rPr>
              <w:tab/>
            </w:r>
            <w:r w:rsidRPr="007F6F87">
              <w:rPr>
                <w:color w:val="000000"/>
                <w:sz w:val="28"/>
                <w:szCs w:val="28"/>
              </w:rPr>
              <w:tab/>
              <w:t xml:space="preserve"> </w: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bCs/>
                <w:color w:val="000000"/>
                <w:sz w:val="28"/>
                <w:szCs w:val="28"/>
              </w:rPr>
              <w:instrText xml:space="preserve"> eq \f(2,3) </w:instrTex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7F6F87">
              <w:rPr>
                <w:color w:val="000000"/>
                <w:sz w:val="28"/>
                <w:szCs w:val="28"/>
              </w:rPr>
              <w:t xml:space="preserve"> x 60 = 40 ( m )</w:t>
            </w:r>
            <w:r w:rsidRPr="007F6F87">
              <w:rPr>
                <w:color w:val="000000"/>
                <w:sz w:val="28"/>
                <w:szCs w:val="28"/>
              </w:rPr>
              <w:tab/>
              <w:t xml:space="preserve">  </w:t>
            </w:r>
            <w:r w:rsidRPr="007F6F87">
              <w:rPr>
                <w:color w:val="000000"/>
                <w:sz w:val="28"/>
                <w:szCs w:val="28"/>
              </w:rPr>
              <w:tab/>
            </w:r>
            <w:r w:rsidRPr="007F6F87">
              <w:rPr>
                <w:color w:val="000000"/>
                <w:sz w:val="28"/>
                <w:szCs w:val="28"/>
              </w:rPr>
              <w:tab/>
            </w:r>
          </w:p>
          <w:p w:rsidR="00533C0E" w:rsidRPr="007F6F87" w:rsidRDefault="00533C0E" w:rsidP="00533C0E">
            <w:pPr>
              <w:spacing w:line="360" w:lineRule="auto"/>
              <w:jc w:val="center"/>
              <w:rPr>
                <w:color w:val="000000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Diện tích của thửa ruộng là:                </w:t>
            </w:r>
          </w:p>
          <w:p w:rsidR="00533C0E" w:rsidRPr="007F6F87" w:rsidRDefault="00533C0E" w:rsidP="00533C0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                              60 x 40 = 2400 (m</w:t>
            </w:r>
            <w:r w:rsidRPr="007F6F87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7F6F87">
              <w:rPr>
                <w:color w:val="000000"/>
                <w:sz w:val="28"/>
                <w:szCs w:val="28"/>
              </w:rPr>
              <w:t xml:space="preserve">)                 </w:t>
            </w:r>
          </w:p>
          <w:p w:rsidR="00533C0E" w:rsidRPr="007F6F87" w:rsidRDefault="00533C0E" w:rsidP="00533C0E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  </w:t>
            </w:r>
          </w:p>
          <w:p w:rsidR="00533C0E" w:rsidRPr="007F6F87" w:rsidRDefault="00533C0E" w:rsidP="00533C0E">
            <w:pPr>
              <w:spacing w:line="360" w:lineRule="auto"/>
              <w:jc w:val="right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          Đáp số: 2400 (m</w:t>
            </w:r>
            <w:r w:rsidRPr="007F6F87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7F6F87">
              <w:rPr>
                <w:color w:val="000000"/>
                <w:sz w:val="28"/>
                <w:szCs w:val="28"/>
              </w:rPr>
              <w:t xml:space="preserve">)     </w:t>
            </w:r>
          </w:p>
          <w:p w:rsidR="00533C0E" w:rsidRPr="007F6F87" w:rsidRDefault="00533C0E" w:rsidP="00533C0E">
            <w:pPr>
              <w:jc w:val="center"/>
              <w:rPr>
                <w:rFonts w:eastAsia="Batang"/>
                <w:b/>
                <w:bCs/>
                <w:color w:val="0070C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533C0E" w:rsidRPr="007F6F87" w:rsidRDefault="00533C0E" w:rsidP="00533C0E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đ</w:t>
            </w:r>
          </w:p>
        </w:tc>
      </w:tr>
    </w:tbl>
    <w:p w:rsidR="00533C0E" w:rsidRPr="007F6F87" w:rsidRDefault="00533C0E" w:rsidP="00533C0E">
      <w:pPr>
        <w:spacing w:line="360" w:lineRule="auto"/>
        <w:jc w:val="both"/>
        <w:rPr>
          <w:b/>
          <w:bCs/>
          <w:sz w:val="28"/>
          <w:szCs w:val="28"/>
        </w:rPr>
      </w:pPr>
    </w:p>
    <w:p w:rsidR="00533C0E" w:rsidRPr="007F6F87" w:rsidRDefault="00533C0E" w:rsidP="00533C0E">
      <w:pPr>
        <w:spacing w:line="360" w:lineRule="auto"/>
        <w:rPr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                                      </w:t>
      </w:r>
    </w:p>
    <w:p w:rsidR="00533C0E" w:rsidRPr="007F6F87" w:rsidRDefault="00533C0E" w:rsidP="00533C0E">
      <w:pPr>
        <w:spacing w:after="200" w:line="276" w:lineRule="auto"/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533C0E" w:rsidRPr="007F6F87" w:rsidRDefault="00533C0E" w:rsidP="00533C0E">
      <w:pPr>
        <w:spacing w:after="200" w:line="276" w:lineRule="auto"/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</w:t>
      </w:r>
      <w:r w:rsidRPr="007F6F87">
        <w:rPr>
          <w:b/>
          <w:sz w:val="28"/>
          <w:szCs w:val="28"/>
        </w:rPr>
        <w:t>.4</w:t>
      </w:r>
      <w:r w:rsidRPr="007F6F87">
        <w:rPr>
          <w:b/>
          <w:sz w:val="28"/>
          <w:szCs w:val="28"/>
          <w:lang w:val="it-IT"/>
        </w:rPr>
        <w:t xml:space="preserve">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533C0E" w:rsidRPr="007F6F87" w:rsidRDefault="00533C0E" w:rsidP="00533C0E">
      <w:pPr>
        <w:tabs>
          <w:tab w:val="left" w:pos="142"/>
        </w:tabs>
        <w:spacing w:after="200" w:line="276" w:lineRule="auto"/>
        <w:jc w:val="center"/>
        <w:rPr>
          <w:sz w:val="22"/>
          <w:szCs w:val="22"/>
          <w:lang w:val="vi-VN"/>
        </w:rPr>
      </w:pPr>
      <w:r w:rsidRPr="007F6F87">
        <w:rPr>
          <w:b/>
          <w:sz w:val="22"/>
          <w:szCs w:val="22"/>
          <w:lang w:val="vi-VN"/>
        </w:rPr>
        <w:t xml:space="preserve"> </w:t>
      </w:r>
      <w:r w:rsidRPr="007F6F87">
        <w:rPr>
          <w:sz w:val="22"/>
          <w:szCs w:val="22"/>
          <w:lang w:val="vi-VN"/>
        </w:rPr>
        <w:t xml:space="preserve">(Tỉ lệ: Trắc nghiệm: </w:t>
      </w:r>
      <w:r w:rsidRPr="007F6F87">
        <w:rPr>
          <w:sz w:val="22"/>
          <w:szCs w:val="22"/>
        </w:rPr>
        <w:t>7</w:t>
      </w:r>
      <w:r w:rsidRPr="007F6F87">
        <w:rPr>
          <w:sz w:val="22"/>
          <w:szCs w:val="22"/>
          <w:lang w:val="vi-VN"/>
        </w:rPr>
        <w:t xml:space="preserve"> ; Tự luận: </w:t>
      </w:r>
      <w:r w:rsidRPr="007F6F87">
        <w:rPr>
          <w:sz w:val="22"/>
          <w:szCs w:val="22"/>
        </w:rPr>
        <w:t>3</w:t>
      </w:r>
      <w:r w:rsidRPr="007F6F87">
        <w:rPr>
          <w:sz w:val="22"/>
          <w:szCs w:val="22"/>
          <w:lang w:val="vi-VN"/>
        </w:rPr>
        <w:t>)</w:t>
      </w:r>
    </w:p>
    <w:p w:rsidR="00533C0E" w:rsidRPr="007F6F87" w:rsidRDefault="00533C0E" w:rsidP="00533C0E">
      <w:pPr>
        <w:spacing w:after="200" w:line="276" w:lineRule="auto"/>
        <w:jc w:val="center"/>
        <w:rPr>
          <w:sz w:val="22"/>
          <w:szCs w:val="22"/>
        </w:rPr>
      </w:pPr>
      <w:r w:rsidRPr="007F6F87">
        <w:rPr>
          <w:sz w:val="22"/>
          <w:szCs w:val="22"/>
        </w:rPr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533C0E" w:rsidRPr="007F6F87" w:rsidTr="00EA52FD">
        <w:tc>
          <w:tcPr>
            <w:tcW w:w="1101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  <w:lang w:val="fr-FR"/>
              </w:rPr>
            </w:pPr>
            <w:r w:rsidRPr="007F6F87">
              <w:rPr>
                <w:b/>
                <w:bCs/>
                <w:sz w:val="22"/>
                <w:szCs w:val="22"/>
                <w:lang w:val="fr-FR"/>
              </w:rPr>
              <w:t xml:space="preserve">Mạch 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  <w:lang w:val="fr-FR"/>
              </w:rPr>
            </w:pPr>
            <w:r w:rsidRPr="007F6F87">
              <w:rPr>
                <w:b/>
                <w:bCs/>
                <w:sz w:val="22"/>
                <w:szCs w:val="22"/>
                <w:lang w:val="fr-FR"/>
              </w:rPr>
              <w:t>kiến thức,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533C0E" w:rsidRPr="007F6F87" w:rsidTr="00EA52FD">
        <w:trPr>
          <w:trHeight w:val="259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533C0E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7F6F87">
              <w:rPr>
                <w:b/>
                <w:color w:val="000000"/>
                <w:sz w:val="22"/>
                <w:szCs w:val="22"/>
              </w:rPr>
              <w:t>1. Số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7F6F87">
              <w:rPr>
                <w:b/>
                <w:color w:val="000000"/>
                <w:sz w:val="22"/>
                <w:szCs w:val="22"/>
              </w:rPr>
              <w:t>và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7F6F87">
              <w:rPr>
                <w:b/>
                <w:color w:val="000000"/>
                <w:sz w:val="22"/>
                <w:szCs w:val="22"/>
              </w:rPr>
              <w:t>phép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</w:rPr>
            </w:pPr>
            <w:r w:rsidRPr="007F6F87">
              <w:rPr>
                <w:b/>
                <w:color w:val="000000"/>
                <w:sz w:val="22"/>
                <w:szCs w:val="22"/>
              </w:rPr>
              <w:t>tính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sz w:val="22"/>
                <w:szCs w:val="22"/>
              </w:rPr>
            </w:pPr>
            <w:r w:rsidRPr="007F6F87">
              <w:rPr>
                <w:sz w:val="22"/>
                <w:szCs w:val="22"/>
              </w:rPr>
              <w:t>- Đọc, viết, viết, so sánh, rút gọn phân số.</w:t>
            </w:r>
          </w:p>
          <w:p w:rsidR="00533C0E" w:rsidRPr="007F6F87" w:rsidRDefault="00533C0E" w:rsidP="00533C0E">
            <w:pPr>
              <w:jc w:val="both"/>
            </w:pPr>
            <w:r w:rsidRPr="007F6F87"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533C0E" w:rsidRPr="007F6F87" w:rsidRDefault="00533C0E" w:rsidP="00533C0E">
            <w:pPr>
              <w:jc w:val="both"/>
              <w:rPr>
                <w:lang w:val="vi-VN"/>
              </w:rPr>
            </w:pPr>
            <w:r w:rsidRPr="007F6F87"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533C0E" w:rsidRPr="007F6F87" w:rsidRDefault="00533C0E" w:rsidP="00533C0E">
            <w:pPr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3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6 câu</w:t>
            </w:r>
          </w:p>
        </w:tc>
      </w:tr>
      <w:tr w:rsidR="00533C0E" w:rsidRPr="007F6F87" w:rsidTr="00EA52FD">
        <w:trPr>
          <w:trHeight w:val="988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 xml:space="preserve">1, 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2, 3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7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6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2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6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0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</w:tr>
      <w:tr w:rsidR="00533C0E" w:rsidRPr="007F6F87" w:rsidTr="00EA52FD">
        <w:trPr>
          <w:trHeight w:val="665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i/>
                <w:iCs/>
                <w:color w:val="000000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3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 xml:space="preserve">1 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6 điểm</w:t>
            </w:r>
          </w:p>
        </w:tc>
      </w:tr>
      <w:tr w:rsidR="00533C0E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2. Hình học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và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đo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lường</w:t>
            </w:r>
          </w:p>
        </w:tc>
        <w:tc>
          <w:tcPr>
            <w:tcW w:w="4536" w:type="dxa"/>
            <w:vMerge w:val="restart"/>
          </w:tcPr>
          <w:p w:rsidR="00533C0E" w:rsidRPr="007F6F87" w:rsidRDefault="00533C0E" w:rsidP="00533C0E">
            <w:pPr>
              <w:jc w:val="both"/>
            </w:pPr>
            <w:r w:rsidRPr="007F6F87"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533C0E" w:rsidRPr="007F6F87" w:rsidRDefault="00533C0E" w:rsidP="00533C0E">
            <w:pPr>
              <w:jc w:val="both"/>
            </w:pPr>
            <w:r w:rsidRPr="007F6F87">
              <w:t>-Biết đổi, tính toán các đơn vị diện tích, khối lượng, thời gian.</w:t>
            </w:r>
          </w:p>
          <w:p w:rsidR="00533C0E" w:rsidRPr="007F6F87" w:rsidRDefault="00533C0E" w:rsidP="00533C0E">
            <w:pPr>
              <w:jc w:val="both"/>
              <w:rPr>
                <w:bCs/>
                <w:color w:val="FF0000"/>
                <w:sz w:val="22"/>
                <w:szCs w:val="22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 xml:space="preserve">3 câu  </w:t>
            </w:r>
          </w:p>
        </w:tc>
      </w:tr>
      <w:tr w:rsidR="00533C0E" w:rsidRPr="007F6F87" w:rsidTr="00EA52FD">
        <w:trPr>
          <w:trHeight w:val="736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6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4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8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5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</w:tr>
      <w:tr w:rsidR="00533C0E" w:rsidRPr="007F6F87" w:rsidTr="00EA52FD">
        <w:trPr>
          <w:trHeight w:val="593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10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3 điểm</w:t>
            </w:r>
          </w:p>
        </w:tc>
      </w:tr>
      <w:tr w:rsidR="00533C0E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533C0E" w:rsidRPr="007F6F87" w:rsidRDefault="00533C0E" w:rsidP="00533C0E">
            <w:r w:rsidRPr="007F6F87">
              <w:t>- Nêu được một số nhận xét đơn giản từ biểu đồ cột.</w:t>
            </w:r>
          </w:p>
          <w:p w:rsidR="00533C0E" w:rsidRPr="007F6F87" w:rsidRDefault="00533C0E" w:rsidP="00533C0E">
            <w:r w:rsidRPr="007F6F87">
              <w:t>- Tính được giá trị trung bình của các số liệu trong bảng hay biểu đồ cột.</w:t>
            </w:r>
          </w:p>
          <w:p w:rsidR="00533C0E" w:rsidRPr="007F6F87" w:rsidRDefault="00533C0E" w:rsidP="00533C0E">
            <w:pPr>
              <w:jc w:val="both"/>
              <w:rPr>
                <w:iCs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 câu</w:t>
            </w:r>
          </w:p>
        </w:tc>
      </w:tr>
      <w:tr w:rsidR="00533C0E" w:rsidRPr="007F6F87" w:rsidTr="00EA52FD">
        <w:trPr>
          <w:trHeight w:val="361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b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6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14"/>
                <w:szCs w:val="22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</w:tr>
      <w:tr w:rsidR="00533C0E" w:rsidRPr="007F6F87" w:rsidTr="00EA52FD">
        <w:trPr>
          <w:trHeight w:val="361"/>
        </w:trPr>
        <w:tc>
          <w:tcPr>
            <w:tcW w:w="1101" w:type="dxa"/>
            <w:vMerge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533C0E" w:rsidRPr="007F6F87" w:rsidRDefault="00533C0E" w:rsidP="00533C0E">
            <w:pPr>
              <w:jc w:val="both"/>
              <w:rPr>
                <w:b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14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color w:val="000000"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rPr>
                <w:b/>
                <w:color w:val="000000"/>
                <w:sz w:val="22"/>
                <w:szCs w:val="22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2"/>
                <w:lang w:val="it-IT"/>
              </w:rPr>
              <w:t>1điểm</w:t>
            </w:r>
          </w:p>
        </w:tc>
      </w:tr>
      <w:tr w:rsidR="00533C0E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0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sz w:val="10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 câu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8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10 câu</w:t>
            </w:r>
          </w:p>
        </w:tc>
      </w:tr>
      <w:tr w:rsidR="00533C0E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sz w:val="22"/>
                <w:szCs w:val="22"/>
                <w:lang w:val="it-IT"/>
              </w:rPr>
            </w:pP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both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1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1đ</w:t>
            </w:r>
          </w:p>
        </w:tc>
        <w:tc>
          <w:tcPr>
            <w:tcW w:w="567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1đ</w:t>
            </w:r>
          </w:p>
        </w:tc>
        <w:tc>
          <w:tcPr>
            <w:tcW w:w="992" w:type="dxa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4"/>
                <w:szCs w:val="22"/>
                <w:lang w:val="it-IT"/>
              </w:rPr>
            </w:pPr>
          </w:p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10điểm</w:t>
            </w:r>
          </w:p>
        </w:tc>
      </w:tr>
      <w:tr w:rsidR="00533C0E" w:rsidRPr="007F6F87" w:rsidTr="00EA52FD">
        <w:trPr>
          <w:trHeight w:val="101"/>
        </w:trPr>
        <w:tc>
          <w:tcPr>
            <w:tcW w:w="5637" w:type="dxa"/>
            <w:gridSpan w:val="2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533C0E" w:rsidRPr="007F6F87" w:rsidRDefault="00533C0E" w:rsidP="00533C0E">
            <w:pPr>
              <w:spacing w:after="200" w:line="276" w:lineRule="auto"/>
              <w:jc w:val="center"/>
              <w:rPr>
                <w:b/>
                <w:sz w:val="18"/>
                <w:szCs w:val="22"/>
                <w:lang w:val="it-IT"/>
              </w:rPr>
            </w:pPr>
          </w:p>
        </w:tc>
      </w:tr>
    </w:tbl>
    <w:p w:rsidR="00533C0E" w:rsidRPr="007F6F87" w:rsidRDefault="00533C0E" w:rsidP="00533C0E">
      <w:pPr>
        <w:tabs>
          <w:tab w:val="center" w:pos="5269"/>
        </w:tabs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533C0E" w:rsidRPr="007F6F87" w:rsidRDefault="00533C0E" w:rsidP="00533C0E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    </w:t>
      </w:r>
    </w:p>
    <w:p w:rsidR="00533C0E" w:rsidRPr="007F6F87" w:rsidRDefault="00533C0E" w:rsidP="00533C0E">
      <w:pPr>
        <w:rPr>
          <w:b/>
          <w:sz w:val="28"/>
          <w:szCs w:val="28"/>
          <w:lang w:val="vi-VN"/>
        </w:rPr>
      </w:pPr>
    </w:p>
    <w:p w:rsidR="00C00CED" w:rsidRPr="007F6F87" w:rsidRDefault="00C00CED" w:rsidP="00C00CED">
      <w:pPr>
        <w:jc w:val="center"/>
        <w:rPr>
          <w:sz w:val="28"/>
          <w:szCs w:val="28"/>
        </w:rPr>
      </w:pPr>
    </w:p>
    <w:tbl>
      <w:tblPr>
        <w:tblStyle w:val="TableGrid1"/>
        <w:tblW w:w="10881" w:type="dxa"/>
        <w:tblLayout w:type="fixed"/>
        <w:tblLook w:val="04A0" w:firstRow="1" w:lastRow="0" w:firstColumn="1" w:lastColumn="0" w:noHBand="0" w:noVBand="1"/>
      </w:tblPr>
      <w:tblGrid>
        <w:gridCol w:w="5070"/>
        <w:gridCol w:w="5811"/>
      </w:tblGrid>
      <w:tr w:rsidR="00C00CED" w:rsidRPr="007F6F87" w:rsidTr="00EA52FD">
        <w:trPr>
          <w:trHeight w:val="1412"/>
        </w:trPr>
        <w:tc>
          <w:tcPr>
            <w:tcW w:w="5070" w:type="dxa"/>
          </w:tcPr>
          <w:p w:rsidR="00C00CED" w:rsidRPr="007F6F87" w:rsidRDefault="00C00CED" w:rsidP="00C00CED">
            <w:pPr>
              <w:spacing w:line="276" w:lineRule="auto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Trường TH ………………………….</w:t>
            </w:r>
          </w:p>
          <w:p w:rsidR="00C00CED" w:rsidRPr="007F6F87" w:rsidRDefault="00C00CED" w:rsidP="00C00CED">
            <w:pPr>
              <w:tabs>
                <w:tab w:val="left" w:pos="2880"/>
              </w:tabs>
              <w:spacing w:line="276" w:lineRule="auto"/>
              <w:rPr>
                <w:iCs/>
                <w:sz w:val="28"/>
                <w:szCs w:val="28"/>
              </w:rPr>
            </w:pPr>
            <w:r w:rsidRPr="007F6F87">
              <w:rPr>
                <w:b/>
                <w:iCs/>
                <w:sz w:val="28"/>
                <w:szCs w:val="28"/>
              </w:rPr>
              <w:t xml:space="preserve">Họ và tên: </w:t>
            </w:r>
            <w:r w:rsidRPr="007F6F87">
              <w:rPr>
                <w:iCs/>
                <w:sz w:val="28"/>
                <w:szCs w:val="28"/>
              </w:rPr>
              <w:t>…………….......……………..</w:t>
            </w:r>
          </w:p>
          <w:p w:rsidR="00C00CED" w:rsidRPr="007F6F87" w:rsidRDefault="00C00CED" w:rsidP="00C00CED">
            <w:pPr>
              <w:tabs>
                <w:tab w:val="left" w:pos="2880"/>
              </w:tabs>
              <w:spacing w:line="276" w:lineRule="auto"/>
              <w:rPr>
                <w:sz w:val="28"/>
                <w:szCs w:val="28"/>
              </w:rPr>
            </w:pPr>
            <w:r w:rsidRPr="007F6F87">
              <w:rPr>
                <w:b/>
                <w:iCs/>
                <w:sz w:val="28"/>
                <w:szCs w:val="28"/>
              </w:rPr>
              <w:t xml:space="preserve">Lớp: </w:t>
            </w:r>
            <w:r w:rsidRPr="007F6F87">
              <w:rPr>
                <w:iCs/>
                <w:sz w:val="28"/>
                <w:szCs w:val="28"/>
              </w:rPr>
              <w:t>………..….</w:t>
            </w:r>
          </w:p>
        </w:tc>
        <w:tc>
          <w:tcPr>
            <w:tcW w:w="5811" w:type="dxa"/>
          </w:tcPr>
          <w:p w:rsidR="00C00CED" w:rsidRPr="007F6F87" w:rsidRDefault="00C00CED" w:rsidP="00C00CED">
            <w:pPr>
              <w:tabs>
                <w:tab w:val="left" w:pos="2880"/>
              </w:tabs>
              <w:spacing w:line="276" w:lineRule="auto"/>
              <w:jc w:val="center"/>
              <w:rPr>
                <w:b/>
                <w:sz w:val="28"/>
                <w:szCs w:val="28"/>
                <w:lang w:val="pl-PL"/>
              </w:rPr>
            </w:pPr>
            <w:r w:rsidRPr="007F6F87">
              <w:rPr>
                <w:b/>
                <w:sz w:val="28"/>
                <w:szCs w:val="28"/>
                <w:lang w:val="pl-PL"/>
              </w:rPr>
              <w:t>KIỂM TRA CUỐI HỌC KỲ II</w:t>
            </w:r>
          </w:p>
          <w:p w:rsidR="00C00CED" w:rsidRPr="007F6F87" w:rsidRDefault="00C00CED" w:rsidP="00C00CED">
            <w:pPr>
              <w:tabs>
                <w:tab w:val="left" w:pos="2880"/>
              </w:tabs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  <w:lang w:val="pl-PL"/>
              </w:rPr>
              <w:t xml:space="preserve">NĂM HỌC: </w:t>
            </w:r>
            <w:r w:rsidR="004B2A8D" w:rsidRPr="007F6F87">
              <w:rPr>
                <w:b/>
                <w:bCs/>
                <w:sz w:val="28"/>
                <w:szCs w:val="28"/>
                <w:lang w:val="pl-PL"/>
              </w:rPr>
              <w:t>2024 - 2025</w:t>
            </w:r>
          </w:p>
          <w:p w:rsidR="00C00CED" w:rsidRPr="007F6F87" w:rsidRDefault="00C00CED" w:rsidP="00C00CED">
            <w:pPr>
              <w:spacing w:line="276" w:lineRule="auto"/>
              <w:jc w:val="center"/>
              <w:rPr>
                <w:b/>
                <w:bCs/>
                <w:sz w:val="28"/>
                <w:szCs w:val="28"/>
                <w:lang w:val="pl-PL"/>
              </w:rPr>
            </w:pPr>
            <w:r w:rsidRPr="007F6F87">
              <w:rPr>
                <w:b/>
                <w:bCs/>
                <w:sz w:val="28"/>
                <w:szCs w:val="28"/>
                <w:lang w:val="pl-PL"/>
              </w:rPr>
              <w:t>Môn : Toán – Lớp 4</w:t>
            </w:r>
          </w:p>
          <w:p w:rsidR="00C00CED" w:rsidRPr="007F6F87" w:rsidRDefault="00C00CED" w:rsidP="00C00CED">
            <w:pPr>
              <w:tabs>
                <w:tab w:val="left" w:pos="2880"/>
              </w:tabs>
              <w:spacing w:line="276" w:lineRule="auto"/>
              <w:jc w:val="center"/>
              <w:rPr>
                <w:b/>
                <w:bCs/>
                <w:i/>
                <w:iCs/>
                <w:sz w:val="28"/>
                <w:szCs w:val="28"/>
                <w:lang w:val="pl-PL"/>
              </w:rPr>
            </w:pPr>
            <w:r w:rsidRPr="007F6F87">
              <w:rPr>
                <w:b/>
                <w:bCs/>
                <w:i/>
                <w:iCs/>
                <w:sz w:val="28"/>
                <w:szCs w:val="28"/>
                <w:lang w:val="pl-PL"/>
              </w:rPr>
              <w:t>Thời gian: 35  phút</w:t>
            </w:r>
          </w:p>
        </w:tc>
      </w:tr>
      <w:tr w:rsidR="00C00CED" w:rsidRPr="007F6F87" w:rsidTr="00EA52FD">
        <w:tblPrEx>
          <w:tblLook w:val="01E0" w:firstRow="1" w:lastRow="1" w:firstColumn="1" w:lastColumn="1" w:noHBand="0" w:noVBand="0"/>
        </w:tblPrEx>
        <w:tc>
          <w:tcPr>
            <w:tcW w:w="5070" w:type="dxa"/>
          </w:tcPr>
          <w:p w:rsidR="00C00CED" w:rsidRPr="007F6F87" w:rsidRDefault="00C00CED" w:rsidP="00C00CE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       ĐIỂM</w:t>
            </w:r>
            <w:r w:rsidRPr="007F6F87">
              <w:rPr>
                <w:sz w:val="28"/>
                <w:szCs w:val="28"/>
              </w:rPr>
              <w:t>(+Ghi tên người chấm 1)</w:t>
            </w:r>
          </w:p>
        </w:tc>
        <w:tc>
          <w:tcPr>
            <w:tcW w:w="5811" w:type="dxa"/>
          </w:tcPr>
          <w:p w:rsidR="00C00CED" w:rsidRPr="007F6F87" w:rsidRDefault="00C00CED" w:rsidP="00C00CE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Nhận xét của giáo viên</w:t>
            </w:r>
          </w:p>
          <w:p w:rsidR="00C00CED" w:rsidRPr="007F6F87" w:rsidRDefault="00C00CED" w:rsidP="00C00CED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………………………………………………… </w:t>
            </w:r>
          </w:p>
          <w:p w:rsidR="00C00CED" w:rsidRPr="007F6F87" w:rsidRDefault="00C00CED" w:rsidP="00C00CED">
            <w:pPr>
              <w:spacing w:line="276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………………………………………………… </w:t>
            </w:r>
          </w:p>
          <w:p w:rsidR="00C00CED" w:rsidRPr="007F6F87" w:rsidRDefault="00C00CED" w:rsidP="00C00CED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:rsidR="00C00CED" w:rsidRPr="007F6F87" w:rsidRDefault="00C00CED" w:rsidP="00C00CED">
      <w:pPr>
        <w:spacing w:after="200" w:line="360" w:lineRule="auto"/>
        <w:jc w:val="both"/>
        <w:rPr>
          <w:b/>
          <w:bCs/>
          <w:sz w:val="28"/>
          <w:szCs w:val="28"/>
          <w:lang w:val="nl-NL"/>
        </w:rPr>
      </w:pPr>
      <w:r w:rsidRPr="007F6F87">
        <w:rPr>
          <w:b/>
          <w:sz w:val="28"/>
          <w:szCs w:val="28"/>
          <w:u w:val="single"/>
        </w:rPr>
        <w:t>Câu 1</w:t>
      </w:r>
      <w:r w:rsidRPr="007F6F87">
        <w:rPr>
          <w:b/>
          <w:sz w:val="28"/>
          <w:szCs w:val="28"/>
        </w:rPr>
        <w:t xml:space="preserve">:  </w:t>
      </w:r>
      <w:r w:rsidRPr="007F6F87">
        <w:rPr>
          <w:b/>
          <w:bCs/>
          <w:sz w:val="28"/>
          <w:szCs w:val="28"/>
          <w:lang w:val="nl-NL"/>
        </w:rPr>
        <w:t xml:space="preserve"> </w:t>
      </w:r>
    </w:p>
    <w:p w:rsidR="00C00CED" w:rsidRPr="007F6F87" w:rsidRDefault="00C00CED" w:rsidP="00C00CED">
      <w:pPr>
        <w:spacing w:after="200" w:line="360" w:lineRule="auto"/>
        <w:jc w:val="both"/>
        <w:rPr>
          <w:b/>
          <w:bCs/>
          <w:sz w:val="28"/>
          <w:szCs w:val="28"/>
          <w:lang w:val="nl-NL"/>
        </w:rPr>
      </w:pPr>
      <w:r w:rsidRPr="007F6F87">
        <w:rPr>
          <w:b/>
          <w:sz w:val="28"/>
          <w:szCs w:val="28"/>
        </w:rPr>
        <w:lastRenderedPageBreak/>
        <w:t xml:space="preserve">a) </w:t>
      </w:r>
      <w:r w:rsidRPr="007F6F87">
        <w:rPr>
          <w:b/>
          <w:bCs/>
          <w:sz w:val="28"/>
          <w:szCs w:val="28"/>
          <w:lang w:val="nl-NL"/>
        </w:rPr>
        <w:t xml:space="preserve">Phân số nào sau đây là phân số tối giản ?   </w:t>
      </w:r>
    </w:p>
    <w:p w:rsidR="00C00CED" w:rsidRPr="007F6F87" w:rsidRDefault="00C00CED" w:rsidP="00C00CED">
      <w:pPr>
        <w:spacing w:after="200" w:line="360" w:lineRule="auto"/>
        <w:ind w:left="360"/>
        <w:jc w:val="both"/>
        <w:rPr>
          <w:bCs/>
          <w:sz w:val="28"/>
          <w:szCs w:val="28"/>
          <w:lang w:val="nl-NL"/>
        </w:rPr>
      </w:pPr>
      <w:r w:rsidRPr="007F6F87">
        <w:rPr>
          <w:bCs/>
          <w:sz w:val="28"/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8</m:t>
            </m:r>
          </m:den>
        </m:f>
      </m:oMath>
      <w:r w:rsidRPr="007F6F87">
        <w:rPr>
          <w:bCs/>
          <w:sz w:val="28"/>
          <w:szCs w:val="28"/>
          <w:lang w:val="nl-NL"/>
        </w:rPr>
        <w:t xml:space="preserve">    </w:t>
      </w:r>
      <w:r w:rsidRPr="007F6F87">
        <w:rPr>
          <w:bCs/>
          <w:sz w:val="28"/>
          <w:szCs w:val="28"/>
          <w:lang w:val="nl-NL"/>
        </w:rPr>
        <w:tab/>
      </w:r>
      <w:r w:rsidRPr="007F6F87">
        <w:rPr>
          <w:bCs/>
          <w:sz w:val="28"/>
          <w:szCs w:val="28"/>
          <w:lang w:val="nl-NL"/>
        </w:rPr>
        <w:tab/>
      </w:r>
      <w:r w:rsidRPr="007F6F87">
        <w:rPr>
          <w:bCs/>
          <w:sz w:val="28"/>
          <w:szCs w:val="28"/>
          <w:lang w:val="nl-NL"/>
        </w:rPr>
        <w:tab/>
        <w:t xml:space="preserve">B.  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15</m:t>
            </m:r>
          </m:den>
        </m:f>
      </m:oMath>
      <w:r w:rsidRPr="007F6F87">
        <w:rPr>
          <w:bCs/>
          <w:sz w:val="28"/>
          <w:szCs w:val="28"/>
          <w:lang w:val="nl-NL"/>
        </w:rPr>
        <w:tab/>
      </w:r>
      <w:r w:rsidRPr="007F6F87">
        <w:rPr>
          <w:bCs/>
          <w:sz w:val="28"/>
          <w:szCs w:val="28"/>
          <w:lang w:val="nl-NL"/>
        </w:rPr>
        <w:tab/>
      </w:r>
      <w:r w:rsidRPr="007F6F87">
        <w:rPr>
          <w:bCs/>
          <w:sz w:val="28"/>
          <w:szCs w:val="28"/>
          <w:lang w:val="nl-NL"/>
        </w:rPr>
        <w:tab/>
      </w:r>
      <w:r w:rsidRPr="007F6F87">
        <w:rPr>
          <w:bCs/>
          <w:color w:val="FF0000"/>
          <w:sz w:val="28"/>
          <w:szCs w:val="28"/>
          <w:lang w:val="nl-NL"/>
        </w:rPr>
        <w:t xml:space="preserve">C .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  <w:lang w:val="nl-NL"/>
              </w:rPr>
              <m:t>15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  <w:lang w:val="nl-NL"/>
              </w:rPr>
              <m:t>14</m:t>
            </m:r>
          </m:den>
        </m:f>
      </m:oMath>
      <w:r w:rsidRPr="007F6F87">
        <w:rPr>
          <w:bCs/>
          <w:sz w:val="28"/>
          <w:szCs w:val="28"/>
          <w:lang w:val="nl-NL"/>
        </w:rPr>
        <w:t xml:space="preserve">                            D.      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6</m:t>
            </m:r>
          </m:den>
        </m:f>
      </m:oMath>
    </w:p>
    <w:p w:rsidR="00C00CED" w:rsidRPr="007F6F87" w:rsidRDefault="00C00CED" w:rsidP="00C00CED">
      <w:pPr>
        <w:spacing w:after="200" w:line="276" w:lineRule="auto"/>
        <w:rPr>
          <w:b/>
          <w:iCs/>
          <w:color w:val="000000"/>
          <w:sz w:val="28"/>
          <w:szCs w:val="28"/>
          <w:lang w:val="nl-NL"/>
        </w:rPr>
      </w:pPr>
      <w:r w:rsidRPr="007F6F87">
        <w:rPr>
          <w:b/>
          <w:iCs/>
          <w:color w:val="000000"/>
          <w:sz w:val="28"/>
          <w:szCs w:val="28"/>
          <w:lang w:val="nl-NL"/>
        </w:rPr>
        <w:t xml:space="preserve">b/ Phân số nào sau đây bằng  </w:t>
      </w:r>
      <m:oMath>
        <m:f>
          <m:fPr>
            <m:ctrlPr>
              <w:rPr>
                <w:rFonts w:ascii="Cambria Math" w:hAnsi="Cambria Math"/>
                <w:b/>
                <w:i/>
                <w:color w:val="000000"/>
                <w:sz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4</m:t>
            </m:r>
          </m:den>
        </m:f>
      </m:oMath>
      <w:r w:rsidRPr="007F6F87">
        <w:rPr>
          <w:iCs/>
          <w:color w:val="000000"/>
          <w:sz w:val="28"/>
          <w:szCs w:val="28"/>
          <w:lang w:val="nl-NL"/>
        </w:rPr>
        <w:t xml:space="preserve"> ?        A.</w:t>
      </w:r>
      <w:r w:rsidRPr="007F6F87">
        <w:rPr>
          <w:iCs/>
          <w:color w:val="000000"/>
          <w:position w:val="-24"/>
          <w:sz w:val="28"/>
          <w:szCs w:val="28"/>
          <w:lang w:val="nl-NL"/>
        </w:rPr>
        <w:t xml:space="preserve"> </w:t>
      </w:r>
      <w:r w:rsidRPr="007F6F87">
        <w:rPr>
          <w:iCs/>
          <w:color w:val="000000"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10</m:t>
            </m:r>
          </m:den>
        </m:f>
      </m:oMath>
      <w:r w:rsidRPr="007F6F87">
        <w:rPr>
          <w:iCs/>
          <w:color w:val="000000"/>
          <w:sz w:val="28"/>
          <w:szCs w:val="28"/>
          <w:lang w:val="nl-NL"/>
        </w:rPr>
        <w:t xml:space="preserve">            </w:t>
      </w:r>
      <w:r w:rsidRPr="007F6F87">
        <w:rPr>
          <w:iCs/>
          <w:color w:val="FF0000"/>
          <w:sz w:val="28"/>
          <w:szCs w:val="28"/>
          <w:lang w:val="nl-NL"/>
        </w:rPr>
        <w:t xml:space="preserve">B.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  <w:lang w:val="nl-NL"/>
              </w:rPr>
              <m:t>25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  <w:lang w:val="nl-NL"/>
              </w:rPr>
              <m:t>100</m:t>
            </m:r>
          </m:den>
        </m:f>
      </m:oMath>
      <w:r w:rsidRPr="007F6F87">
        <w:rPr>
          <w:iCs/>
          <w:color w:val="000000"/>
          <w:sz w:val="28"/>
          <w:szCs w:val="28"/>
          <w:lang w:val="nl-NL"/>
        </w:rPr>
        <w:t xml:space="preserve">            </w:t>
      </w:r>
      <w:r w:rsidRPr="007F6F87">
        <w:rPr>
          <w:iCs/>
          <w:sz w:val="28"/>
          <w:szCs w:val="28"/>
          <w:lang w:val="nl-NL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den>
        </m:f>
      </m:oMath>
      <w:r w:rsidRPr="007F6F87">
        <w:rPr>
          <w:iCs/>
          <w:color w:val="000000"/>
          <w:sz w:val="28"/>
          <w:szCs w:val="28"/>
          <w:lang w:val="nl-NL"/>
        </w:rPr>
        <w:t xml:space="preserve">.          D.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100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nl-NL"/>
              </w:rPr>
              <m:t>25</m:t>
            </m:r>
          </m:den>
        </m:f>
      </m:oMath>
      <w:r w:rsidRPr="007F6F87">
        <w:rPr>
          <w:iCs/>
          <w:color w:val="000000"/>
          <w:sz w:val="28"/>
          <w:szCs w:val="28"/>
          <w:lang w:val="nl-NL"/>
        </w:rPr>
        <w:t xml:space="preserve"> </w:t>
      </w:r>
      <w:r w:rsidRPr="007F6F87">
        <w:rPr>
          <w:iCs/>
          <w:color w:val="000000"/>
          <w:position w:val="-24"/>
          <w:sz w:val="28"/>
          <w:szCs w:val="28"/>
          <w:lang w:val="nl-NL"/>
        </w:rPr>
        <w:t xml:space="preserve"> </w:t>
      </w:r>
    </w:p>
    <w:p w:rsidR="00C00CED" w:rsidRPr="007F6F87" w:rsidRDefault="00C00CED" w:rsidP="00C00CED">
      <w:pPr>
        <w:spacing w:after="200" w:line="276" w:lineRule="auto"/>
        <w:rPr>
          <w:b/>
          <w:color w:val="000000"/>
          <w:sz w:val="28"/>
          <w:szCs w:val="28"/>
          <w:lang w:val="nl-NL"/>
        </w:rPr>
      </w:pPr>
      <w:r w:rsidRPr="007F6F87">
        <w:rPr>
          <w:b/>
          <w:color w:val="000000"/>
          <w:sz w:val="28"/>
          <w:szCs w:val="28"/>
          <w:lang w:val="nl-NL"/>
        </w:rPr>
        <w:t xml:space="preserve">Câu 2:   </w:t>
      </w:r>
      <w:r w:rsidRPr="007F6F87">
        <w:rPr>
          <w:b/>
          <w:sz w:val="28"/>
          <w:szCs w:val="28"/>
          <w:lang w:val="pt-BR"/>
        </w:rPr>
        <w:t>&gt; ; &lt; ; = ?</w:t>
      </w:r>
    </w:p>
    <w:p w:rsidR="00C00CED" w:rsidRPr="007F6F87" w:rsidRDefault="00C00CED" w:rsidP="00C00CED">
      <w:pPr>
        <w:shd w:val="clear" w:color="auto" w:fill="FFFFFF"/>
        <w:rPr>
          <w:bCs/>
          <w:sz w:val="28"/>
          <w:szCs w:val="28"/>
        </w:rPr>
      </w:pPr>
      <w:r w:rsidRPr="007F6F87">
        <w:rPr>
          <w:sz w:val="28"/>
          <w:szCs w:val="28"/>
          <w:lang w:val="pt-BR"/>
        </w:rPr>
        <w:t xml:space="preserve">A.    1      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3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1</m:t>
            </m:r>
          </m:den>
        </m:f>
      </m:oMath>
      <w:r w:rsidRPr="007F6F87">
        <w:rPr>
          <w:sz w:val="28"/>
          <w:szCs w:val="28"/>
          <w:lang w:val="pt-BR"/>
        </w:rPr>
        <w:t xml:space="preserve">                     B.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</m:t>
            </m:r>
          </m:den>
        </m:f>
      </m:oMath>
      <w:r w:rsidRPr="007F6F87">
        <w:rPr>
          <w:sz w:val="28"/>
          <w:szCs w:val="28"/>
          <w:lang w:val="pt-BR"/>
        </w:rPr>
        <w:t xml:space="preserve">    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den>
        </m:f>
      </m:oMath>
      <w:r w:rsidRPr="007F6F87">
        <w:rPr>
          <w:sz w:val="28"/>
          <w:szCs w:val="28"/>
          <w:lang w:val="pt-BR"/>
        </w:rPr>
        <w:t xml:space="preserve">                       C.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6</m:t>
            </m:r>
          </m:den>
        </m:f>
      </m:oMath>
      <w:r w:rsidRPr="007F6F87">
        <w:rPr>
          <w:sz w:val="28"/>
          <w:szCs w:val="28"/>
          <w:lang w:val="pt-BR"/>
        </w:rPr>
        <w:t xml:space="preserve">      1                      D.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4</m:t>
            </m:r>
          </m:den>
        </m:f>
      </m:oMath>
      <w:r w:rsidRPr="007F6F87">
        <w:rPr>
          <w:sz w:val="28"/>
          <w:szCs w:val="28"/>
          <w:lang w:val="pt-BR"/>
        </w:rPr>
        <w:t xml:space="preserve">    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8</m:t>
            </m:r>
          </m:den>
        </m:f>
      </m:oMath>
      <w:r w:rsidRPr="007F6F87">
        <w:rPr>
          <w:bCs/>
          <w:sz w:val="28"/>
          <w:szCs w:val="28"/>
        </w:rPr>
        <w:t xml:space="preserve"> </w:t>
      </w:r>
    </w:p>
    <w:p w:rsidR="00C00CED" w:rsidRPr="007F6F87" w:rsidRDefault="00C00CED" w:rsidP="00C00CED">
      <w:pPr>
        <w:shd w:val="clear" w:color="auto" w:fill="FFFFFF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Câu 3: </w:t>
      </w:r>
    </w:p>
    <w:p w:rsidR="00C00CED" w:rsidRPr="007F6F87" w:rsidRDefault="00C00CED" w:rsidP="00C00CED">
      <w:pPr>
        <w:shd w:val="clear" w:color="auto" w:fill="FFFFFF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>a/ Phân số nào sau đây bé hơn 1?</w:t>
      </w:r>
    </w:p>
    <w:p w:rsidR="00C00CED" w:rsidRPr="007F6F87" w:rsidRDefault="00C00CED" w:rsidP="00C00CED">
      <w:pPr>
        <w:shd w:val="clear" w:color="auto" w:fill="FFFFFF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7F6F87">
        <w:rPr>
          <w:bCs/>
          <w:sz w:val="28"/>
          <w:szCs w:val="28"/>
        </w:rPr>
        <w:t xml:space="preserve">                             </w:t>
      </w:r>
      <w:r w:rsidRPr="007F6F87">
        <w:rPr>
          <w:bCs/>
          <w:color w:val="FF0000"/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34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35</m:t>
            </m:r>
          </m:den>
        </m:f>
      </m:oMath>
      <w:r w:rsidRPr="007F6F87">
        <w:rPr>
          <w:bCs/>
          <w:sz w:val="28"/>
          <w:szCs w:val="28"/>
        </w:rPr>
        <w:t xml:space="preserve">                                    C. 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</m:t>
            </m:r>
          </m:den>
        </m:f>
      </m:oMath>
      <w:r w:rsidRPr="007F6F87">
        <w:rPr>
          <w:bCs/>
          <w:sz w:val="28"/>
          <w:szCs w:val="28"/>
        </w:rPr>
        <w:t xml:space="preserve">                           D.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:rsidR="00C00CED" w:rsidRPr="007F6F87" w:rsidRDefault="00C00CED" w:rsidP="00C00CED">
      <w:pPr>
        <w:spacing w:after="200" w:line="276" w:lineRule="auto"/>
        <w:rPr>
          <w:color w:val="000000"/>
          <w:sz w:val="28"/>
          <w:szCs w:val="28"/>
          <w:lang w:val="nl-NL"/>
        </w:rPr>
      </w:pPr>
      <w:r w:rsidRPr="007F6F87">
        <w:rPr>
          <w:b/>
          <w:bCs/>
          <w:sz w:val="28"/>
          <w:szCs w:val="28"/>
        </w:rPr>
        <w:t xml:space="preserve">b/ </w:t>
      </w:r>
      <w:r w:rsidRPr="007F6F87">
        <w:rPr>
          <w:b/>
          <w:color w:val="000000"/>
          <w:sz w:val="28"/>
          <w:szCs w:val="28"/>
          <w:lang w:val="nl-NL"/>
        </w:rPr>
        <w:t xml:space="preserve">Số thích hợp điền vào chỗ chấm trong phân số sau là </w:t>
      </w:r>
      <w:r w:rsidRPr="007F6F87">
        <w:rPr>
          <w:color w:val="000000"/>
          <w:sz w:val="28"/>
          <w:szCs w:val="28"/>
          <w:lang w:val="nl-NL"/>
        </w:rPr>
        <w:t xml:space="preserve">: </w:t>
      </w:r>
      <w:r w:rsidRPr="007F6F87">
        <w:rPr>
          <w:color w:val="000000"/>
          <w:position w:val="-24"/>
          <w:sz w:val="28"/>
          <w:szCs w:val="28"/>
        </w:rPr>
        <w:object w:dxaOrig="345" w:dyaOrig="630">
          <v:shape id="_x0000_i1051" type="#_x0000_t75" style="width:17.35pt;height:32.1pt" o:ole="">
            <v:imagedata r:id="rId64" o:title=""/>
          </v:shape>
          <o:OLEObject Type="Embed" ProgID="Equation.DSMT4" ShapeID="_x0000_i1051" DrawAspect="Content" ObjectID="_1806085938" r:id="rId65"/>
        </w:object>
      </w:r>
      <w:r w:rsidRPr="007F6F87">
        <w:rPr>
          <w:color w:val="000000"/>
          <w:sz w:val="28"/>
          <w:szCs w:val="28"/>
          <w:lang w:val="nl-NL"/>
        </w:rPr>
        <w:t xml:space="preserve"> =   </w:t>
      </w:r>
      <w:r w:rsidRPr="007F6F87">
        <w:rPr>
          <w:color w:val="000000"/>
          <w:position w:val="-24"/>
          <w:sz w:val="28"/>
          <w:szCs w:val="28"/>
        </w:rPr>
        <w:object w:dxaOrig="260" w:dyaOrig="620">
          <v:shape id="_x0000_i1052" type="#_x0000_t75" style="width:13pt;height:31.25pt" o:ole="">
            <v:imagedata r:id="rId66" o:title=""/>
          </v:shape>
          <o:OLEObject Type="Embed" ProgID="Equation.DSMT4" ShapeID="_x0000_i1052" DrawAspect="Content" ObjectID="_1806085939" r:id="rId67"/>
        </w:object>
      </w:r>
      <w:r w:rsidRPr="007F6F87">
        <w:rPr>
          <w:color w:val="000000"/>
          <w:sz w:val="28"/>
          <w:szCs w:val="28"/>
          <w:lang w:val="nl-NL"/>
        </w:rPr>
        <w:t xml:space="preserve">             </w:t>
      </w:r>
    </w:p>
    <w:p w:rsidR="00C00CED" w:rsidRPr="007F6F87" w:rsidRDefault="00C00CED" w:rsidP="00C00CED">
      <w:pPr>
        <w:shd w:val="clear" w:color="auto" w:fill="FFFFFF"/>
        <w:rPr>
          <w:b/>
          <w:bCs/>
          <w:sz w:val="28"/>
          <w:szCs w:val="28"/>
        </w:rPr>
      </w:pPr>
      <w:r w:rsidRPr="007F6F87">
        <w:rPr>
          <w:color w:val="000000"/>
          <w:sz w:val="28"/>
          <w:szCs w:val="28"/>
          <w:lang w:val="nl-NL"/>
        </w:rPr>
        <w:t>A.     24                           B .  22</w:t>
      </w:r>
      <w:r w:rsidRPr="007F6F87">
        <w:rPr>
          <w:color w:val="000000"/>
          <w:sz w:val="28"/>
          <w:szCs w:val="28"/>
          <w:lang w:val="nl-NL"/>
        </w:rPr>
        <w:tab/>
      </w:r>
      <w:r w:rsidRPr="007F6F87">
        <w:rPr>
          <w:color w:val="000000"/>
          <w:sz w:val="28"/>
          <w:szCs w:val="28"/>
          <w:lang w:val="nl-NL"/>
        </w:rPr>
        <w:tab/>
        <w:t xml:space="preserve">              C.</w:t>
      </w:r>
      <w:r w:rsidRPr="007F6F87">
        <w:rPr>
          <w:color w:val="000000"/>
          <w:sz w:val="28"/>
          <w:szCs w:val="28"/>
          <w:lang w:val="nl-NL"/>
        </w:rPr>
        <w:tab/>
        <w:t xml:space="preserve"> 26                              </w:t>
      </w:r>
      <w:r w:rsidRPr="007F6F87">
        <w:rPr>
          <w:color w:val="FF0000"/>
          <w:sz w:val="28"/>
          <w:szCs w:val="28"/>
          <w:lang w:val="nl-NL"/>
        </w:rPr>
        <w:t xml:space="preserve">D. </w:t>
      </w:r>
      <w:r w:rsidRPr="007F6F87">
        <w:rPr>
          <w:color w:val="FF0000"/>
          <w:sz w:val="28"/>
          <w:szCs w:val="28"/>
          <w:lang w:val="nl-NL"/>
        </w:rPr>
        <w:tab/>
        <w:t>7</w:t>
      </w:r>
    </w:p>
    <w:p w:rsidR="00C00CED" w:rsidRPr="007F6F87" w:rsidRDefault="00C00CED" w:rsidP="00C00CED">
      <w:pPr>
        <w:shd w:val="clear" w:color="auto" w:fill="FFFFFF"/>
        <w:rPr>
          <w:b/>
          <w:bCs/>
          <w:sz w:val="28"/>
          <w:szCs w:val="28"/>
        </w:rPr>
      </w:pPr>
    </w:p>
    <w:p w:rsidR="00C00CED" w:rsidRPr="007F6F87" w:rsidRDefault="00C00CED" w:rsidP="00C00CED">
      <w:pPr>
        <w:shd w:val="clear" w:color="auto" w:fill="FFFFFF"/>
        <w:rPr>
          <w:b/>
          <w:bCs/>
          <w:color w:val="FF6600"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Câu 4. Cho hình bình hành MNPQ ( như hình vẽ)   </w:t>
      </w:r>
    </w:p>
    <w:p w:rsidR="00C00CED" w:rsidRPr="007F6F87" w:rsidRDefault="00985EB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4C2EF8D0" wp14:editId="410C3108">
                <wp:simplePos x="0" y="0"/>
                <wp:positionH relativeFrom="column">
                  <wp:posOffset>2439670</wp:posOffset>
                </wp:positionH>
                <wp:positionV relativeFrom="paragraph">
                  <wp:posOffset>236855</wp:posOffset>
                </wp:positionV>
                <wp:extent cx="1930400" cy="666750"/>
                <wp:effectExtent l="0" t="0" r="31750" b="19050"/>
                <wp:wrapNone/>
                <wp:docPr id="3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0400" cy="666750"/>
                          <a:chOff x="7240" y="11628"/>
                          <a:chExt cx="3040" cy="1050"/>
                        </a:xfrm>
                      </wpg:grpSpPr>
                      <wps:wsp>
                        <wps:cNvPr id="41" name="Line 118"/>
                        <wps:cNvCnPr/>
                        <wps:spPr bwMode="auto">
                          <a:xfrm>
                            <a:off x="7240" y="12675"/>
                            <a:ext cx="25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19"/>
                        <wps:cNvCnPr/>
                        <wps:spPr bwMode="auto">
                          <a:xfrm flipH="1">
                            <a:off x="9788" y="11642"/>
                            <a:ext cx="492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20"/>
                        <wps:cNvCnPr/>
                        <wps:spPr bwMode="auto">
                          <a:xfrm flipH="1">
                            <a:off x="7249" y="11628"/>
                            <a:ext cx="706" cy="10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21"/>
                        <wps:cNvCnPr/>
                        <wps:spPr bwMode="auto">
                          <a:xfrm>
                            <a:off x="7940" y="11642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6" style="position:absolute;margin-left:192.1pt;margin-top:18.65pt;width:152pt;height:52.5pt;z-index:251652096" coordorigin="7240,11628" coordsize="3040,10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uCfhBgMAALoMAAAOAAAAZHJzL2Uyb0RvYy54bWzsV11vmzAUfZ+0/2DxnoIJIQGVVFNIuodu i9TtBzhgPjSwkU1Dqmn/fdc2kCartLaTpmlrH6jh2tf3nnvusXN5dagrtKdClpxFFr5wLERZwtOS 5ZH15fNmsrCQbAlLScUZjax7Kq2r5ds3l10TUpcXvEqpQOCEybBrIqto2ya0bZkUtCbygjeUgTHj oiYtvIrcTgXpwHtd2a7j+HbHRdoInlAp4WtsjNZS+88ymrSfskzSFlWRBbG1+in0c6ee9vKShLkg TVEmfRjkBVHUpGSw6egqJi1Bd6L8yVVdJoJLnrUXCa9tnmVlQnUOkA12zrK5Fvyu0bnkYZc3I0wA 7RlOL3abfNxvBSrTyJpaiJEaSqR3RdNAYdM1eQhTrkVz22yFSRCGNzz5KsFsn9vVe24mo133gafg j9y1XGNzyEStXEDW6KBLcD+WgB5alMBHHEwdz4FKJWDzfX8+62uUFFBItWzuemAGK8a+uzAFTIp1 v16tNouxY5baJDQb62D74FRmQDh5xFT+Hqa3BWmoLpVUgPWYengA9aZkFGGs41Vbw5wV2woNsQwl gPtLvI6JuwCLSXyAzZ150GgKMw3XmDMJGyHba8prpAaRVUEcuhhkfyNbVcLjFFUbxjdlVcF3ElYM dZEVzNyZXiB5VabKqGxS5LtVJdCeqL7SfyogcHYyDfjLUu2soCRd9+OWlJUZw/yKKX+QB4TTj0zj fAucYL1YL7yJ5/rriefE8eTdZuVN/A2ez+JpvFrF+LsKDXthUaYpZSq6oYmx97SC9nJi2m9s4xEG +9S7ThGCHf7roIFYpoSGVTue3uvK6u/AsT9FNveMbH0HP51sKKvK5j10li5436bBfAHUMv3muae0 8wLYU7EOO1O/J8DQ5a/EG0+xR9X5HyLeeHQYlXO1Bj1H5R4lHuhdMBBvEPpB7+aOPxJPa+qr4oFQ /XeK550qnouVBj2HeOrE6XVuHhzvFec6506HW8Xr8aqv6n8X2fTNDi7I+lTuL/PqBv7wHcYPf3Is fwAAAP//AwBQSwMEFAAGAAgAAAAhADri+iHgAAAACgEAAA8AAABkcnMvZG93bnJldi54bWxMj01L w0AQhu+C/2EZwZvdfNQaYjalFPVUBFtBvE2z0yQ0uxuy2yT9944nvc3HwzvPFOvZdGKkwbfOKogX EQiyldOtrRV8Hl4fMhA+oNXYOUsKruRhXd7eFJhrN9kPGvehFhxifY4KmhD6XEpfNWTQL1xPlncn NxgM3A611ANOHG46mUTRShpsLV9osKdtQ9V5fzEK3iacNmn8Mu7Op+31+/D4/rWLSan7u3nzDCLQ HP5g+NVndSjZ6eguVnvRKUizZcIoF08pCAZWWcaDI5PLJAVZFvL/C+UPAAAA//8DAFBLAQItABQA BgAIAAAAIQC2gziS/gAAAOEBAAATAAAAAAAAAAAAAAAAAAAAAABbQ29udGVudF9UeXBlc10ueG1s UEsBAi0AFAAGAAgAAAAhADj9If/WAAAAlAEAAAsAAAAAAAAAAAAAAAAALwEAAF9yZWxzLy5yZWxz UEsBAi0AFAAGAAgAAAAhANC4J+EGAwAAugwAAA4AAAAAAAAAAAAAAAAALgIAAGRycy9lMm9Eb2Mu eG1sUEsBAi0AFAAGAAgAAAAhADri+iHgAAAACgEAAA8AAAAAAAAAAAAAAAAAYAUAAGRycy9kb3du cmV2LnhtbFBLBQYAAAAABAAEAPMAAABtBgAAAAA= ">
                <v:line id="Line 118" o:spid="_x0000_s1027" style="position:absolute;visibility:visible;mso-wrap-style:square" from="7240,12675" to="9788,126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96BDsYAAADbAAAADwAAAGRycy9kb3ducmV2LnhtbESPQWvCQBSE7wX/w/IKvdWNtgRJXUVa BPUgagvt8Zl9TVKzb8PumqT/3hUEj8PMfMNM572pRUvOV5YVjIYJCOLc6ooLBV+fy+cJCB+QNdaW ScE/eZjPBg9TzLTteE/tIRQiQthnqKAMocmk9HlJBv3QNsTR+7XOYIjSFVI77CLc1HKcJKk0WHFc KLGh95Ly0+FsFGxfdmm7WG9W/fc6PeYf++PPX+eUenrsF28gAvXhHr61V1rB6wiuX+I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= "/>
                <v:line id="Line 119" o:spid="_x0000_s1028" style="position:absolute;flip:x;visibility:visible;mso-wrap-style:square" from="9788,11642" to="10280,1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242ksUAAADbAAAADwAAAGRycy9kb3ducmV2LnhtbESPQWsCMRSE70L/Q3iFXkSzihRdjSKC 0IOX2rLi7bl5bpbdvKxJqtt/3xQKPQ4z8w2z2vS2FXfyoXasYDLOQBCXTtdcKfj82I/mIEJE1tg6 JgXfFGCzfhqsMNfuwe90P8ZKJAiHHBWYGLtcylAashjGriNO3tV5izFJX0nt8ZHgtpXTLHuVFmtO CwY72hkqm+OXVSDnh+HNby+zpmhOp4UpyqI7H5R6ee63SxCR+vgf/mu/aQWzKfx+ST9Ar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42ksUAAADbAAAADwAAAAAAAAAA AAAAAAChAgAAZHJzL2Rvd25yZXYueG1sUEsFBgAAAAAEAAQA+QAAAJMDAAAAAA== "/>
                <v:line id="Line 120" o:spid="_x0000_s1029" style="position:absolute;flip:x;visibility:visible;mso-wrap-style:square" from="7249,11628" to="7955,126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CKTCcUAAADbAAAADwAAAGRycy9kb3ducmV2LnhtbESPQWsCMRSE74L/IbxCL6VmrVJ0NYoU Ch68VGXF23Pzull287JNUt3++6ZQ8DjMzDfMct3bVlzJh9qxgvEoA0FcOl1zpeB4eH+egQgRWWPr mBT8UID1ajhYYq7djT/ouo+VSBAOOSowMXa5lKE0ZDGMXEecvE/nLcYkfSW1x1uC21a+ZNmrtFhz WjDY0Zuhstl/WwVytnv68pvLtCma02luirLozjulHh/6zQJEpD7ew//trVYwncDfl/QD5Oo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+QAAAJMDAAAAAA== "/>
                <v:line id="Line 121" o:spid="_x0000_s1030" style="position:absolute;visibility:visible;mso-wrap-style:square" from="7940,11642" to="10280,11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6kilsYAAADbAAAADwAAAGRycy9kb3ducmV2LnhtbESPT2vCQBTE7wW/w/KE3urGVoKkriKW gvZQ/Aft8Zl9TaLZt2F3m6Tf3i0IHoeZ+Q0zW/SmFi05X1lWMB4lIIhzqysuFBwP709TED4ga6wt k4I/8rCYDx5mmGnb8Y7afShEhLDPUEEZQpNJ6fOSDPqRbYij92OdwRClK6R22EW4qeVzkqTSYMVx ocSGViXll/2vUfD5sk3b5eZj3X9t0lP+tjt9nzun1OOwX76CCNSHe/jWXmsFkwn8f4k/QM6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= "/>
              </v:group>
            </w:pict>
          </mc:Fallback>
        </mc:AlternateContent>
      </w:r>
      <w:r w:rsidR="00C00CED" w:rsidRPr="007F6F87">
        <w:rPr>
          <w:bCs/>
          <w:sz w:val="28"/>
          <w:szCs w:val="28"/>
        </w:rPr>
        <w:t xml:space="preserve">                                                       M                             N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                                           Q                                     P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          a) Cạnh MN song song với cạnh: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color w:val="FF0000"/>
          <w:sz w:val="28"/>
          <w:szCs w:val="28"/>
        </w:rPr>
        <w:t>A .QP</w:t>
      </w:r>
      <w:r w:rsidRPr="007F6F87">
        <w:rPr>
          <w:bCs/>
          <w:sz w:val="28"/>
          <w:szCs w:val="28"/>
        </w:rPr>
        <w:t xml:space="preserve">                      B. NP                    C.  QM                     D. MP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>b)  Cạnh MQ bằng cạnh: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A. MN                        </w:t>
      </w:r>
      <w:r w:rsidRPr="007F6F87">
        <w:rPr>
          <w:bCs/>
          <w:color w:val="FF0000"/>
          <w:sz w:val="28"/>
          <w:szCs w:val="28"/>
        </w:rPr>
        <w:t>B. NP</w:t>
      </w:r>
      <w:r w:rsidRPr="007F6F87">
        <w:rPr>
          <w:bCs/>
          <w:sz w:val="28"/>
          <w:szCs w:val="28"/>
        </w:rPr>
        <w:t xml:space="preserve">                       C. QP                      D.  NQ</w:t>
      </w:r>
    </w:p>
    <w:p w:rsidR="00C00CED" w:rsidRPr="007F6F87" w:rsidRDefault="00C00CED" w:rsidP="00C00CED">
      <w:pPr>
        <w:spacing w:line="360" w:lineRule="auto"/>
        <w:rPr>
          <w:bCs/>
          <w:sz w:val="28"/>
          <w:szCs w:val="28"/>
        </w:rPr>
      </w:pPr>
    </w:p>
    <w:p w:rsidR="00C00CED" w:rsidRPr="007F6F87" w:rsidRDefault="00C00CED" w:rsidP="00C00CED">
      <w:pPr>
        <w:spacing w:line="360" w:lineRule="auto"/>
        <w:rPr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Câu 5. Số thích hợp viết vào chỗ chấm để </w:t>
      </w:r>
      <w:r w:rsidRPr="007F6F87">
        <w:rPr>
          <w:bCs/>
          <w:position w:val="-24"/>
          <w:sz w:val="28"/>
          <w:szCs w:val="28"/>
        </w:rPr>
        <w:object w:dxaOrig="240" w:dyaOrig="620">
          <v:shape id="_x0000_i1053" type="#_x0000_t75" style="width:12.15pt;height:30.35pt" o:ole="">
            <v:imagedata r:id="rId68" o:title=""/>
          </v:shape>
          <o:OLEObject Type="Embed" ProgID="Equation.DSMT4" ShapeID="_x0000_i1053" DrawAspect="Content" ObjectID="_1806085940" r:id="rId69"/>
        </w:object>
      </w:r>
      <w:r w:rsidRPr="007F6F87">
        <w:rPr>
          <w:b/>
          <w:bCs/>
          <w:sz w:val="28"/>
          <w:szCs w:val="28"/>
        </w:rPr>
        <w:t xml:space="preserve"> dm</w:t>
      </w:r>
      <w:r w:rsidRPr="007F6F87">
        <w:rPr>
          <w:b/>
          <w:bCs/>
          <w:sz w:val="28"/>
          <w:szCs w:val="28"/>
          <w:vertAlign w:val="superscript"/>
        </w:rPr>
        <w:t>2</w:t>
      </w:r>
      <w:r w:rsidRPr="007F6F87">
        <w:rPr>
          <w:b/>
          <w:bCs/>
          <w:sz w:val="28"/>
          <w:szCs w:val="28"/>
        </w:rPr>
        <w:t xml:space="preserve"> = …...............cm</w:t>
      </w:r>
      <w:r w:rsidRPr="007F6F87">
        <w:rPr>
          <w:b/>
          <w:bCs/>
          <w:sz w:val="28"/>
          <w:szCs w:val="28"/>
          <w:vertAlign w:val="superscript"/>
        </w:rPr>
        <w:t xml:space="preserve">2 </w:t>
      </w:r>
      <w:r w:rsidRPr="007F6F87">
        <w:rPr>
          <w:b/>
          <w:bCs/>
          <w:sz w:val="28"/>
          <w:szCs w:val="28"/>
        </w:rPr>
        <w:t xml:space="preserve">là:  </w:t>
      </w:r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       A.    4                            </w:t>
      </w:r>
      <w:r w:rsidRPr="007F6F87">
        <w:rPr>
          <w:bCs/>
          <w:color w:val="FF0000"/>
          <w:sz w:val="28"/>
          <w:szCs w:val="28"/>
        </w:rPr>
        <w:t>B.  40</w:t>
      </w:r>
      <w:r w:rsidRPr="007F6F87">
        <w:rPr>
          <w:bCs/>
          <w:sz w:val="28"/>
          <w:szCs w:val="28"/>
        </w:rPr>
        <w:t xml:space="preserve">                      C.   50                 D.  400</w:t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b/>
          <w:sz w:val="28"/>
          <w:szCs w:val="28"/>
        </w:rPr>
      </w:pPr>
      <w:r w:rsidRPr="007F6F87">
        <w:rPr>
          <w:b/>
          <w:bCs/>
          <w:sz w:val="28"/>
          <w:szCs w:val="28"/>
          <w:lang w:eastAsia="vi-VN"/>
        </w:rPr>
        <w:t>Câu 6</w:t>
      </w:r>
      <w:r w:rsidRPr="007F6F87">
        <w:rPr>
          <w:sz w:val="28"/>
          <w:szCs w:val="28"/>
          <w:lang w:val="vi-VN" w:eastAsia="vi-VN"/>
        </w:rPr>
        <w:t xml:space="preserve">:  </w:t>
      </w:r>
      <w:r w:rsidRPr="007F6F87">
        <w:rPr>
          <w:sz w:val="28"/>
          <w:szCs w:val="28"/>
          <w:lang w:eastAsia="vi-VN"/>
        </w:rPr>
        <w:t xml:space="preserve">             </w:t>
      </w:r>
      <w:r w:rsidRPr="007F6F87">
        <w:rPr>
          <w:b/>
          <w:sz w:val="28"/>
          <w:szCs w:val="28"/>
        </w:rPr>
        <w:t>Quan sát biểu đồ dưới đây và trả lời các câu hỏi:</w:t>
      </w:r>
    </w:p>
    <w:p w:rsidR="00C00CED" w:rsidRPr="007F6F87" w:rsidRDefault="00C00CED" w:rsidP="00C00CED">
      <w:pPr>
        <w:shd w:val="clear" w:color="auto" w:fill="FFFFFF"/>
        <w:spacing w:line="390" w:lineRule="atLeast"/>
        <w:jc w:val="center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>Số lượt khách tham quan một khu di tích 5 tháng đầu năm 2023</w:t>
      </w:r>
    </w:p>
    <w:p w:rsidR="00C00CED" w:rsidRPr="007F6F87" w:rsidRDefault="005542D1" w:rsidP="00C00CED">
      <w:pPr>
        <w:shd w:val="clear" w:color="auto" w:fill="FFFFFF"/>
        <w:spacing w:line="390" w:lineRule="atLeast"/>
        <w:jc w:val="center"/>
        <w:rPr>
          <w:sz w:val="28"/>
          <w:szCs w:val="28"/>
        </w:rPr>
      </w:pPr>
      <w:r w:rsidRPr="007F6F87">
        <w:rPr>
          <w:noProof/>
          <w:sz w:val="28"/>
          <w:szCs w:val="28"/>
        </w:rPr>
        <w:lastRenderedPageBreak/>
        <w:drawing>
          <wp:inline distT="0" distB="0" distL="0" distR="0" wp14:anchorId="0BC1E836" wp14:editId="28F60D1A">
            <wp:extent cx="4810125" cy="3086100"/>
            <wp:effectExtent l="0" t="0" r="0" b="0"/>
            <wp:docPr id="39" name="Picture 15" descr="Description: C:\Users\Admin\Desktop\lược đồ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Description: C:\Users\Admin\Desktop\lược đồ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Trong 5 tháng đầu năm: </w:t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sz w:val="28"/>
          <w:szCs w:val="28"/>
        </w:rPr>
      </w:pPr>
      <w:r w:rsidRPr="007F6F87">
        <w:rPr>
          <w:sz w:val="28"/>
          <w:szCs w:val="28"/>
        </w:rPr>
        <w:t>a/ Tháng .......... có số lượt khách tham quan nhiều nhất.</w:t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sz w:val="28"/>
          <w:szCs w:val="28"/>
        </w:rPr>
      </w:pPr>
      <w:r w:rsidRPr="007F6F87">
        <w:rPr>
          <w:sz w:val="28"/>
          <w:szCs w:val="28"/>
        </w:rPr>
        <w:t>b/ Tháng 3 có ................... lượt khách tham quan.</w:t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sz w:val="28"/>
          <w:szCs w:val="28"/>
        </w:rPr>
      </w:pPr>
      <w:r w:rsidRPr="007F6F87">
        <w:rPr>
          <w:sz w:val="28"/>
          <w:szCs w:val="28"/>
        </w:rPr>
        <w:t>c/ Có tất cả ..............................lượt khách tham quan.</w:t>
      </w:r>
    </w:p>
    <w:p w:rsidR="00C00CED" w:rsidRPr="007F6F87" w:rsidRDefault="00C00CED" w:rsidP="00C00CED">
      <w:pPr>
        <w:shd w:val="clear" w:color="auto" w:fill="FFFFFF"/>
        <w:spacing w:line="390" w:lineRule="atLeast"/>
        <w:rPr>
          <w:sz w:val="28"/>
          <w:szCs w:val="28"/>
        </w:rPr>
      </w:pPr>
      <w:r w:rsidRPr="007F6F87">
        <w:rPr>
          <w:sz w:val="28"/>
          <w:szCs w:val="28"/>
        </w:rPr>
        <w:t>d/ Trung bình mỗi tháng có ...........................lượt khách tham.</w:t>
      </w:r>
    </w:p>
    <w:p w:rsidR="00C00CED" w:rsidRPr="007F6F87" w:rsidRDefault="00C00CED" w:rsidP="00C00CED">
      <w:pPr>
        <w:rPr>
          <w:b/>
          <w:bCs/>
          <w:sz w:val="28"/>
          <w:szCs w:val="28"/>
        </w:rPr>
      </w:pPr>
    </w:p>
    <w:p w:rsidR="00C00CED" w:rsidRPr="007F6F87" w:rsidRDefault="00C00CED" w:rsidP="00C00CED">
      <w:pPr>
        <w:rPr>
          <w:b/>
          <w:bCs/>
          <w:color w:val="FF6600"/>
          <w:sz w:val="28"/>
          <w:szCs w:val="28"/>
        </w:rPr>
      </w:pPr>
      <w:r w:rsidRPr="007F6F87">
        <w:rPr>
          <w:b/>
          <w:bCs/>
          <w:sz w:val="28"/>
          <w:szCs w:val="28"/>
        </w:rPr>
        <w:t xml:space="preserve">Câu 7. Tính: 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 xml:space="preserve">a/ 5 +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7F6F87">
        <w:rPr>
          <w:bCs/>
          <w:sz w:val="28"/>
          <w:szCs w:val="28"/>
        </w:rPr>
        <w:t xml:space="preserve">  = …………....................................…... b/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7F6F87">
        <w:rPr>
          <w:bCs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</m:oMath>
      <w:r w:rsidRPr="007F6F87">
        <w:rPr>
          <w:bCs/>
          <w:sz w:val="28"/>
          <w:szCs w:val="28"/>
        </w:rPr>
        <w:t xml:space="preserve"> = ……….................................………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>c/</w:t>
      </w:r>
      <w:r w:rsidRPr="007F6F87">
        <w:rPr>
          <w:bCs/>
          <w:position w:val="-24"/>
          <w:sz w:val="28"/>
          <w:szCs w:val="28"/>
        </w:rPr>
        <w:t xml:space="preserve"> </w:t>
      </w:r>
      <w:r w:rsidRPr="007F6F87">
        <w:rPr>
          <w:bCs/>
          <w:position w:val="-24"/>
          <w:sz w:val="28"/>
          <w:szCs w:val="28"/>
        </w:rPr>
        <w:object w:dxaOrig="240" w:dyaOrig="620">
          <v:shape id="_x0000_i1054" type="#_x0000_t75" style="width:12.15pt;height:30.35pt" o:ole="">
            <v:imagedata r:id="rId71" o:title=""/>
          </v:shape>
          <o:OLEObject Type="Embed" ProgID="Equation.DSMT4" ShapeID="_x0000_i1054" DrawAspect="Content" ObjectID="_1806085941" r:id="rId72"/>
        </w:object>
      </w:r>
      <w:r w:rsidRPr="007F6F87">
        <w:rPr>
          <w:bCs/>
          <w:sz w:val="28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Pr="007F6F87">
        <w:rPr>
          <w:bCs/>
          <w:sz w:val="28"/>
          <w:szCs w:val="28"/>
        </w:rPr>
        <w:t xml:space="preserve"> =  ………......................................d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7F6F87">
        <w:rPr>
          <w:bCs/>
          <w:sz w:val="28"/>
          <w:szCs w:val="28"/>
        </w:rPr>
        <w:t>: 3 = ………………….............………......……..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>Câu</w:t>
      </w:r>
      <w:r w:rsidRPr="007F6F87">
        <w:rPr>
          <w:bCs/>
          <w:sz w:val="28"/>
          <w:szCs w:val="28"/>
        </w:rPr>
        <w:t xml:space="preserve"> </w:t>
      </w:r>
      <w:r w:rsidRPr="007F6F87">
        <w:rPr>
          <w:b/>
          <w:bCs/>
          <w:sz w:val="28"/>
          <w:szCs w:val="28"/>
        </w:rPr>
        <w:t xml:space="preserve">8. Một mảnh vườn hình chữ nhật có nửa chu vi bằng 42 m, chiều rộng bằng 18 m. Tính diện tích mảnh vườn đó?             </w:t>
      </w:r>
      <w:r w:rsidRPr="007F6F87">
        <w:rPr>
          <w:b/>
          <w:bCs/>
          <w:sz w:val="28"/>
          <w:szCs w:val="28"/>
          <w:u w:val="single"/>
        </w:rPr>
        <w:t>Bài giải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...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…………………………………………………………………………………………………………………………………………………………………….......………………………………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>...............................................................................................................................................</w:t>
      </w:r>
    </w:p>
    <w:p w:rsidR="00C00CED" w:rsidRPr="007F6F87" w:rsidRDefault="00C00CED" w:rsidP="00C00CED">
      <w:pPr>
        <w:spacing w:line="276" w:lineRule="auto"/>
        <w:ind w:left="360" w:hanging="360"/>
        <w:jc w:val="both"/>
        <w:rPr>
          <w:b/>
          <w:bCs/>
          <w:sz w:val="28"/>
          <w:szCs w:val="28"/>
          <w:lang w:val="da-DK"/>
        </w:rPr>
      </w:pPr>
    </w:p>
    <w:p w:rsidR="00C00CED" w:rsidRPr="007F6F87" w:rsidRDefault="00C00CED" w:rsidP="00C00CED">
      <w:pPr>
        <w:spacing w:line="276" w:lineRule="auto"/>
        <w:ind w:left="360" w:hanging="360"/>
        <w:jc w:val="both"/>
        <w:rPr>
          <w:bCs/>
          <w:sz w:val="28"/>
          <w:szCs w:val="28"/>
          <w:lang w:val="da-DK"/>
        </w:rPr>
      </w:pPr>
      <w:r w:rsidRPr="007F6F87">
        <w:rPr>
          <w:b/>
          <w:bCs/>
          <w:sz w:val="28"/>
          <w:szCs w:val="28"/>
          <w:lang w:val="da-DK"/>
        </w:rPr>
        <w:t xml:space="preserve">Câu </w:t>
      </w:r>
      <w:r w:rsidRPr="007F6F87">
        <w:rPr>
          <w:b/>
          <w:bCs/>
          <w:sz w:val="28"/>
          <w:szCs w:val="28"/>
        </w:rPr>
        <w:t xml:space="preserve">9. </w:t>
      </w:r>
      <w:r w:rsidRPr="007F6F87">
        <w:rPr>
          <w:b/>
          <w:sz w:val="28"/>
          <w:szCs w:val="28"/>
        </w:rPr>
        <w:t xml:space="preserve">Một trường Tiểu học có 1500 học sinh; số học sinh nam bằng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7F6F87">
        <w:rPr>
          <w:b/>
          <w:sz w:val="28"/>
          <w:szCs w:val="28"/>
        </w:rPr>
        <w:t xml:space="preserve"> học sinh toàn trường. Hỏi trường Tiểu học đó có bao nhiêu học sinh nữ?</w:t>
      </w:r>
    </w:p>
    <w:p w:rsidR="00C00CED" w:rsidRPr="007F6F87" w:rsidRDefault="00C00CED" w:rsidP="00C00CED">
      <w:pPr>
        <w:spacing w:line="276" w:lineRule="auto"/>
        <w:jc w:val="center"/>
        <w:rPr>
          <w:b/>
          <w:bCs/>
          <w:sz w:val="28"/>
          <w:szCs w:val="28"/>
          <w:u w:val="single"/>
        </w:rPr>
      </w:pPr>
      <w:r w:rsidRPr="007F6F87">
        <w:rPr>
          <w:b/>
          <w:bCs/>
          <w:sz w:val="28"/>
          <w:szCs w:val="28"/>
          <w:u w:val="single"/>
        </w:rPr>
        <w:t>Bài giải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......….....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 xml:space="preserve">…………………………………………………………………………………………………………………………………………………………………………………………......…………… </w:t>
      </w:r>
    </w:p>
    <w:p w:rsidR="00C00CED" w:rsidRPr="007F6F87" w:rsidRDefault="00C00CED" w:rsidP="00C00CED">
      <w:pPr>
        <w:spacing w:line="360" w:lineRule="auto"/>
        <w:jc w:val="both"/>
        <w:rPr>
          <w:bCs/>
          <w:sz w:val="28"/>
          <w:szCs w:val="28"/>
          <w:lang w:val="da-DK"/>
        </w:rPr>
      </w:pPr>
      <w:r w:rsidRPr="007F6F87">
        <w:rPr>
          <w:bCs/>
          <w:sz w:val="28"/>
          <w:szCs w:val="28"/>
          <w:lang w:val="da-DK"/>
        </w:rPr>
        <w:t xml:space="preserve">………………………………………………………………………………………………………………………………………………………………………………………………......……… </w:t>
      </w:r>
    </w:p>
    <w:p w:rsidR="00C00CED" w:rsidRPr="007F6F87" w:rsidRDefault="00C00CED" w:rsidP="00C00CED">
      <w:pPr>
        <w:spacing w:line="360" w:lineRule="auto"/>
        <w:jc w:val="both"/>
        <w:rPr>
          <w:b/>
          <w:bCs/>
          <w:sz w:val="28"/>
          <w:szCs w:val="28"/>
        </w:rPr>
      </w:pPr>
      <w:r w:rsidRPr="007F6F87">
        <w:rPr>
          <w:b/>
          <w:bCs/>
          <w:sz w:val="28"/>
          <w:szCs w:val="28"/>
        </w:rPr>
        <w:t>Câu 10. Tính bằng cách thuận tiện nhất:</w:t>
      </w:r>
    </w:p>
    <w:p w:rsidR="00C00CED" w:rsidRPr="007F6F87" w:rsidRDefault="005542D1" w:rsidP="00C00CED">
      <w:pPr>
        <w:spacing w:line="360" w:lineRule="auto"/>
        <w:jc w:val="center"/>
        <w:rPr>
          <w:bCs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C00CED" w:rsidRPr="007F6F87">
        <w:rPr>
          <w:bCs/>
          <w:sz w:val="28"/>
          <w:szCs w:val="28"/>
        </w:rPr>
        <w:t xml:space="preserve"> x 8 + 8 x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:rsidR="00C00CED" w:rsidRPr="007F6F87" w:rsidRDefault="00C00CED" w:rsidP="00C00CED">
      <w:pPr>
        <w:spacing w:line="360" w:lineRule="auto"/>
        <w:ind w:left="360"/>
        <w:jc w:val="both"/>
        <w:rPr>
          <w:bCs/>
          <w:sz w:val="28"/>
          <w:szCs w:val="28"/>
        </w:rPr>
      </w:pPr>
      <w:r w:rsidRPr="007F6F87">
        <w:rPr>
          <w:bCs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..........</w:t>
      </w: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lang w:val="nl-NL" w:eastAsia="ko-KR"/>
        </w:rPr>
      </w:pPr>
      <w:r w:rsidRPr="007F6F87">
        <w:rPr>
          <w:rFonts w:eastAsia="Batang"/>
          <w:b/>
          <w:color w:val="000000"/>
          <w:sz w:val="28"/>
          <w:szCs w:val="28"/>
          <w:lang w:val="nl-NL" w:eastAsia="ko-KR"/>
        </w:rPr>
        <w:t>-------------------------Hết --------------------------</w:t>
      </w: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  <w:r w:rsidRPr="007F6F87"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  <w:t>ĐÁP ÁN VÀ BIỂU ĐIỂM – MÔN TOÁN</w:t>
      </w:r>
    </w:p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384"/>
        <w:gridCol w:w="8363"/>
        <w:gridCol w:w="1291"/>
      </w:tblGrid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jc w:val="center"/>
              <w:rPr>
                <w:rFonts w:eastAsia="Batang"/>
                <w:b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jc w:val="center"/>
              <w:rPr>
                <w:rFonts w:eastAsia="Batang"/>
                <w:b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bCs/>
                <w:sz w:val="28"/>
                <w:szCs w:val="28"/>
                <w:lang w:eastAsia="ko-KR"/>
              </w:rPr>
              <w:t>ĐÁP ÁN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jc w:val="center"/>
              <w:rPr>
                <w:rFonts w:eastAsia="Batang"/>
                <w:b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sz w:val="28"/>
                <w:szCs w:val="28"/>
                <w:lang w:eastAsia="ko-KR"/>
              </w:rPr>
              <w:t>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line="360" w:lineRule="auto"/>
              <w:jc w:val="center"/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1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pacing w:after="200" w:line="360" w:lineRule="auto"/>
              <w:ind w:left="360"/>
              <w:jc w:val="both"/>
              <w:rPr>
                <w:bCs/>
                <w:sz w:val="28"/>
                <w:szCs w:val="28"/>
                <w:lang w:val="nl-NL"/>
              </w:rPr>
            </w:pPr>
            <w:r w:rsidRPr="007F6F87">
              <w:rPr>
                <w:bCs/>
                <w:color w:val="FF0000"/>
                <w:sz w:val="28"/>
                <w:szCs w:val="28"/>
                <w:lang w:val="nl-NL"/>
              </w:rPr>
              <w:t xml:space="preserve">a/        C 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nl-NL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nl-NL"/>
                    </w:rPr>
                    <m:t>14</m:t>
                  </m:r>
                </m:den>
              </m:f>
            </m:oMath>
            <w:r w:rsidRPr="007F6F87">
              <w:rPr>
                <w:bCs/>
                <w:sz w:val="28"/>
                <w:szCs w:val="28"/>
                <w:lang w:val="nl-NL"/>
              </w:rPr>
              <w:t xml:space="preserve">                       </w:t>
            </w:r>
            <w:r w:rsidRPr="007F6F87">
              <w:rPr>
                <w:b/>
                <w:iCs/>
                <w:color w:val="000000"/>
                <w:sz w:val="28"/>
                <w:szCs w:val="28"/>
                <w:lang w:val="nl-NL"/>
              </w:rPr>
              <w:t>b/</w:t>
            </w:r>
            <w:r w:rsidRPr="007F6F87">
              <w:rPr>
                <w:iCs/>
                <w:color w:val="000000"/>
                <w:sz w:val="28"/>
                <w:szCs w:val="28"/>
                <w:lang w:val="nl-NL"/>
              </w:rPr>
              <w:t xml:space="preserve">            </w:t>
            </w:r>
            <w:r w:rsidRPr="007F6F87">
              <w:rPr>
                <w:iCs/>
                <w:color w:val="FF0000"/>
                <w:sz w:val="28"/>
                <w:szCs w:val="28"/>
                <w:lang w:val="nl-NL"/>
              </w:rPr>
              <w:t xml:space="preserve">B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nl-NL"/>
                    </w:rPr>
                    <m:t>100</m:t>
                  </m:r>
                </m:den>
              </m:f>
            </m:oMath>
            <w:r w:rsidRPr="007F6F87">
              <w:rPr>
                <w:iCs/>
                <w:color w:val="000000"/>
                <w:sz w:val="28"/>
                <w:szCs w:val="28"/>
                <w:lang w:val="nl-NL"/>
              </w:rPr>
              <w:t xml:space="preserve">             </w:t>
            </w:r>
            <w:r w:rsidRPr="007F6F87">
              <w:rPr>
                <w:iCs/>
                <w:color w:val="000000"/>
                <w:position w:val="-24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line="360" w:lineRule="auto"/>
              <w:jc w:val="center"/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rPr>
          <w:trHeight w:val="702"/>
        </w:trPr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2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hd w:val="clear" w:color="auto" w:fill="FFFFFF"/>
              <w:rPr>
                <w:bCs/>
                <w:sz w:val="28"/>
                <w:szCs w:val="28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A.    1  &lt;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1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     B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0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&lt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        C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6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=   1          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&gt;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8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3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hd w:val="clear" w:color="auto" w:fill="FFFFFF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7F6F87">
              <w:rPr>
                <w:bCs/>
                <w:color w:val="FF0000"/>
                <w:sz w:val="28"/>
                <w:szCs w:val="28"/>
              </w:rPr>
              <w:t xml:space="preserve">a/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35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                          b/ </w:t>
            </w:r>
            <w:r w:rsidRPr="007F6F87">
              <w:rPr>
                <w:color w:val="FF0000"/>
                <w:sz w:val="28"/>
                <w:szCs w:val="28"/>
                <w:lang w:val="nl-NL"/>
              </w:rPr>
              <w:t>D. 7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4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pacing w:line="360" w:lineRule="auto"/>
              <w:ind w:left="360"/>
              <w:jc w:val="both"/>
              <w:rPr>
                <w:bCs/>
                <w:sz w:val="28"/>
                <w:szCs w:val="28"/>
              </w:rPr>
            </w:pPr>
            <w:r w:rsidRPr="007F6F87">
              <w:rPr>
                <w:bCs/>
                <w:color w:val="FF0000"/>
                <w:sz w:val="28"/>
                <w:szCs w:val="28"/>
              </w:rPr>
              <w:t>a/ A .QP</w:t>
            </w:r>
            <w:r w:rsidRPr="007F6F87">
              <w:rPr>
                <w:bCs/>
                <w:sz w:val="28"/>
                <w:szCs w:val="28"/>
              </w:rPr>
              <w:t xml:space="preserve">                 b/ </w:t>
            </w:r>
            <w:r w:rsidRPr="007F6F87">
              <w:rPr>
                <w:bCs/>
                <w:color w:val="FF0000"/>
                <w:sz w:val="28"/>
                <w:szCs w:val="28"/>
              </w:rPr>
              <w:t>B. NP</w:t>
            </w:r>
            <w:r w:rsidRPr="007F6F87">
              <w:rPr>
                <w:bCs/>
                <w:sz w:val="28"/>
                <w:szCs w:val="28"/>
              </w:rPr>
              <w:t xml:space="preserve">                                                               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5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pacing w:line="360" w:lineRule="auto"/>
              <w:ind w:left="360"/>
              <w:rPr>
                <w:bCs/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</w:rPr>
              <w:t xml:space="preserve"> </w:t>
            </w:r>
            <w:r w:rsidRPr="007F6F87">
              <w:rPr>
                <w:bCs/>
                <w:sz w:val="28"/>
                <w:szCs w:val="28"/>
              </w:rPr>
              <w:t xml:space="preserve"> </w:t>
            </w:r>
            <w:r w:rsidRPr="007F6F87">
              <w:rPr>
                <w:bCs/>
                <w:color w:val="FF0000"/>
                <w:sz w:val="28"/>
                <w:szCs w:val="28"/>
              </w:rPr>
              <w:t>B.  40</w:t>
            </w:r>
            <w:r w:rsidRPr="007F6F87">
              <w:rPr>
                <w:bCs/>
                <w:sz w:val="28"/>
                <w:szCs w:val="28"/>
              </w:rPr>
              <w:t xml:space="preserve">                       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6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hd w:val="clear" w:color="auto" w:fill="FFFFFF"/>
              <w:spacing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a/ Tháng  </w:t>
            </w:r>
            <w:r w:rsidRPr="007F6F87">
              <w:rPr>
                <w:b/>
                <w:sz w:val="28"/>
                <w:szCs w:val="28"/>
                <w:u w:val="single"/>
              </w:rPr>
              <w:t>2</w:t>
            </w:r>
            <w:r w:rsidRPr="007F6F87">
              <w:rPr>
                <w:sz w:val="28"/>
                <w:szCs w:val="28"/>
              </w:rPr>
              <w:t xml:space="preserve"> có số lượt khách tham quan nhiều nhất.</w:t>
            </w:r>
          </w:p>
          <w:p w:rsidR="00C00CED" w:rsidRPr="007F6F87" w:rsidRDefault="00C00CED" w:rsidP="00C00CED">
            <w:pPr>
              <w:shd w:val="clear" w:color="auto" w:fill="FFFFFF"/>
              <w:spacing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b/ Tháng 3 có </w:t>
            </w:r>
            <w:r w:rsidRPr="007F6F87">
              <w:rPr>
                <w:b/>
                <w:sz w:val="28"/>
                <w:szCs w:val="28"/>
                <w:u w:val="single"/>
              </w:rPr>
              <w:t>250</w:t>
            </w:r>
            <w:r w:rsidRPr="007F6F87">
              <w:rPr>
                <w:sz w:val="28"/>
                <w:szCs w:val="28"/>
              </w:rPr>
              <w:t xml:space="preserve"> lượt khách tham quan.</w:t>
            </w:r>
          </w:p>
          <w:p w:rsidR="00C00CED" w:rsidRPr="007F6F87" w:rsidRDefault="00C00CED" w:rsidP="00C00CED">
            <w:pPr>
              <w:shd w:val="clear" w:color="auto" w:fill="FFFFFF"/>
              <w:spacing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c/ Có tất cả </w:t>
            </w:r>
            <w:r w:rsidRPr="007F6F87">
              <w:rPr>
                <w:b/>
                <w:sz w:val="28"/>
                <w:szCs w:val="28"/>
                <w:u w:val="single"/>
              </w:rPr>
              <w:t>1250</w:t>
            </w:r>
            <w:r w:rsidRPr="007F6F87">
              <w:rPr>
                <w:sz w:val="28"/>
                <w:szCs w:val="28"/>
              </w:rPr>
              <w:t xml:space="preserve"> lượt khách tham quan.</w:t>
            </w:r>
          </w:p>
          <w:p w:rsidR="00C00CED" w:rsidRPr="007F6F87" w:rsidRDefault="00C00CED" w:rsidP="00C00CED">
            <w:pPr>
              <w:shd w:val="clear" w:color="auto" w:fill="FFFFFF"/>
              <w:spacing w:line="39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d/ Trung bình mỗi tháng có </w:t>
            </w:r>
            <w:r w:rsidRPr="007F6F87">
              <w:rPr>
                <w:b/>
                <w:sz w:val="28"/>
                <w:szCs w:val="28"/>
                <w:u w:val="single"/>
              </w:rPr>
              <w:t>250</w:t>
            </w:r>
            <w:r w:rsidRPr="007F6F87">
              <w:rPr>
                <w:sz w:val="28"/>
                <w:szCs w:val="28"/>
              </w:rPr>
              <w:t xml:space="preserve"> lượt khách tham.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color w:val="000000"/>
                <w:sz w:val="28"/>
                <w:szCs w:val="28"/>
                <w:lang w:val="nl-NL" w:eastAsia="ko-KR"/>
              </w:rPr>
              <w:t xml:space="preserve">( mỗi ý đúng </w:t>
            </w:r>
            <w:r w:rsidRPr="007F6F87">
              <w:rPr>
                <w:rFonts w:eastAsia="Batang"/>
                <w:color w:val="000000"/>
                <w:sz w:val="28"/>
                <w:szCs w:val="28"/>
                <w:lang w:val="nl-NL" w:eastAsia="ko-KR"/>
              </w:rPr>
              <w:lastRenderedPageBreak/>
              <w:t>được 0,25 đ)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lastRenderedPageBreak/>
              <w:t>Câu 7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 xml:space="preserve">a/ 5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7F6F87">
              <w:rPr>
                <w:bCs/>
                <w:sz w:val="28"/>
                <w:szCs w:val="28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       b /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6</m:t>
                  </m:r>
                </m:den>
              </m:f>
            </m:oMath>
          </w:p>
          <w:p w:rsidR="00C00CED" w:rsidRPr="007F6F87" w:rsidRDefault="00C00CED" w:rsidP="00C00CED">
            <w:pPr>
              <w:spacing w:line="360" w:lineRule="auto"/>
              <w:jc w:val="both"/>
              <w:rPr>
                <w:rFonts w:eastAsia="Batang"/>
                <w:b/>
                <w:color w:val="000000"/>
                <w:sz w:val="28"/>
                <w:szCs w:val="28"/>
                <w:u w:val="single"/>
                <w:lang w:val="nl-NL" w:eastAsia="ko-KR"/>
              </w:rPr>
            </w:pPr>
            <w:r w:rsidRPr="007F6F87">
              <w:rPr>
                <w:bCs/>
                <w:sz w:val="28"/>
                <w:szCs w:val="28"/>
              </w:rPr>
              <w:t>c/</w:t>
            </w:r>
            <w:r w:rsidRPr="007F6F87">
              <w:rPr>
                <w:bCs/>
                <w:position w:val="-24"/>
                <w:sz w:val="28"/>
                <w:szCs w:val="28"/>
              </w:rPr>
              <w:t xml:space="preserve"> </w:t>
            </w:r>
            <w:r w:rsidRPr="007F6F87">
              <w:rPr>
                <w:bCs/>
                <w:position w:val="-24"/>
                <w:sz w:val="28"/>
                <w:szCs w:val="28"/>
              </w:rPr>
              <w:object w:dxaOrig="240" w:dyaOrig="620">
                <v:shape id="_x0000_i1055" type="#_x0000_t75" style="width:12.15pt;height:30.35pt" o:ole="">
                  <v:imagedata r:id="rId71" o:title=""/>
                </v:shape>
                <o:OLEObject Type="Embed" ProgID="Equation.DSMT4" ShapeID="_x0000_i1055" DrawAspect="Content" ObjectID="_1806085942" r:id="rId73"/>
              </w:object>
            </w:r>
            <w:r w:rsidRPr="007F6F87">
              <w:rPr>
                <w:bCs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                                 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7F6F87">
              <w:rPr>
                <w:bCs/>
                <w:sz w:val="28"/>
                <w:szCs w:val="28"/>
              </w:rPr>
              <w:t xml:space="preserve">: 3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7</m:t>
                  </m:r>
                </m:den>
              </m:f>
            </m:oMath>
            <w:r w:rsidRPr="007F6F87">
              <w:rPr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8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spacing w:line="276" w:lineRule="auto"/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 xml:space="preserve"> Chiều dài mảnh vườn là: 42 – 18 = 24 (m)( 0,5 điểm)</w:t>
            </w:r>
          </w:p>
          <w:p w:rsidR="00C00CED" w:rsidRPr="007F6F87" w:rsidRDefault="00C00CED" w:rsidP="00C00CED">
            <w:pPr>
              <w:spacing w:line="276" w:lineRule="auto"/>
              <w:rPr>
                <w:i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Diện tích mảnh vườn là: 24 x18 =  432 (m</w:t>
            </w:r>
            <w:r w:rsidRPr="007F6F87">
              <w:rPr>
                <w:bCs/>
                <w:sz w:val="28"/>
                <w:szCs w:val="28"/>
                <w:vertAlign w:val="superscript"/>
              </w:rPr>
              <w:t xml:space="preserve">2 </w:t>
            </w:r>
            <w:r w:rsidRPr="007F6F87">
              <w:rPr>
                <w:iCs/>
                <w:sz w:val="28"/>
                <w:szCs w:val="28"/>
              </w:rPr>
              <w:t>) ( 0,25 điểm)</w:t>
            </w:r>
          </w:p>
          <w:p w:rsidR="00C00CED" w:rsidRPr="007F6F87" w:rsidRDefault="00C00CED" w:rsidP="00C00CED">
            <w:pPr>
              <w:spacing w:line="276" w:lineRule="auto"/>
              <w:rPr>
                <w:iCs/>
                <w:sz w:val="28"/>
                <w:szCs w:val="28"/>
              </w:rPr>
            </w:pPr>
            <w:r w:rsidRPr="007F6F87">
              <w:rPr>
                <w:iCs/>
                <w:sz w:val="28"/>
                <w:szCs w:val="28"/>
              </w:rPr>
              <w:t xml:space="preserve">                                Đáp số:  432 m</w:t>
            </w:r>
            <w:r w:rsidRPr="007F6F87">
              <w:rPr>
                <w:iCs/>
                <w:sz w:val="28"/>
                <w:szCs w:val="28"/>
                <w:vertAlign w:val="superscript"/>
              </w:rPr>
              <w:t xml:space="preserve">2 </w:t>
            </w:r>
            <w:r w:rsidRPr="007F6F87">
              <w:rPr>
                <w:iCs/>
                <w:sz w:val="28"/>
                <w:szCs w:val="28"/>
              </w:rPr>
              <w:t>( 0,25 điểm)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9</w:t>
            </w:r>
          </w:p>
        </w:tc>
        <w:tc>
          <w:tcPr>
            <w:tcW w:w="8363" w:type="dxa"/>
          </w:tcPr>
          <w:p w:rsidR="00C00CED" w:rsidRPr="007F6F87" w:rsidRDefault="005542D1" w:rsidP="00C00CED">
            <w:pPr>
              <w:spacing w:line="360" w:lineRule="auto"/>
              <w:rPr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C00CED" w:rsidRPr="007F6F87">
              <w:rPr>
                <w:bCs/>
                <w:sz w:val="28"/>
                <w:szCs w:val="28"/>
              </w:rPr>
              <w:t xml:space="preserve"> x 8 + 8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C00CED" w:rsidRPr="007F6F87">
              <w:rPr>
                <w:bCs/>
                <w:sz w:val="28"/>
                <w:szCs w:val="28"/>
              </w:rPr>
              <w:t xml:space="preserve"> = 8 x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C00CED" w:rsidRPr="007F6F87">
              <w:rPr>
                <w:bCs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C00CED" w:rsidRPr="007F6F87">
              <w:rPr>
                <w:bCs/>
                <w:sz w:val="28"/>
                <w:szCs w:val="28"/>
              </w:rPr>
              <w:t xml:space="preserve"> ) = 8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C00CED" w:rsidRPr="007F6F87">
              <w:rPr>
                <w:bCs/>
                <w:sz w:val="28"/>
                <w:szCs w:val="28"/>
              </w:rPr>
              <w:t xml:space="preserve"> = 8 x 2 = 16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  <w:tr w:rsidR="00C00CED" w:rsidRPr="007F6F87" w:rsidTr="00EA52FD">
        <w:tc>
          <w:tcPr>
            <w:tcW w:w="1384" w:type="dxa"/>
          </w:tcPr>
          <w:p w:rsidR="00C00CED" w:rsidRPr="007F6F87" w:rsidRDefault="00C00CED" w:rsidP="00C00CED">
            <w:pPr>
              <w:spacing w:after="200" w:line="276" w:lineRule="auto"/>
              <w:jc w:val="center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Câu 10</w:t>
            </w:r>
          </w:p>
        </w:tc>
        <w:tc>
          <w:tcPr>
            <w:tcW w:w="8363" w:type="dxa"/>
          </w:tcPr>
          <w:p w:rsidR="00C00CED" w:rsidRPr="007F6F87" w:rsidRDefault="00C00CED" w:rsidP="00C00CE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Trường đó có số học sinh nam là: 1500 x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bCs/>
                <w:position w:val="-24"/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</w:rPr>
              <w:t xml:space="preserve"> = 1000(học sinh)      (0.5đ) </w:t>
            </w:r>
          </w:p>
          <w:p w:rsidR="00C00CED" w:rsidRPr="007F6F87" w:rsidRDefault="00C00CED" w:rsidP="00C00CE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Trường đó có số học sinh nữ là: 1500 - 1000  = 500 (học sinh)     (0.25đ)</w:t>
            </w:r>
          </w:p>
          <w:p w:rsidR="00C00CED" w:rsidRPr="007F6F87" w:rsidRDefault="00C00CED" w:rsidP="00C00CED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  <w:u w:val="single"/>
              </w:rPr>
              <w:t>Đápsố</w:t>
            </w:r>
            <w:r w:rsidRPr="007F6F87">
              <w:rPr>
                <w:sz w:val="28"/>
                <w:szCs w:val="28"/>
              </w:rPr>
              <w:t>: 500 học sinh nữ (0.25đ)</w:t>
            </w:r>
          </w:p>
        </w:tc>
        <w:tc>
          <w:tcPr>
            <w:tcW w:w="1291" w:type="dxa"/>
          </w:tcPr>
          <w:p w:rsidR="00C00CED" w:rsidRPr="007F6F87" w:rsidRDefault="00C00CED" w:rsidP="00C00CED">
            <w:pPr>
              <w:spacing w:after="200" w:line="276" w:lineRule="auto"/>
            </w:pPr>
            <w:r w:rsidRPr="007F6F87">
              <w:rPr>
                <w:rFonts w:eastAsia="Batang"/>
                <w:b/>
                <w:color w:val="000000"/>
                <w:sz w:val="28"/>
                <w:szCs w:val="28"/>
                <w:lang w:val="nl-NL" w:eastAsia="ko-KR"/>
              </w:rPr>
              <w:t>1 điểm</w:t>
            </w:r>
          </w:p>
        </w:tc>
      </w:tr>
    </w:tbl>
    <w:p w:rsidR="00C00CED" w:rsidRPr="007F6F87" w:rsidRDefault="00C00CED" w:rsidP="00C00CED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</w:p>
    <w:p w:rsidR="00C00CED" w:rsidRPr="007F6F87" w:rsidRDefault="00C00CED" w:rsidP="00C00CED">
      <w:pPr>
        <w:jc w:val="center"/>
        <w:rPr>
          <w:b/>
          <w:sz w:val="26"/>
          <w:szCs w:val="28"/>
          <w:lang w:val="it-IT"/>
        </w:rPr>
      </w:pPr>
      <w:r w:rsidRPr="007F6F87">
        <w:rPr>
          <w:b/>
          <w:sz w:val="26"/>
          <w:szCs w:val="28"/>
          <w:lang w:val="it-IT"/>
        </w:rPr>
        <w:t>MA TRẬN ĐỀ KIỂM TRA CUỐI HỌC KÌ II</w:t>
      </w:r>
    </w:p>
    <w:p w:rsidR="00C00CED" w:rsidRPr="007F6F87" w:rsidRDefault="00C00CED" w:rsidP="00C00CED">
      <w:pPr>
        <w:jc w:val="center"/>
        <w:rPr>
          <w:b/>
          <w:sz w:val="26"/>
          <w:szCs w:val="28"/>
          <w:lang w:val="it-IT"/>
        </w:rPr>
      </w:pPr>
      <w:r w:rsidRPr="007F6F87">
        <w:rPr>
          <w:b/>
          <w:sz w:val="26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6"/>
          <w:szCs w:val="28"/>
          <w:lang w:val="it-IT"/>
        </w:rPr>
        <w:t>2024 - 2025</w:t>
      </w:r>
    </w:p>
    <w:p w:rsidR="00C00CED" w:rsidRPr="007F6F87" w:rsidRDefault="00C00CED" w:rsidP="00C00CED">
      <w:pPr>
        <w:tabs>
          <w:tab w:val="left" w:pos="142"/>
        </w:tabs>
        <w:jc w:val="center"/>
        <w:rPr>
          <w:sz w:val="26"/>
          <w:szCs w:val="28"/>
          <w:lang w:val="vi-VN"/>
        </w:rPr>
      </w:pPr>
      <w:r w:rsidRPr="007F6F87">
        <w:rPr>
          <w:b/>
          <w:sz w:val="26"/>
          <w:szCs w:val="28"/>
          <w:lang w:val="vi-VN"/>
        </w:rPr>
        <w:t xml:space="preserve"> </w:t>
      </w:r>
      <w:r w:rsidRPr="007F6F87">
        <w:rPr>
          <w:sz w:val="26"/>
          <w:szCs w:val="28"/>
          <w:lang w:val="vi-VN"/>
        </w:rPr>
        <w:t xml:space="preserve">(Tỉ lệ: Trắc nghiệm: </w:t>
      </w:r>
      <w:r w:rsidRPr="007F6F87">
        <w:rPr>
          <w:sz w:val="26"/>
          <w:szCs w:val="28"/>
        </w:rPr>
        <w:t>7</w:t>
      </w:r>
      <w:r w:rsidRPr="007F6F87">
        <w:rPr>
          <w:sz w:val="26"/>
          <w:szCs w:val="28"/>
          <w:lang w:val="vi-VN"/>
        </w:rPr>
        <w:t xml:space="preserve"> ; Tự luận: </w:t>
      </w:r>
      <w:r w:rsidRPr="007F6F87">
        <w:rPr>
          <w:sz w:val="26"/>
          <w:szCs w:val="28"/>
        </w:rPr>
        <w:t>3</w:t>
      </w:r>
      <w:r w:rsidRPr="007F6F87">
        <w:rPr>
          <w:sz w:val="26"/>
          <w:szCs w:val="28"/>
          <w:lang w:val="vi-VN"/>
        </w:rPr>
        <w:t>)</w:t>
      </w:r>
    </w:p>
    <w:p w:rsidR="00C00CED" w:rsidRPr="007F6F87" w:rsidRDefault="00C00CED" w:rsidP="00C00CED">
      <w:pPr>
        <w:jc w:val="center"/>
        <w:rPr>
          <w:sz w:val="26"/>
          <w:szCs w:val="28"/>
        </w:rPr>
      </w:pPr>
      <w:r w:rsidRPr="007F6F87">
        <w:rPr>
          <w:sz w:val="26"/>
          <w:szCs w:val="28"/>
        </w:rPr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C00CED" w:rsidRPr="007F6F87" w:rsidTr="00EA52FD">
        <w:tc>
          <w:tcPr>
            <w:tcW w:w="1101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  <w:lang w:val="fr-FR"/>
              </w:rPr>
            </w:pPr>
            <w:r w:rsidRPr="007F6F87">
              <w:rPr>
                <w:b/>
                <w:bCs/>
                <w:sz w:val="26"/>
                <w:szCs w:val="28"/>
                <w:lang w:val="fr-FR"/>
              </w:rPr>
              <w:t xml:space="preserve">Mạch </w:t>
            </w:r>
          </w:p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  <w:lang w:val="fr-FR"/>
              </w:rPr>
            </w:pPr>
            <w:r w:rsidRPr="007F6F87">
              <w:rPr>
                <w:b/>
                <w:bCs/>
                <w:sz w:val="26"/>
                <w:szCs w:val="28"/>
                <w:lang w:val="fr-FR"/>
              </w:rPr>
              <w:t>kiến thức,</w:t>
            </w:r>
          </w:p>
          <w:p w:rsidR="00C00CED" w:rsidRPr="007F6F87" w:rsidRDefault="00C00CED" w:rsidP="00C00CED">
            <w:pPr>
              <w:jc w:val="center"/>
              <w:rPr>
                <w:sz w:val="26"/>
                <w:szCs w:val="28"/>
              </w:rPr>
            </w:pPr>
            <w:r w:rsidRPr="007F6F87">
              <w:rPr>
                <w:b/>
                <w:bCs/>
                <w:sz w:val="26"/>
                <w:szCs w:val="28"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Số câu,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  <w:r w:rsidRPr="007F6F87">
              <w:rPr>
                <w:b/>
                <w:bCs/>
                <w:sz w:val="26"/>
                <w:szCs w:val="28"/>
              </w:rPr>
              <w:t>Mức 1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sz w:val="26"/>
                <w:szCs w:val="28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  <w:r w:rsidRPr="007F6F87">
              <w:rPr>
                <w:b/>
                <w:bCs/>
                <w:sz w:val="26"/>
                <w:szCs w:val="28"/>
              </w:rPr>
              <w:t>Mức 2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sz w:val="26"/>
                <w:szCs w:val="28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  <w:r w:rsidRPr="007F6F87">
              <w:rPr>
                <w:b/>
                <w:bCs/>
                <w:sz w:val="26"/>
                <w:szCs w:val="28"/>
              </w:rPr>
              <w:t>Mức 3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sz w:val="26"/>
                <w:szCs w:val="28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ổng</w:t>
            </w:r>
          </w:p>
        </w:tc>
      </w:tr>
      <w:tr w:rsidR="00C00CED" w:rsidRPr="007F6F87" w:rsidTr="00EA52FD">
        <w:trPr>
          <w:trHeight w:val="259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N</w:t>
            </w: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L</w:t>
            </w: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N</w:t>
            </w: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L</w:t>
            </w: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bCs/>
                <w:sz w:val="26"/>
                <w:szCs w:val="28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</w:tr>
      <w:tr w:rsidR="00C00CED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bCs/>
                <w:color w:val="000000"/>
                <w:sz w:val="26"/>
                <w:szCs w:val="28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</w:rPr>
            </w:pPr>
            <w:r w:rsidRPr="007F6F87">
              <w:rPr>
                <w:b/>
                <w:color w:val="000000"/>
                <w:sz w:val="26"/>
                <w:szCs w:val="28"/>
              </w:rPr>
              <w:t>1. Số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</w:rPr>
            </w:pPr>
            <w:r w:rsidRPr="007F6F87">
              <w:rPr>
                <w:b/>
                <w:color w:val="000000"/>
                <w:sz w:val="26"/>
                <w:szCs w:val="28"/>
              </w:rPr>
              <w:t>và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</w:rPr>
            </w:pPr>
            <w:r w:rsidRPr="007F6F87">
              <w:rPr>
                <w:b/>
                <w:color w:val="000000"/>
                <w:sz w:val="26"/>
                <w:szCs w:val="28"/>
              </w:rPr>
              <w:t>phép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</w:rPr>
            </w:pPr>
            <w:r w:rsidRPr="007F6F87">
              <w:rPr>
                <w:b/>
                <w:color w:val="000000"/>
                <w:sz w:val="26"/>
                <w:szCs w:val="28"/>
              </w:rPr>
              <w:t>tính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C00CED" w:rsidRPr="007F6F87" w:rsidRDefault="00C00CED" w:rsidP="00C00CED">
            <w:pPr>
              <w:jc w:val="both"/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>- Đọc, viết, viết, so sánh, rút gọn phân số.</w:t>
            </w:r>
          </w:p>
          <w:p w:rsidR="00C00CED" w:rsidRPr="007F6F87" w:rsidRDefault="00C00CED" w:rsidP="00C00CED">
            <w:pPr>
              <w:jc w:val="both"/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C00CED" w:rsidRPr="007F6F87" w:rsidRDefault="00C00CED" w:rsidP="00C00CED">
            <w:pPr>
              <w:jc w:val="both"/>
              <w:rPr>
                <w:sz w:val="26"/>
                <w:szCs w:val="28"/>
                <w:lang w:val="vi-VN"/>
              </w:rPr>
            </w:pPr>
            <w:r w:rsidRPr="007F6F87">
              <w:rPr>
                <w:sz w:val="26"/>
                <w:szCs w:val="28"/>
              </w:rPr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sz w:val="26"/>
                <w:szCs w:val="28"/>
                <w:lang w:val="vi-VN"/>
              </w:rPr>
              <w:t xml:space="preserve"> </w:t>
            </w:r>
          </w:p>
          <w:p w:rsidR="00C00CED" w:rsidRPr="007F6F87" w:rsidRDefault="00C00CED" w:rsidP="00C00CED">
            <w:pPr>
              <w:jc w:val="both"/>
              <w:rPr>
                <w:color w:val="000000"/>
                <w:sz w:val="26"/>
                <w:szCs w:val="28"/>
                <w:lang w:val="vi-VN"/>
              </w:rPr>
            </w:pPr>
            <w:r w:rsidRPr="007F6F87">
              <w:rPr>
                <w:sz w:val="26"/>
                <w:szCs w:val="28"/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3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6 câu</w:t>
            </w:r>
          </w:p>
        </w:tc>
      </w:tr>
      <w:tr w:rsidR="00C00CED" w:rsidRPr="007F6F87" w:rsidTr="00EA52FD">
        <w:trPr>
          <w:trHeight w:val="988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1, 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2, 3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7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0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</w:tr>
      <w:tr w:rsidR="00C00CED" w:rsidRPr="007F6F87" w:rsidTr="00EA52FD">
        <w:trPr>
          <w:trHeight w:val="705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i/>
                <w:iCs/>
                <w:color w:val="000000"/>
                <w:sz w:val="26"/>
                <w:szCs w:val="2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3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1 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6 điểm</w:t>
            </w:r>
          </w:p>
        </w:tc>
      </w:tr>
      <w:tr w:rsidR="00C00CED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bCs/>
                <w:color w:val="000000"/>
                <w:sz w:val="26"/>
                <w:szCs w:val="28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2. Hình học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và</w:t>
            </w: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đo</w:t>
            </w:r>
          </w:p>
          <w:p w:rsidR="00C00CED" w:rsidRPr="007F6F87" w:rsidRDefault="00C00CED" w:rsidP="00C00CED">
            <w:pPr>
              <w:jc w:val="center"/>
              <w:rPr>
                <w:b/>
                <w:bCs/>
                <w:color w:val="000000"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lường</w:t>
            </w:r>
          </w:p>
        </w:tc>
        <w:tc>
          <w:tcPr>
            <w:tcW w:w="4536" w:type="dxa"/>
            <w:vMerge w:val="restart"/>
          </w:tcPr>
          <w:p w:rsidR="00C00CED" w:rsidRPr="007F6F87" w:rsidRDefault="00C00CED" w:rsidP="00C00CED">
            <w:pPr>
              <w:jc w:val="both"/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C00CED" w:rsidRPr="007F6F87" w:rsidRDefault="00C00CED" w:rsidP="00C00CED">
            <w:pPr>
              <w:jc w:val="both"/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>-Biết đổi, tính toán các đơn vị diện tích, khối lượng, thời gian.</w:t>
            </w:r>
          </w:p>
          <w:p w:rsidR="00C00CED" w:rsidRPr="007F6F87" w:rsidRDefault="00C00CED" w:rsidP="00C00CED">
            <w:pPr>
              <w:jc w:val="both"/>
              <w:rPr>
                <w:bCs/>
                <w:color w:val="FF0000"/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lastRenderedPageBreak/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6"/>
                <w:szCs w:val="28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3 câu  </w:t>
            </w:r>
          </w:p>
        </w:tc>
      </w:tr>
      <w:tr w:rsidR="00C00CED" w:rsidRPr="007F6F87" w:rsidTr="00EA52FD">
        <w:trPr>
          <w:trHeight w:val="736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color w:val="000000"/>
                <w:sz w:val="26"/>
                <w:szCs w:val="28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4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8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5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</w:tr>
      <w:tr w:rsidR="00C00CED" w:rsidRPr="007F6F87" w:rsidTr="00EA52FD">
        <w:trPr>
          <w:trHeight w:val="593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bCs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color w:val="000000"/>
                <w:sz w:val="26"/>
                <w:szCs w:val="28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3 điểm</w:t>
            </w:r>
          </w:p>
        </w:tc>
      </w:tr>
      <w:tr w:rsidR="00C00CED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bCs/>
                <w:color w:val="000000"/>
                <w:sz w:val="26"/>
                <w:szCs w:val="28"/>
              </w:rPr>
            </w:pPr>
            <w:r w:rsidRPr="007F6F87">
              <w:rPr>
                <w:b/>
                <w:sz w:val="26"/>
                <w:szCs w:val="28"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C00CED" w:rsidRPr="007F6F87" w:rsidRDefault="00C00CED" w:rsidP="00C00CED">
            <w:pPr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>- Nêu được một số nhận xét đơn giản từ biểu đồ cột.</w:t>
            </w:r>
          </w:p>
          <w:p w:rsidR="00C00CED" w:rsidRPr="007F6F87" w:rsidRDefault="00C00CED" w:rsidP="00C00CED">
            <w:pPr>
              <w:rPr>
                <w:sz w:val="26"/>
                <w:szCs w:val="28"/>
              </w:rPr>
            </w:pPr>
            <w:r w:rsidRPr="007F6F87">
              <w:rPr>
                <w:sz w:val="26"/>
                <w:szCs w:val="28"/>
              </w:rPr>
              <w:t>- Tính được giá trị trung bình của các số liệu trong bảng hay biểu đồ cột.</w:t>
            </w:r>
          </w:p>
          <w:p w:rsidR="00C00CED" w:rsidRPr="007F6F87" w:rsidRDefault="00C00CED" w:rsidP="00C00CED">
            <w:pPr>
              <w:jc w:val="both"/>
              <w:rPr>
                <w:iCs/>
                <w:sz w:val="26"/>
                <w:szCs w:val="28"/>
                <w:bdr w:val="none" w:sz="0" w:space="0" w:color="auto" w:frame="1"/>
              </w:rPr>
            </w:pPr>
            <w:r w:rsidRPr="007F6F87">
              <w:rPr>
                <w:sz w:val="26"/>
                <w:szCs w:val="28"/>
              </w:rPr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 câu</w:t>
            </w:r>
          </w:p>
        </w:tc>
      </w:tr>
      <w:tr w:rsidR="00C00CED" w:rsidRPr="007F6F87" w:rsidTr="00EA52FD">
        <w:trPr>
          <w:trHeight w:val="361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b/>
                <w:i/>
                <w:iCs/>
                <w:color w:val="000000"/>
                <w:sz w:val="26"/>
                <w:szCs w:val="2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6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</w:tr>
      <w:tr w:rsidR="00C00CED" w:rsidRPr="007F6F87" w:rsidTr="00EA52FD">
        <w:trPr>
          <w:trHeight w:val="361"/>
        </w:trPr>
        <w:tc>
          <w:tcPr>
            <w:tcW w:w="1101" w:type="dxa"/>
            <w:vMerge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</w:rPr>
            </w:pPr>
          </w:p>
        </w:tc>
        <w:tc>
          <w:tcPr>
            <w:tcW w:w="4536" w:type="dxa"/>
            <w:vMerge/>
          </w:tcPr>
          <w:p w:rsidR="00C00CED" w:rsidRPr="007F6F87" w:rsidRDefault="00C00CED" w:rsidP="00C00CED">
            <w:pPr>
              <w:jc w:val="both"/>
              <w:rPr>
                <w:b/>
                <w:i/>
                <w:iCs/>
                <w:color w:val="000000"/>
                <w:sz w:val="26"/>
                <w:szCs w:val="2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rPr>
                <w:b/>
                <w:color w:val="000000"/>
                <w:sz w:val="26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>1điểm</w:t>
            </w:r>
          </w:p>
        </w:tc>
      </w:tr>
      <w:tr w:rsidR="00C00CED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both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2 câu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10 câu</w:t>
            </w:r>
          </w:p>
        </w:tc>
      </w:tr>
      <w:tr w:rsidR="00C00CED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C00CED" w:rsidRPr="007F6F87" w:rsidRDefault="00C00CED" w:rsidP="00C00CED">
            <w:pPr>
              <w:jc w:val="both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both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5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1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2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1đ</w:t>
            </w:r>
          </w:p>
        </w:tc>
        <w:tc>
          <w:tcPr>
            <w:tcW w:w="567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1đ</w:t>
            </w:r>
          </w:p>
        </w:tc>
        <w:tc>
          <w:tcPr>
            <w:tcW w:w="992" w:type="dxa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10điểm</w:t>
            </w:r>
          </w:p>
        </w:tc>
      </w:tr>
      <w:tr w:rsidR="00C00CED" w:rsidRPr="007F6F87" w:rsidTr="00EA52FD">
        <w:trPr>
          <w:trHeight w:val="101"/>
        </w:trPr>
        <w:tc>
          <w:tcPr>
            <w:tcW w:w="5637" w:type="dxa"/>
            <w:gridSpan w:val="2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  <w:r w:rsidRPr="007F6F87">
              <w:rPr>
                <w:b/>
                <w:sz w:val="26"/>
                <w:szCs w:val="28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C00CED" w:rsidRPr="007F6F87" w:rsidRDefault="00C00CED" w:rsidP="00C00CED">
            <w:pPr>
              <w:jc w:val="center"/>
              <w:rPr>
                <w:b/>
                <w:sz w:val="26"/>
                <w:szCs w:val="28"/>
                <w:lang w:val="it-IT"/>
              </w:rPr>
            </w:pPr>
          </w:p>
        </w:tc>
      </w:tr>
    </w:tbl>
    <w:p w:rsidR="00C00CED" w:rsidRPr="007F6F87" w:rsidRDefault="00C00CED" w:rsidP="00C00CED">
      <w:pPr>
        <w:jc w:val="center"/>
        <w:rPr>
          <w:sz w:val="26"/>
          <w:szCs w:val="28"/>
        </w:rPr>
      </w:pPr>
    </w:p>
    <w:p w:rsidR="00C00CED" w:rsidRPr="007F6F87" w:rsidRDefault="00C00CED" w:rsidP="00C00CED">
      <w:pPr>
        <w:jc w:val="center"/>
        <w:rPr>
          <w:sz w:val="28"/>
          <w:szCs w:val="28"/>
        </w:rPr>
      </w:pPr>
    </w:p>
    <w:tbl>
      <w:tblPr>
        <w:tblW w:w="14300" w:type="dxa"/>
        <w:tblInd w:w="108" w:type="dxa"/>
        <w:tblLook w:val="01E0" w:firstRow="1" w:lastRow="1" w:firstColumn="1" w:lastColumn="1" w:noHBand="0" w:noVBand="0"/>
      </w:tblPr>
      <w:tblGrid>
        <w:gridCol w:w="5330"/>
        <w:gridCol w:w="8970"/>
      </w:tblGrid>
      <w:tr w:rsidR="004D3C5A" w:rsidRPr="007F6F87" w:rsidTr="00EA52FD">
        <w:tc>
          <w:tcPr>
            <w:tcW w:w="5330" w:type="dxa"/>
          </w:tcPr>
          <w:p w:rsidR="004D3C5A" w:rsidRPr="007F6F87" w:rsidRDefault="004D3C5A" w:rsidP="004D3C5A">
            <w:pPr>
              <w:rPr>
                <w:b/>
                <w:sz w:val="28"/>
                <w:szCs w:val="28"/>
              </w:rPr>
            </w:pPr>
          </w:p>
        </w:tc>
        <w:tc>
          <w:tcPr>
            <w:tcW w:w="8970" w:type="dxa"/>
          </w:tcPr>
          <w:p w:rsidR="004D3C5A" w:rsidRPr="007F6F87" w:rsidRDefault="004D3C5A" w:rsidP="004D3C5A">
            <w:pPr>
              <w:jc w:val="center"/>
              <w:rPr>
                <w:sz w:val="28"/>
                <w:szCs w:val="28"/>
              </w:rPr>
            </w:pPr>
          </w:p>
        </w:tc>
      </w:tr>
    </w:tbl>
    <w:p w:rsidR="004D3C5A" w:rsidRPr="007F6F87" w:rsidRDefault="004D3C5A" w:rsidP="004D3C5A">
      <w:pPr>
        <w:tabs>
          <w:tab w:val="left" w:pos="142"/>
        </w:tabs>
        <w:rPr>
          <w:b/>
          <w:i/>
          <w:iCs/>
          <w:color w:val="000000"/>
          <w:sz w:val="28"/>
          <w:szCs w:val="28"/>
        </w:rPr>
      </w:pPr>
    </w:p>
    <w:p w:rsidR="004D3C5A" w:rsidRPr="007F6F87" w:rsidRDefault="004D3C5A" w:rsidP="004D3C5A">
      <w:pPr>
        <w:tabs>
          <w:tab w:val="left" w:pos="142"/>
        </w:tabs>
        <w:rPr>
          <w:b/>
          <w:i/>
          <w:iCs/>
          <w:color w:val="000000"/>
          <w:sz w:val="28"/>
          <w:szCs w:val="28"/>
        </w:rPr>
      </w:pPr>
    </w:p>
    <w:p w:rsidR="004D3C5A" w:rsidRPr="007F6F87" w:rsidRDefault="004D3C5A" w:rsidP="004D3C5A">
      <w:pPr>
        <w:rPr>
          <w:vanish/>
          <w:sz w:val="28"/>
          <w:szCs w:val="28"/>
        </w:rPr>
      </w:pPr>
    </w:p>
    <w:tbl>
      <w:tblPr>
        <w:tblW w:w="1045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7"/>
        <w:gridCol w:w="5067"/>
      </w:tblGrid>
      <w:tr w:rsidR="004D3C5A" w:rsidRPr="007F6F87" w:rsidTr="00EA52FD">
        <w:tc>
          <w:tcPr>
            <w:tcW w:w="5387" w:type="dxa"/>
          </w:tcPr>
          <w:p w:rsidR="004D3C5A" w:rsidRPr="007F6F87" w:rsidRDefault="004D3C5A" w:rsidP="004D3C5A">
            <w:pPr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 xml:space="preserve">Trường Tiểu học ........................... </w:t>
            </w:r>
          </w:p>
          <w:p w:rsidR="004D3C5A" w:rsidRPr="007F6F87" w:rsidRDefault="004D3C5A" w:rsidP="004D3C5A">
            <w:pPr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>Họ và tên</w:t>
            </w:r>
            <w:r w:rsidRPr="007F6F87">
              <w:rPr>
                <w:sz w:val="28"/>
                <w:szCs w:val="28"/>
                <w:lang w:val="pt-BR"/>
              </w:rPr>
              <w:t>: ………………………............</w:t>
            </w:r>
          </w:p>
          <w:p w:rsidR="004D3C5A" w:rsidRPr="007F6F87" w:rsidRDefault="004D3C5A" w:rsidP="004D3C5A">
            <w:pPr>
              <w:rPr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>Lớp: Bốn/</w:t>
            </w:r>
            <w:r w:rsidRPr="007F6F87">
              <w:rPr>
                <w:sz w:val="28"/>
                <w:szCs w:val="28"/>
                <w:lang w:val="pt-BR"/>
              </w:rPr>
              <w:t>………..</w:t>
            </w:r>
          </w:p>
          <w:p w:rsidR="004D3C5A" w:rsidRPr="007F6F87" w:rsidRDefault="004D3C5A" w:rsidP="004D3C5A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5067" w:type="dxa"/>
          </w:tcPr>
          <w:p w:rsidR="004D3C5A" w:rsidRPr="007F6F87" w:rsidRDefault="004D3C5A" w:rsidP="004D3C5A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7F6F87">
              <w:rPr>
                <w:b/>
                <w:sz w:val="26"/>
                <w:szCs w:val="26"/>
                <w:lang w:val="pt-BR"/>
              </w:rPr>
              <w:t>KIỂM TRA CUỐI HỌC KÌ II</w:t>
            </w: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 xml:space="preserve">Năm học : </w:t>
            </w:r>
            <w:r w:rsidR="004B2A8D" w:rsidRPr="007F6F87">
              <w:rPr>
                <w:b/>
                <w:sz w:val="28"/>
                <w:szCs w:val="28"/>
                <w:lang w:val="pt-BR"/>
              </w:rPr>
              <w:t>2024 - 2025</w:t>
            </w: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>Môn: Toán</w:t>
            </w: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 xml:space="preserve">Thời gian: 40 phút </w:t>
            </w:r>
          </w:p>
        </w:tc>
      </w:tr>
    </w:tbl>
    <w:p w:rsidR="004D3C5A" w:rsidRPr="007F6F87" w:rsidRDefault="004D3C5A" w:rsidP="004D3C5A">
      <w:pPr>
        <w:rPr>
          <w:sz w:val="28"/>
          <w:szCs w:val="28"/>
          <w:lang w:val="es-VE"/>
        </w:rPr>
      </w:pPr>
      <w:r w:rsidRPr="007F6F87">
        <w:rPr>
          <w:sz w:val="28"/>
          <w:szCs w:val="28"/>
          <w:lang w:val="es-VE"/>
        </w:rPr>
        <w:t xml:space="preserve">                                                          </w:t>
      </w:r>
    </w:p>
    <w:tbl>
      <w:tblPr>
        <w:tblW w:w="10454" w:type="dxa"/>
        <w:tblInd w:w="-17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985"/>
        <w:gridCol w:w="2552"/>
        <w:gridCol w:w="2977"/>
        <w:gridCol w:w="2940"/>
      </w:tblGrid>
      <w:tr w:rsidR="004D3C5A" w:rsidRPr="007F6F87" w:rsidTr="00EA52FD">
        <w:trPr>
          <w:trHeight w:val="232"/>
        </w:trPr>
        <w:tc>
          <w:tcPr>
            <w:tcW w:w="1985" w:type="dxa"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t-BR"/>
              </w:rPr>
            </w:pPr>
            <w:bookmarkStart w:id="6" w:name="_Hlk149656877"/>
            <w:r w:rsidRPr="007F6F87">
              <w:rPr>
                <w:b/>
                <w:sz w:val="28"/>
                <w:szCs w:val="28"/>
              </w:rPr>
              <w:t>Điểm</w:t>
            </w:r>
          </w:p>
        </w:tc>
        <w:tc>
          <w:tcPr>
            <w:tcW w:w="2552" w:type="dxa"/>
            <w:tcBorders>
              <w:right w:val="single" w:sz="4" w:space="0" w:color="auto"/>
            </w:tcBorders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l-PL"/>
              </w:rPr>
            </w:pPr>
            <w:r w:rsidRPr="007F6F87">
              <w:rPr>
                <w:b/>
                <w:sz w:val="28"/>
                <w:szCs w:val="28"/>
                <w:lang w:val="pl-PL"/>
              </w:rPr>
              <w:t>Điểm (bằng chữ)</w:t>
            </w:r>
          </w:p>
        </w:tc>
        <w:tc>
          <w:tcPr>
            <w:tcW w:w="2977" w:type="dxa"/>
            <w:tcBorders>
              <w:left w:val="single" w:sz="4" w:space="0" w:color="auto"/>
            </w:tcBorders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pl-PL"/>
              </w:rPr>
            </w:pPr>
            <w:r w:rsidRPr="007F6F87">
              <w:rPr>
                <w:b/>
                <w:sz w:val="28"/>
                <w:szCs w:val="28"/>
                <w:lang w:val="pl-PL"/>
              </w:rPr>
              <w:t xml:space="preserve">Giáo viên </w:t>
            </w:r>
            <w:r w:rsidRPr="007F6F87">
              <w:rPr>
                <w:b/>
                <w:sz w:val="28"/>
                <w:szCs w:val="28"/>
                <w:lang w:val="pt-BR"/>
              </w:rPr>
              <w:t>coi kiểm tra</w:t>
            </w:r>
            <w:r w:rsidRPr="007F6F87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2940" w:type="dxa"/>
          </w:tcPr>
          <w:p w:rsidR="004D3C5A" w:rsidRPr="007F6F87" w:rsidRDefault="004D3C5A" w:rsidP="004D3C5A">
            <w:pPr>
              <w:tabs>
                <w:tab w:val="center" w:pos="4770"/>
                <w:tab w:val="center" w:pos="5040"/>
              </w:tabs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  <w:lang w:val="pt-BR"/>
              </w:rPr>
              <w:t>Giáo viên</w:t>
            </w:r>
            <w:r w:rsidRPr="007F6F87">
              <w:rPr>
                <w:b/>
                <w:sz w:val="28"/>
                <w:szCs w:val="28"/>
                <w:lang w:val="pl-PL"/>
              </w:rPr>
              <w:t xml:space="preserve"> chấm bài</w:t>
            </w:r>
            <w:r w:rsidRPr="007F6F87">
              <w:rPr>
                <w:b/>
                <w:sz w:val="28"/>
                <w:szCs w:val="28"/>
                <w:lang w:val="pt-BR"/>
              </w:rPr>
              <w:t xml:space="preserve"> </w:t>
            </w:r>
          </w:p>
        </w:tc>
      </w:tr>
      <w:tr w:rsidR="004D3C5A" w:rsidRPr="007F6F87" w:rsidTr="00EA52FD">
        <w:trPr>
          <w:trHeight w:val="1614"/>
        </w:trPr>
        <w:tc>
          <w:tcPr>
            <w:tcW w:w="1985" w:type="dxa"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4D3C5A" w:rsidRPr="007F6F87" w:rsidRDefault="004D3C5A" w:rsidP="004D3C5A">
            <w:pPr>
              <w:rPr>
                <w:b/>
                <w:sz w:val="28"/>
                <w:szCs w:val="28"/>
                <w:u w:val="single"/>
              </w:rPr>
            </w:pPr>
          </w:p>
        </w:tc>
        <w:tc>
          <w:tcPr>
            <w:tcW w:w="2552" w:type="dxa"/>
            <w:tcBorders>
              <w:right w:val="single" w:sz="4" w:space="0" w:color="auto"/>
            </w:tcBorders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</w:tc>
        <w:tc>
          <w:tcPr>
            <w:tcW w:w="2977" w:type="dxa"/>
            <w:tcBorders>
              <w:left w:val="single" w:sz="4" w:space="0" w:color="auto"/>
            </w:tcBorders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</w:tc>
        <w:tc>
          <w:tcPr>
            <w:tcW w:w="2940" w:type="dxa"/>
          </w:tcPr>
          <w:p w:rsidR="004D3C5A" w:rsidRPr="007F6F87" w:rsidRDefault="004D3C5A" w:rsidP="004D3C5A">
            <w:pPr>
              <w:tabs>
                <w:tab w:val="center" w:pos="4770"/>
                <w:tab w:val="center" w:pos="5040"/>
              </w:tabs>
              <w:jc w:val="center"/>
              <w:rPr>
                <w:b/>
                <w:sz w:val="28"/>
                <w:szCs w:val="28"/>
                <w:u w:val="single"/>
              </w:rPr>
            </w:pPr>
          </w:p>
        </w:tc>
      </w:tr>
    </w:tbl>
    <w:bookmarkEnd w:id="6"/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>Câu 1. Hãy khoanh vào chữ cái đặt trước câu trả lời đúng.</w:t>
      </w:r>
    </w:p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sz w:val="28"/>
          <w:szCs w:val="28"/>
        </w:rPr>
        <w:t xml:space="preserve"> </w:t>
      </w:r>
      <w:r w:rsidRPr="007F6F87">
        <w:rPr>
          <w:b/>
          <w:sz w:val="28"/>
          <w:szCs w:val="28"/>
        </w:rPr>
        <w:t xml:space="preserve">a/ Trong các phân số dưới đây, phân số nào bằng </w:t>
      </w:r>
      <w:r w:rsidRPr="007F6F87">
        <w:rPr>
          <w:b/>
          <w:position w:val="-24"/>
          <w:sz w:val="28"/>
          <w:szCs w:val="28"/>
        </w:rPr>
        <w:object w:dxaOrig="220" w:dyaOrig="620">
          <v:shape id="_x0000_i1056" type="#_x0000_t75" style="width:11.3pt;height:31.25pt" o:ole="">
            <v:imagedata r:id="rId74" o:title=""/>
          </v:shape>
          <o:OLEObject Type="Embed" ProgID="Equation.DSMT4" ShapeID="_x0000_i1056" DrawAspect="Content" ObjectID="_1806085943" r:id="rId75"/>
        </w:object>
      </w:r>
      <w:r w:rsidRPr="007F6F87">
        <w:rPr>
          <w:b/>
          <w:position w:val="-24"/>
          <w:sz w:val="28"/>
          <w:szCs w:val="28"/>
        </w:rPr>
        <w:t>?</w:t>
      </w:r>
      <w:r w:rsidRPr="007F6F87">
        <w:rPr>
          <w:b/>
          <w:sz w:val="28"/>
          <w:szCs w:val="28"/>
        </w:rPr>
        <w:t xml:space="preserve">    </w:t>
      </w:r>
    </w:p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sz w:val="28"/>
          <w:szCs w:val="28"/>
        </w:rPr>
        <w:t xml:space="preserve">A. </w:t>
      </w:r>
      <w:r w:rsidRPr="007F6F87">
        <w:rPr>
          <w:position w:val="-24"/>
          <w:sz w:val="28"/>
          <w:szCs w:val="28"/>
        </w:rPr>
        <w:object w:dxaOrig="360" w:dyaOrig="620">
          <v:shape id="_x0000_i1057" type="#_x0000_t75" style="width:18.2pt;height:30.35pt" o:ole="">
            <v:imagedata r:id="rId76" o:title=""/>
          </v:shape>
          <o:OLEObject Type="Embed" ProgID="Equation.DSMT4" ShapeID="_x0000_i1057" DrawAspect="Content" ObjectID="_1806085944" r:id="rId77"/>
        </w:object>
      </w:r>
      <w:r w:rsidRPr="007F6F87">
        <w:rPr>
          <w:sz w:val="28"/>
          <w:szCs w:val="28"/>
        </w:rPr>
        <w:t xml:space="preserve">                       B.</w:t>
      </w:r>
      <w:r w:rsidRPr="007F6F87">
        <w:rPr>
          <w:position w:val="-24"/>
          <w:sz w:val="28"/>
          <w:szCs w:val="28"/>
        </w:rPr>
        <w:object w:dxaOrig="360" w:dyaOrig="620">
          <v:shape id="_x0000_i1058" type="#_x0000_t75" style="width:18.2pt;height:30.35pt" o:ole="">
            <v:imagedata r:id="rId78" o:title=""/>
          </v:shape>
          <o:OLEObject Type="Embed" ProgID="Equation.DSMT4" ShapeID="_x0000_i1058" DrawAspect="Content" ObjectID="_1806085945" r:id="rId79"/>
        </w:object>
      </w:r>
      <w:r w:rsidRPr="007F6F87">
        <w:rPr>
          <w:sz w:val="28"/>
          <w:szCs w:val="28"/>
        </w:rPr>
        <w:t xml:space="preserve">                                 C.</w:t>
      </w:r>
      <w:r w:rsidRPr="007F6F87">
        <w:rPr>
          <w:position w:val="-24"/>
          <w:sz w:val="28"/>
          <w:szCs w:val="28"/>
        </w:rPr>
        <w:object w:dxaOrig="360" w:dyaOrig="620">
          <v:shape id="_x0000_i1059" type="#_x0000_t75" style="width:17.35pt;height:30.35pt" o:ole="">
            <v:imagedata r:id="rId80" o:title=""/>
          </v:shape>
          <o:OLEObject Type="Embed" ProgID="Equation.DSMT4" ShapeID="_x0000_i1059" DrawAspect="Content" ObjectID="_1806085946" r:id="rId81"/>
        </w:object>
      </w:r>
      <w:r w:rsidRPr="007F6F87">
        <w:rPr>
          <w:position w:val="-24"/>
          <w:sz w:val="28"/>
          <w:szCs w:val="28"/>
        </w:rPr>
        <w:t xml:space="preserve">   </w:t>
      </w:r>
      <w:r w:rsidRPr="007F6F87">
        <w:rPr>
          <w:sz w:val="28"/>
          <w:szCs w:val="28"/>
        </w:rPr>
        <w:t xml:space="preserve">                                   D.</w:t>
      </w:r>
      <w:r w:rsidRPr="007F6F87">
        <w:rPr>
          <w:position w:val="-24"/>
          <w:sz w:val="28"/>
          <w:szCs w:val="28"/>
        </w:rPr>
        <w:object w:dxaOrig="340" w:dyaOrig="620">
          <v:shape id="_x0000_i1060" type="#_x0000_t75" style="width:16.5pt;height:30.35pt" o:ole="">
            <v:imagedata r:id="rId82" o:title=""/>
          </v:shape>
          <o:OLEObject Type="Embed" ProgID="Equation.DSMT4" ShapeID="_x0000_i1060" DrawAspect="Content" ObjectID="_1806085947" r:id="rId83"/>
        </w:object>
      </w:r>
    </w:p>
    <w:p w:rsidR="004D3C5A" w:rsidRPr="007F6F87" w:rsidRDefault="004D3C5A" w:rsidP="004D3C5A">
      <w:pPr>
        <w:spacing w:after="60" w:line="276" w:lineRule="auto"/>
        <w:rPr>
          <w:sz w:val="28"/>
          <w:szCs w:val="28"/>
        </w:rPr>
      </w:pPr>
      <w:r w:rsidRPr="007F6F87">
        <w:rPr>
          <w:sz w:val="28"/>
          <w:szCs w:val="28"/>
        </w:rPr>
        <w:t>b)</w:t>
      </w:r>
      <w:r w:rsidRPr="007F6F87">
        <w:rPr>
          <w:sz w:val="26"/>
          <w:szCs w:val="26"/>
        </w:rPr>
        <w:t xml:space="preserve"> Phân số đảo ngược của phân số </w:t>
      </w:r>
      <w:bookmarkStart w:id="7" w:name="_Hlk163724039"/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bookmarkEnd w:id="7"/>
      <w:r w:rsidRPr="007F6F87">
        <w:rPr>
          <w:sz w:val="26"/>
          <w:szCs w:val="26"/>
        </w:rPr>
        <w:t xml:space="preserve"> </w:t>
      </w:r>
      <w:r w:rsidRPr="007F6F87">
        <w:rPr>
          <w:sz w:val="28"/>
          <w:szCs w:val="28"/>
        </w:rPr>
        <w:t xml:space="preserve"> là: </w:t>
      </w:r>
      <w:r w:rsidRPr="007F6F87">
        <w:rPr>
          <w:sz w:val="28"/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</m:oMath>
      <w:r w:rsidRPr="007F6F87">
        <w:rPr>
          <w:sz w:val="28"/>
          <w:szCs w:val="28"/>
          <w:lang w:val="nl-NL"/>
        </w:rPr>
        <w:t xml:space="preserve">               B. </w:t>
      </w:r>
      <w:bookmarkStart w:id="8" w:name="_Hlk161033974"/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10</m:t>
            </m:r>
          </m:den>
        </m:f>
      </m:oMath>
      <w:bookmarkEnd w:id="8"/>
      <w:r w:rsidRPr="007F6F87">
        <w:rPr>
          <w:sz w:val="28"/>
          <w:szCs w:val="28"/>
          <w:lang w:val="nl-NL"/>
        </w:rPr>
        <w:t xml:space="preserve">                C. </w:t>
      </w:r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10</m:t>
            </m:r>
          </m:den>
        </m:f>
      </m:oMath>
      <w:r w:rsidRPr="007F6F87">
        <w:rPr>
          <w:sz w:val="28"/>
          <w:szCs w:val="28"/>
          <w:lang w:val="nl-NL"/>
        </w:rPr>
        <w:t xml:space="preserve">                D. </w:t>
      </w:r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den>
        </m:f>
      </m:oMath>
      <w:r w:rsidRPr="007F6F87">
        <w:rPr>
          <w:position w:val="-4"/>
          <w:sz w:val="28"/>
          <w:szCs w:val="28"/>
        </w:rPr>
        <w:object w:dxaOrig="179" w:dyaOrig="279">
          <v:shape id="Object 5" o:spid="_x0000_i1061" type="#_x0000_t75" style="width:8.65pt;height:14.75pt;mso-position-horizontal-relative:page;mso-position-vertical-relative:page" o:ole="">
            <v:imagedata r:id="rId84" o:title=""/>
          </v:shape>
          <o:OLEObject Type="Embed" ProgID="Equation.DSMT4" ShapeID="Object 5" DrawAspect="Content" ObjectID="_1806085948" r:id="rId85"/>
        </w:object>
      </w:r>
      <w:r w:rsidRPr="007F6F87">
        <w:rPr>
          <w:b/>
          <w:sz w:val="28"/>
          <w:szCs w:val="28"/>
        </w:rPr>
        <w:t xml:space="preserve">Câu 2. </w:t>
      </w:r>
      <w:r w:rsidRPr="007F6F87">
        <w:rPr>
          <w:b/>
          <w:bCs/>
          <w:color w:val="000000"/>
          <w:sz w:val="28"/>
          <w:szCs w:val="28"/>
        </w:rPr>
        <w:t>Đúng ghi Đ, sai ghi S vào ô trống:</w:t>
      </w:r>
      <w:r w:rsidR="00985EBD"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2615BBE" wp14:editId="6C092B76">
                <wp:simplePos x="0" y="0"/>
                <wp:positionH relativeFrom="column">
                  <wp:posOffset>3420110</wp:posOffset>
                </wp:positionH>
                <wp:positionV relativeFrom="paragraph">
                  <wp:posOffset>166370</wp:posOffset>
                </wp:positionV>
                <wp:extent cx="259080" cy="245110"/>
                <wp:effectExtent l="0" t="0" r="26670" b="21590"/>
                <wp:wrapNone/>
                <wp:docPr id="374455470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9080" cy="24511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69.3pt;margin-top:13.1pt;width:20.4pt;height:19.3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6J06hAIAAAgFAAAOAAAAZHJzL2Uyb0RvYy54bWysVNtu2zAMfR+wfxD0vvoye2mNOkWQosOA oCvWDn1mZPmC6TZJidN9/SjZSS/b07AXgRLpQ/Lw0JdXBynInls3aFXT7CylhCumm0F1Nf3+cPPh nBLnQTUgtOI1feKOXi3fv7scTcVz3WvRcEsQRLlqNDXtvTdVkjjWcwnuTBuu0NlqK8Hj1XZJY2FE dCmSPE0/JaO2jbGacefw9Xpy0mXEb1vO/Ne2ddwTUVOszcfTxnMbzmR5CVVnwfQDm8uAf6hCwqAw 6QnqGjyQnR3+gJIDs9rp1p8xLRPdtgPjsQfsJkvfdHPfg+GxFyTHmRNN7v/Bstv9nSVDU9OPi6Io y2KBLCmQOKpvSB6oTnCSBZpG4yqMvjd3NjTqzEazHw4dyStPuLg55tBaGWKxTXKInD+dOOcHTxg+ 5uVFeo45GbryosyyOJMEquPHxjr/mWtJglFTi1VFpmG/cT6kh+oYEnIpfTMIEccqFBlrelHmJcID iqsV4NGUBtt1qqMERIeqZd5GRKfF0ISvY3+2266FJXtA5RTFIl8XU1APDZ9eszJNj9W6KTyW8won 1HYNrp8+ia5JdHLwqHwxyJqeI84JSaiQnkftzh0+cxqsrW6ecGZWT2J2ht0MmGQDzt+BRfUim7iR /iserdBIgZ4tSnptf/3tPcSjqNBLyYjbgPz83IHllIgvCuV2kRVFWJ94KcpFjhf70rN96VE7udZI W4a7b1g0Q7wXR7O1Wj7i4q5CVnSBYph7msR8WftpS3H1GV+tYhiujAG/UfeGBfDAU6D34fAI1sz6 8CisW33cHKjeyGSKnYSy2nndDlFDz7zOesZ1i7Ocfw1hn1/eY9TzD2z5GwAA//8DAFBLAwQUAAYA CAAAACEAX3cF6d4AAAAJAQAADwAAAGRycy9kb3ducmV2LnhtbEyPwU7DMBBE70j8g7VI3KhDkpoQ 4lQVUo890CJxdeIlCbXXUey25u8xJziu5mnmbbOJ1rALLn5yJOFxlQFD6p2eaJDwftw9VMB8UKSV cYQSvtHDpr29aVSt3ZXe8HIIA0sl5GslYQxhrjn3/YhW+ZWbkVL26RarQjqXgetFXVO5NTzPMsGt migtjGrG1xH70+FsJcRdd9zvhd+WxUdhv+KpN9nopby/i9sXYAFj+IPhVz+pQ5ucOncm7ZmRsC4q kVAJuciBJWD99FwC6ySIsgLeNvz/B+0PAAAA//8DAFBLAQItABQABgAIAAAAIQC2gziS/gAAAOEB AAATAAAAAAAAAAAAAAAAAAAAAABbQ29udGVudF9UeXBlc10ueG1sUEsBAi0AFAAGAAgAAAAhADj9 If/WAAAAlAEAAAsAAAAAAAAAAAAAAAAALwEAAF9yZWxzLy5yZWxzUEsBAi0AFAAGAAgAAAAhAIHo nTqEAgAACAUAAA4AAAAAAAAAAAAAAAAALgIAAGRycy9lMm9Eb2MueG1sUEsBAi0AFAAGAAgAAAAh AF93BeneAAAACQEAAA8AAAAAAAAAAAAAAAAA3gQAAGRycy9kb3ducmV2LnhtbFBLBQYAAAAABAAE APMAAADpBQAAAAA= " filled="f" strokecolor="#172c51">
                <v:path arrowok="t"/>
              </v:rect>
            </w:pict>
          </mc:Fallback>
        </mc:AlternateContent>
      </w:r>
      <w:r w:rsidRPr="007F6F87">
        <w:rPr>
          <w:b/>
          <w:bCs/>
          <w:color w:val="000000"/>
          <w:sz w:val="28"/>
          <w:szCs w:val="28"/>
        </w:rPr>
        <w:t xml:space="preserve"> </w:t>
      </w:r>
      <w:r w:rsidRPr="007F6F87">
        <w:rPr>
          <w:b/>
          <w:i/>
          <w:sz w:val="28"/>
          <w:szCs w:val="28"/>
        </w:rPr>
        <w:t>Muốn nhân hai phân số, ta làm như sau:</w:t>
      </w:r>
    </w:p>
    <w:p w:rsidR="004D3C5A" w:rsidRPr="007F6F87" w:rsidRDefault="00985EBD" w:rsidP="004D3C5A">
      <w:pPr>
        <w:spacing w:line="276" w:lineRule="auto"/>
        <w:rPr>
          <w:kern w:val="2"/>
          <w:sz w:val="26"/>
          <w:szCs w:val="26"/>
          <w:lang w:val="vi-VN" w:bidi="th-TH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6D54ADA" wp14:editId="2FA556DA">
                <wp:simplePos x="0" y="0"/>
                <wp:positionH relativeFrom="column">
                  <wp:posOffset>3733800</wp:posOffset>
                </wp:positionH>
                <wp:positionV relativeFrom="paragraph">
                  <wp:posOffset>173990</wp:posOffset>
                </wp:positionV>
                <wp:extent cx="259080" cy="245110"/>
                <wp:effectExtent l="0" t="0" r="26670" b="21590"/>
                <wp:wrapNone/>
                <wp:docPr id="84392886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9080" cy="24511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94pt;margin-top:13.7pt;width:20.4pt;height:19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oEcghQIAAAgFAAAOAAAAZHJzL2Uyb0RvYy54bWysVNtu2zAMfR+wfxD0vvoyp02MOkWQosOA oC3WDn1mZPmC6TZJidN9/SjZSS/b07AXgRLpQ/Lw0JdXBynInlvXa1XR7CylhCum6161Ff3+ePNp TonzoGoQWvGKPnNHr5YfP1wOpuS57rSouSUIolw5mIp23psySRzruAR3pg1X6Gy0leDxatuktjAg uhRJnqbnyaBtbaxm3Dl8vR6ddBnxm4Yzf9c0jnsiKoq1+XjaeG7DmSwvoWwtmK5nUxnwD1VI6BUm PUFdgweys/0fULJnVjvd+DOmZaKbpmc89oDdZOm7bh46MDz2guQ4c6LJ/T9Ydru/t6SvKzovPi/y +fw8p0SBxFF9Q/JAtYKTLNA0GFdi9IO5t6FRZzaa/XDoSN54wsVNMYfGyhCLbZJD5Pz5xDk/eMLw MZ8t0jlOhqErL2ZZFmeSQHn82Fjnv3AtSTAqarGqyDTsN86H9FAeQ0IupW96IeJYhSJDRRezfIbw gOJqBHg0pcF2nWopAdGiapm3EdFp0dfh69ifbbdrYckeUDlFcZGvizGog5qPr9ksTY/VujE8lvMG J9R2Da4bP4muUXSy96h80UukHnFOSEKF9Dxqd+rwhdNgbXX9jDOzehSzM+ymxyQbcP4eLKoX2cSN 9Hd4NEIjBXqyKOm0/fW39xCPokIvJQNuA/LzcweWUyK+KpTbIiuKsD7xUswucrzY157ta4/aybVG 2jLcfcOiGeK9OJqN1fIJF3cVsqILFMPc4ySmy9qPW4qrz/hqFcNwZQz4jXowLIAHngK9j4cnsGbS h0dh3erj5kD5TiZj7CiU1c7rpo8aeuF10jOuW5zl9GsI+/z6HqNefmDL3wAAAP//AwBQSwMEFAAG AAgAAAAhAGnP4IXdAAAACQEAAA8AAABkcnMvZG93bnJldi54bWxMj8FOwzAMhu9IvENkJG4soRul Kk2nCWnHHbYhcU2b0JQlTtVkW3j7mRPcbPnX7+9r1tk7djFzHANKeF4IYAb7oEccJHwct08VsJgU auUCGgk/JsK6vb9rVK3DFffmckgDoxKMtZJgU5pqzmNvjVdxESaDdPsKs1eJ1nngelZXKveOF0KU 3KsR6YNVk3m3pj8dzl5C3nbH3a6Mm9Xyc+m/86l3wkYpHx/y5g1YMjn9heEXn9ChJaYunFFH5iS8 VBW5JAnF6woYBcqiIpeOhlIAbxv+36C9AQAA//8DAFBLAQItABQABgAIAAAAIQC2gziS/gAAAOEB AAATAAAAAAAAAAAAAAAAAAAAAABbQ29udGVudF9UeXBlc10ueG1sUEsBAi0AFAAGAAgAAAAhADj9 If/WAAAAlAEAAAsAAAAAAAAAAAAAAAAALwEAAF9yZWxzLy5yZWxzUEsBAi0AFAAGAAgAAAAhAC+g RyCFAgAACAUAAA4AAAAAAAAAAAAAAAAALgIAAGRycy9lMm9Eb2MueG1sUEsBAi0AFAAGAAgAAAAh AGnP4IXdAAAACQEAAA8AAAAAAAAAAAAAAAAA3wQAAGRycy9kb3ducmV2LnhtbFBLBQYAAAAABAAE APMAAADpBQAAAAA= " filled="f" strokecolor="#172c51">
                <v:path arrowok="t"/>
              </v:rect>
            </w:pict>
          </mc:Fallback>
        </mc:AlternateContent>
      </w:r>
      <w:r w:rsidR="004D3C5A" w:rsidRPr="007F6F87">
        <w:rPr>
          <w:sz w:val="28"/>
          <w:szCs w:val="28"/>
          <w:lang w:val="pt-BR" w:eastAsia="vi-VN"/>
        </w:rPr>
        <w:t>A. L</w:t>
      </w:r>
      <w:r w:rsidR="004D3C5A" w:rsidRPr="007F6F87">
        <w:rPr>
          <w:kern w:val="2"/>
          <w:sz w:val="26"/>
          <w:szCs w:val="26"/>
          <w:lang w:val="vi-VN" w:bidi="th-TH"/>
        </w:rPr>
        <w:t xml:space="preserve">ấy tử số nhân với tử số và </w:t>
      </w:r>
      <w:r w:rsidR="004D3C5A" w:rsidRPr="007F6F87">
        <w:rPr>
          <w:kern w:val="2"/>
          <w:sz w:val="26"/>
          <w:szCs w:val="26"/>
          <w:lang w:bidi="th-TH"/>
        </w:rPr>
        <w:t xml:space="preserve">giữ nguyên </w:t>
      </w:r>
      <w:r w:rsidR="004D3C5A" w:rsidRPr="007F6F87">
        <w:rPr>
          <w:kern w:val="2"/>
          <w:sz w:val="26"/>
          <w:szCs w:val="26"/>
          <w:lang w:val="vi-VN" w:bidi="th-TH"/>
        </w:rPr>
        <w:t>mẫu số.</w:t>
      </w:r>
    </w:p>
    <w:p w:rsidR="004D3C5A" w:rsidRPr="007F6F87" w:rsidRDefault="00985EBD" w:rsidP="004D3C5A">
      <w:pPr>
        <w:spacing w:line="276" w:lineRule="auto"/>
        <w:rPr>
          <w:kern w:val="2"/>
          <w:sz w:val="26"/>
          <w:szCs w:val="26"/>
          <w:lang w:val="vi-VN" w:bidi="th-TH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501B1DF" wp14:editId="5D11BF8E">
                <wp:simplePos x="0" y="0"/>
                <wp:positionH relativeFrom="column">
                  <wp:posOffset>3006090</wp:posOffset>
                </wp:positionH>
                <wp:positionV relativeFrom="paragraph">
                  <wp:posOffset>194945</wp:posOffset>
                </wp:positionV>
                <wp:extent cx="259080" cy="244475"/>
                <wp:effectExtent l="0" t="0" r="26670" b="22225"/>
                <wp:wrapNone/>
                <wp:docPr id="654845885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9080" cy="244475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36.7pt;margin-top:15.35pt;width:20.4pt;height:19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rW31hwIAAAgFAAAOAAAAZHJzL2Uyb0RvYy54bWysVMlu2zAQvRfoPxC8N7IFKXGEyIHhIEUB Iw2aFDmPKUoiyq0kbTn9+g4p2VnaU9ELMeQ8zvL4hlfXByXJnjsvjK7p/GxGCdfMNEJ3Nf3+ePtp QYkPoBuQRvOaPnNPr5cfP1wNtuK56Y1suCMYRPtqsDXtQ7BVlnnWcwX+zFiu0dkapyDg1nVZ42DA 6Epm+Wx2ng3GNdYZxr3H05vRSZcpfttyFr62reeByJpibSGtLq3buGbLK6g6B7YXbCoD/qEKBUJj 0lOoGwhAdk78EUoJ5ow3bThjRmWmbQXjqQfsZj57181DD5anXpAcb080+f8Xlt3t7x0RTU3Py2JR lItFSYkGhU/1DckD3UlO5pGmwfoK0Q/23sVGvd0Y9sOjI3vjiRs/YQ6tUxGLbZJD4vz5xDk/BMLw MC8vZwt8GYauvCiKizImy6A6XrbOh8/cKBKNmjqsKjEN+40PI/QIibm0uRVS4jlUUpOhppdlji0x QHG1EgKaymK7XneUgOxQtSy4FNEbKZp4O/Xnuu1aOrIHVA6Wla+LEdRDw8fTeTmbJQVhtX6Ep8rf xIm13YDvxyvJNYpOiYDKl0LVdIFxTpGkjul50u7U4Qun0dqa5hnfzJlRzN6yW4FJNuDDPThUL7KJ Exm+4tJKgxSYyaKkN+7X384jHkWFXkoGnAbk5+cOHKdEftEot8t5UcTxSZuivMhx4157tq89eqfW Bmmb4+xblsyID/Jots6oJxzcVcyKLtAMc48vMW3WYZxSHH3GV6sEw5GxEDb6wbIYPPIU6X08PIGz kz4CCuvOHCcHqncyGbHxpjarXTCtSBp64XXSM45besvpa4jz/HqfUC8f2PI3AAAA//8DAFBLAwQU AAYACAAAACEA5zWNq94AAAAJAQAADwAAAGRycy9kb3ducmV2LnhtbEyPwU7DMBBE70j8g7VI3Kjd JKSQZlNVSD32QIvE1YndJNReR7Hbmr/HnOC4mqeZt/UmWsOuevajI4TlQgDT1Dk1Uo/wcdw9vQDz QZKSxpFG+NYeNs39XS0r5W70rq+H0LNUQr6SCEMIU8W57wZtpV+4SVPKTm62MqRz7rma5S2VW8Mz IUpu5UhpYZCTfht0dz5cLELctcf9vvTbIv/M7Vc8d0YMHvHxIW7XwIKO4Q+GX/2kDk1yat2FlGcG oVjlRUIRcrECloDnZZEBaxHK1wx4U/P/HzQ/AAAA//8DAFBLAQItABQABgAIAAAAIQC2gziS/gAA AOEBAAATAAAAAAAAAAAAAAAAAAAAAABbQ29udGVudF9UeXBlc10ueG1sUEsBAi0AFAAGAAgAAAAh ADj9If/WAAAAlAEAAAsAAAAAAAAAAAAAAAAALwEAAF9yZWxzLy5yZWxzUEsBAi0AFAAGAAgAAAAh AKitbfWHAgAACAUAAA4AAAAAAAAAAAAAAAAALgIAAGRycy9lMm9Eb2MueG1sUEsBAi0AFAAGAAgA AAAhAOc1javeAAAACQEAAA8AAAAAAAAAAAAAAAAA4QQAAGRycy9kb3ducmV2LnhtbFBLBQYAAAAA BAAEAPMAAADsBQAAAAA= " filled="f" strokecolor="#172c51">
                <v:path arrowok="t"/>
              </v:rect>
            </w:pict>
          </mc:Fallback>
        </mc:AlternateContent>
      </w:r>
      <w:r w:rsidR="004D3C5A" w:rsidRPr="007F6F87">
        <w:rPr>
          <w:sz w:val="28"/>
          <w:szCs w:val="28"/>
          <w:lang w:val="pt-BR" w:eastAsia="vi-VN"/>
        </w:rPr>
        <w:t>B. L</w:t>
      </w:r>
      <w:r w:rsidR="004D3C5A" w:rsidRPr="007F6F87">
        <w:rPr>
          <w:kern w:val="2"/>
          <w:sz w:val="26"/>
          <w:szCs w:val="26"/>
          <w:lang w:val="vi-VN" w:bidi="th-TH"/>
        </w:rPr>
        <w:t>ấy tử số nhân với tử số</w:t>
      </w:r>
      <w:r w:rsidR="004D3C5A" w:rsidRPr="007F6F87">
        <w:rPr>
          <w:kern w:val="2"/>
          <w:sz w:val="26"/>
          <w:szCs w:val="26"/>
          <w:lang w:bidi="th-TH"/>
        </w:rPr>
        <w:t>,</w:t>
      </w:r>
      <w:r w:rsidR="004D3C5A" w:rsidRPr="007F6F87">
        <w:rPr>
          <w:kern w:val="2"/>
          <w:sz w:val="26"/>
          <w:szCs w:val="26"/>
          <w:lang w:val="vi-VN" w:bidi="th-TH"/>
        </w:rPr>
        <w:t xml:space="preserve"> mẫu số nhân với mẫu số.</w:t>
      </w:r>
    </w:p>
    <w:p w:rsidR="004D3C5A" w:rsidRPr="007F6F87" w:rsidRDefault="00985EBD" w:rsidP="004D3C5A">
      <w:pPr>
        <w:spacing w:line="276" w:lineRule="auto"/>
        <w:rPr>
          <w:kern w:val="2"/>
          <w:sz w:val="26"/>
          <w:szCs w:val="26"/>
          <w:lang w:val="vi-VN" w:bidi="th-TH"/>
        </w:rPr>
      </w:pPr>
      <w:r w:rsidRPr="007F6F87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CEE9B0F" wp14:editId="38BF3437">
                <wp:simplePos x="0" y="0"/>
                <wp:positionH relativeFrom="column">
                  <wp:posOffset>2788285</wp:posOffset>
                </wp:positionH>
                <wp:positionV relativeFrom="paragraph">
                  <wp:posOffset>235585</wp:posOffset>
                </wp:positionV>
                <wp:extent cx="259080" cy="244475"/>
                <wp:effectExtent l="0" t="0" r="26670" b="22225"/>
                <wp:wrapNone/>
                <wp:docPr id="1783918284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59080" cy="244475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19.55pt;margin-top:18.55pt;width:20.4pt;height:19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xjjphwIAAAkFAAAOAAAAZHJzL2Uyb0RvYy54bWysVMlu2zAQvRfoPxC8N1oqN7YQOTAcpChg JEGSIucxRS0ot5K05fTrO6RkZ2lPRS/EDGc4y5s3vLg8SEH23Lpeq4pmZyklXDFd96qt6PfH609z SpwHVYPQilf0mTt6ufz44WIwJc91p0XNLcEgypWDqWjnvSmTxLGOS3Bn2nCFxkZbCR5V2ya1hQGj S5HkafolGbStjdWMO4e3V6ORLmP8puHM3zaN456IimJtPp42nttwJssLKFsLpuvZVAb8QxUSeoVJ T6GuwAPZ2f6PULJnVjvd+DOmZaKbpmc89oDdZOm7bh46MDz2guA4c4LJ/b+w7GZ/Z0lf4+zO558X 2TyfF5QokDire0QPVCs4yQJOg3Eluj+YOxs6dWaj2Q+HhuSNJShu8jk0VgZf7JMcIujPJ9D5wROG l/lskc5xNAxNeVEU57OQLIHy+NhY579yLUkQKmqxqgg17DfOj65Hl5BL6eteCLyHUigyVHQxy2cY HpBdjQCPojTYr1MtJSBapC3zNkZ0WvR1eB37s+12LSzZA1IHy8rXxejUQc3H22yWppFCWK0b3WPl b+KE2q7AdeOTaBpZJ3uP1Be9rOgc45wiCRXS80jeqcMXTIO01fUzDs3qkc3OsOsek2zA+TuwSF9E E1fS3+LRCI0Q6EmipNP219/ugz+yCq2UDLgOiM/PHVhOifimkG+LrCjC/kSlmJ3nqNjXlu1ri9rJ tUbYMlx+w6IY/L04io3V8gk3dxWyogkUw9zjJCZl7cc1xd1nfLWKbrgzBvxGPRgWggecAryPhyew ZuKHR2Ld6OPqQPmOJqNveKn0aud100cOveA68Rn3Lc5y+hvCQr/Wo9fLD7b8DQAA//8DAFBLAwQU AAYACAAAACEAk4dFA94AAAAJAQAADwAAAGRycy9kb3ducmV2LnhtbEyPy07DMBBF90j8gzVI7KhT EhISMqkqpC67oEVi68RDHOpHFLut+XvMClaj0RzdObfdRKPZhRY/OYuwXmXAyA5OTnZEeD/uHp6B +SCsFNpZQvgmD5vu9qYVjXRX+0aXQxhZCrG+EQgqhLnh3A+KjPArN5NNt0+3GBHSuoxcLuKawo3m j1lWciMmmz4oMdOrouF0OBuEuOuP+33pt0X+kZuveBp0pjzi/V3cvgALFMMfDL/6SR265NS7s5We aYQir9cJRcirNBNQVHUNrEeonkrgXcv/N+h+AAAA//8DAFBLAQItABQABgAIAAAAIQC2gziS/gAA AOEBAAATAAAAAAAAAAAAAAAAAAAAAABbQ29udGVudF9UeXBlc10ueG1sUEsBAi0AFAAGAAgAAAAh ADj9If/WAAAAlAEAAAsAAAAAAAAAAAAAAAAALwEAAF9yZWxzLy5yZWxzUEsBAi0AFAAGAAgAAAAh AP7GOOmHAgAACQUAAA4AAAAAAAAAAAAAAAAALgIAAGRycy9lMm9Eb2MueG1sUEsBAi0AFAAGAAgA AAAhAJOHRQPeAAAACQEAAA8AAAAAAAAAAAAAAAAA4QQAAGRycy9kb3ducmV2LnhtbFBLBQYAAAAA BAAEAPMAAADsBQAAAAA= " filled="f" strokecolor="#172c51">
                <v:path arrowok="t"/>
              </v:rect>
            </w:pict>
          </mc:Fallback>
        </mc:AlternateContent>
      </w:r>
      <w:r w:rsidR="004D3C5A" w:rsidRPr="007F6F87">
        <w:rPr>
          <w:sz w:val="28"/>
          <w:szCs w:val="28"/>
          <w:lang w:val="pt-BR" w:eastAsia="vi-VN"/>
        </w:rPr>
        <w:t xml:space="preserve">C. </w:t>
      </w:r>
      <w:r w:rsidR="004D3C5A" w:rsidRPr="007F6F87">
        <w:rPr>
          <w:kern w:val="2"/>
          <w:sz w:val="26"/>
          <w:szCs w:val="26"/>
          <w:lang w:bidi="th-TH"/>
        </w:rPr>
        <w:t>Chọn mẫu số chung rồi nhân hai phân số</w:t>
      </w:r>
      <w:r w:rsidR="004D3C5A" w:rsidRPr="007F6F87">
        <w:rPr>
          <w:kern w:val="2"/>
          <w:sz w:val="26"/>
          <w:szCs w:val="26"/>
          <w:lang w:val="vi-VN" w:bidi="th-TH"/>
        </w:rPr>
        <w:t>.</w:t>
      </w:r>
    </w:p>
    <w:p w:rsidR="004D3C5A" w:rsidRPr="007F6F87" w:rsidRDefault="004D3C5A" w:rsidP="004D3C5A">
      <w:pPr>
        <w:spacing w:line="276" w:lineRule="auto"/>
        <w:rPr>
          <w:kern w:val="2"/>
          <w:sz w:val="26"/>
          <w:szCs w:val="26"/>
          <w:lang w:val="vi-VN" w:bidi="th-TH"/>
        </w:rPr>
      </w:pPr>
      <w:r w:rsidRPr="007F6F87">
        <w:rPr>
          <w:sz w:val="28"/>
          <w:szCs w:val="28"/>
          <w:lang w:val="pt-BR" w:eastAsia="vi-VN"/>
        </w:rPr>
        <w:t xml:space="preserve">D. </w:t>
      </w:r>
      <w:r w:rsidRPr="007F6F87">
        <w:rPr>
          <w:kern w:val="2"/>
          <w:sz w:val="26"/>
          <w:szCs w:val="26"/>
          <w:lang w:bidi="th-TH"/>
        </w:rPr>
        <w:t xml:space="preserve">Giữ nguyên </w:t>
      </w:r>
      <w:r w:rsidRPr="007F6F87">
        <w:rPr>
          <w:kern w:val="2"/>
          <w:sz w:val="26"/>
          <w:szCs w:val="26"/>
          <w:lang w:val="vi-VN" w:bidi="th-TH"/>
        </w:rPr>
        <w:t xml:space="preserve">tử số </w:t>
      </w:r>
      <w:r w:rsidRPr="007F6F87">
        <w:rPr>
          <w:kern w:val="2"/>
          <w:sz w:val="26"/>
          <w:szCs w:val="26"/>
          <w:lang w:bidi="th-TH"/>
        </w:rPr>
        <w:t>rồi nhân hai mẫu số</w:t>
      </w:r>
      <w:r w:rsidRPr="007F6F87">
        <w:rPr>
          <w:kern w:val="2"/>
          <w:sz w:val="26"/>
          <w:szCs w:val="26"/>
          <w:lang w:val="vi-VN" w:bidi="th-TH"/>
        </w:rPr>
        <w:t>.</w:t>
      </w:r>
    </w:p>
    <w:p w:rsidR="004D3C5A" w:rsidRPr="007F6F87" w:rsidRDefault="004D3C5A" w:rsidP="004D3C5A">
      <w:pPr>
        <w:spacing w:after="60" w:line="276" w:lineRule="auto"/>
        <w:rPr>
          <w:sz w:val="28"/>
          <w:szCs w:val="28"/>
          <w:lang w:val="pt-BR"/>
        </w:rPr>
      </w:pPr>
      <w:r w:rsidRPr="007F6F87">
        <w:rPr>
          <w:b/>
          <w:iCs/>
          <w:sz w:val="28"/>
          <w:szCs w:val="28"/>
          <w:u w:val="single"/>
        </w:rPr>
        <w:t>Câu 3:</w:t>
      </w:r>
      <w:r w:rsidRPr="007F6F87">
        <w:rPr>
          <w:b/>
          <w:i/>
          <w:iCs/>
          <w:sz w:val="28"/>
          <w:szCs w:val="28"/>
          <w:u w:val="single"/>
        </w:rPr>
        <w:t xml:space="preserve"> </w:t>
      </w:r>
      <w:r w:rsidRPr="007F6F87">
        <w:rPr>
          <w:sz w:val="28"/>
          <w:szCs w:val="28"/>
        </w:rPr>
        <w:t> </w:t>
      </w:r>
      <w:bookmarkStart w:id="9" w:name="_Hlk161038088"/>
      <w:r w:rsidRPr="007F6F87">
        <w:rPr>
          <w:bCs/>
          <w:sz w:val="28"/>
          <w:szCs w:val="28"/>
        </w:rPr>
        <w:t>Kết quả của</w:t>
      </w:r>
      <w:r w:rsidRPr="007F6F87">
        <w:rPr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</m:oMath>
      <w:r w:rsidRPr="007F6F87">
        <w:rPr>
          <w:sz w:val="28"/>
          <w:szCs w:val="28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Pr="007F6F87">
        <w:rPr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7</m:t>
            </m:r>
          </m:den>
        </m:f>
      </m:oMath>
      <w:r w:rsidRPr="007F6F87">
        <w:rPr>
          <w:sz w:val="32"/>
          <w:szCs w:val="32"/>
          <w:lang w:val="nl-NL"/>
        </w:rPr>
        <w:t xml:space="preserve"> </w:t>
      </w:r>
      <w:r w:rsidRPr="007F6F87">
        <w:rPr>
          <w:sz w:val="28"/>
          <w:szCs w:val="28"/>
          <w:lang w:val="nl-NL"/>
        </w:rPr>
        <w:t xml:space="preserve">= </w:t>
      </w:r>
      <w:bookmarkEnd w:id="9"/>
      <w:r w:rsidRPr="007F6F87">
        <w:rPr>
          <w:sz w:val="28"/>
          <w:szCs w:val="28"/>
          <w:lang w:val="pt-BR"/>
        </w:rPr>
        <w:t>……….là A.</w:t>
      </w:r>
      <w:r w:rsidRPr="007F6F87">
        <w:rPr>
          <w:position w:val="-24"/>
          <w:sz w:val="28"/>
          <w:szCs w:val="28"/>
        </w:rPr>
        <w:t xml:space="preserve"> </w:t>
      </w:r>
      <w:r w:rsidRPr="007F6F87">
        <w:rPr>
          <w:position w:val="-24"/>
          <w:sz w:val="28"/>
          <w:szCs w:val="28"/>
        </w:rPr>
        <w:object w:dxaOrig="340" w:dyaOrig="620">
          <v:shape id="_x0000_i1062" type="#_x0000_t75" style="width:16.5pt;height:30.35pt" o:ole="">
            <v:imagedata r:id="rId86" o:title=""/>
          </v:shape>
          <o:OLEObject Type="Embed" ProgID="Equation.DSMT4" ShapeID="_x0000_i1062" DrawAspect="Content" ObjectID="_1806085949" r:id="rId87"/>
        </w:object>
      </w:r>
      <w:r w:rsidRPr="007F6F87">
        <w:rPr>
          <w:position w:val="-24"/>
          <w:sz w:val="28"/>
          <w:szCs w:val="28"/>
        </w:rPr>
        <w:t xml:space="preserve">              . </w:t>
      </w:r>
      <w:r w:rsidRPr="007F6F87">
        <w:rPr>
          <w:position w:val="-24"/>
          <w:sz w:val="28"/>
          <w:szCs w:val="28"/>
        </w:rPr>
        <w:object w:dxaOrig="560" w:dyaOrig="620">
          <v:shape id="_x0000_i1063" type="#_x0000_t75" style="width:26.9pt;height:30.35pt" o:ole="">
            <v:imagedata r:id="rId88" o:title=""/>
          </v:shape>
          <o:OLEObject Type="Embed" ProgID="Equation.DSMT4" ShapeID="_x0000_i1063" DrawAspect="Content" ObjectID="_1806085950" r:id="rId89"/>
        </w:object>
      </w:r>
      <w:r w:rsidRPr="007F6F87">
        <w:rPr>
          <w:position w:val="-24"/>
          <w:sz w:val="28"/>
          <w:szCs w:val="28"/>
        </w:rPr>
        <w:t xml:space="preserve">               </w:t>
      </w:r>
      <w:r w:rsidRPr="007F6F87">
        <w:rPr>
          <w:position w:val="-24"/>
          <w:sz w:val="28"/>
          <w:szCs w:val="28"/>
        </w:rPr>
        <w:object w:dxaOrig="580" w:dyaOrig="620">
          <v:shape id="_x0000_i1064" type="#_x0000_t75" style="width:27.75pt;height:30.35pt" o:ole="">
            <v:imagedata r:id="rId90" o:title=""/>
          </v:shape>
          <o:OLEObject Type="Embed" ProgID="Equation.DSMT4" ShapeID="_x0000_i1064" DrawAspect="Content" ObjectID="_1806085951" r:id="rId91"/>
        </w:object>
      </w:r>
      <w:r w:rsidRPr="007F6F87">
        <w:rPr>
          <w:position w:val="-24"/>
          <w:sz w:val="28"/>
          <w:szCs w:val="28"/>
        </w:rPr>
        <w:t xml:space="preserve">               </w:t>
      </w:r>
      <w:r w:rsidRPr="007F6F87">
        <w:rPr>
          <w:position w:val="-24"/>
          <w:sz w:val="28"/>
          <w:szCs w:val="28"/>
        </w:rPr>
        <w:object w:dxaOrig="600" w:dyaOrig="620">
          <v:shape id="_x0000_i1065" type="#_x0000_t75" style="width:28.65pt;height:30.35pt" o:ole="">
            <v:imagedata r:id="rId92" o:title=""/>
          </v:shape>
          <o:OLEObject Type="Embed" ProgID="Equation.DSMT4" ShapeID="_x0000_i1065" DrawAspect="Content" ObjectID="_1806085952" r:id="rId93"/>
        </w:object>
      </w:r>
    </w:p>
    <w:p w:rsidR="004D3C5A" w:rsidRPr="007F6F87" w:rsidRDefault="004D3C5A" w:rsidP="004D3C5A">
      <w:pPr>
        <w:spacing w:after="60" w:line="276" w:lineRule="auto"/>
        <w:rPr>
          <w:sz w:val="28"/>
          <w:szCs w:val="28"/>
        </w:rPr>
      </w:pPr>
      <w:r w:rsidRPr="007F6F87">
        <w:rPr>
          <w:bCs/>
          <w:sz w:val="28"/>
          <w:szCs w:val="28"/>
        </w:rPr>
        <w:t>b) Kết quả của</w:t>
      </w:r>
      <w:r w:rsidRPr="007F6F87">
        <w:rPr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</m:oMath>
      <w:r w:rsidRPr="007F6F87">
        <w:rPr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vi-VN"/>
          </w:rPr>
          <m:t>:</m:t>
        </m:r>
      </m:oMath>
      <w:r w:rsidRPr="007F6F87">
        <w:rPr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7</m:t>
            </m:r>
          </m:den>
        </m:f>
      </m:oMath>
      <w:r w:rsidRPr="007F6F87">
        <w:rPr>
          <w:sz w:val="32"/>
          <w:szCs w:val="32"/>
          <w:lang w:val="nl-NL"/>
        </w:rPr>
        <w:t xml:space="preserve"> </w:t>
      </w:r>
      <w:r w:rsidRPr="007F6F87">
        <w:rPr>
          <w:sz w:val="28"/>
          <w:szCs w:val="28"/>
          <w:lang w:val="nl-NL"/>
        </w:rPr>
        <w:t xml:space="preserve">= </w:t>
      </w:r>
      <w:r w:rsidRPr="007F6F87">
        <w:rPr>
          <w:sz w:val="28"/>
          <w:szCs w:val="28"/>
          <w:lang w:val="pt-BR"/>
        </w:rPr>
        <w:t>……….là</w:t>
      </w:r>
      <w:r w:rsidRPr="007F6F87">
        <w:rPr>
          <w:sz w:val="28"/>
          <w:szCs w:val="28"/>
          <w:lang w:val="vi-VN"/>
        </w:rPr>
        <w:t xml:space="preserve"> </w:t>
      </w:r>
      <w:r w:rsidRPr="007F6F87">
        <w:rPr>
          <w:sz w:val="28"/>
          <w:szCs w:val="28"/>
        </w:rPr>
        <w:t>A.</w:t>
      </w:r>
      <w:r w:rsidRPr="007F6F87">
        <w:rPr>
          <w:position w:val="-24"/>
          <w:sz w:val="28"/>
          <w:szCs w:val="28"/>
        </w:rPr>
        <w:t xml:space="preserve"> </w:t>
      </w:r>
      <w:r w:rsidRPr="007F6F87">
        <w:rPr>
          <w:position w:val="-24"/>
          <w:sz w:val="28"/>
          <w:szCs w:val="28"/>
        </w:rPr>
        <w:object w:dxaOrig="360" w:dyaOrig="620">
          <v:shape id="_x0000_i1066" type="#_x0000_t75" style="width:17.35pt;height:30.35pt" o:ole="">
            <v:imagedata r:id="rId94" o:title=""/>
          </v:shape>
          <o:OLEObject Type="Embed" ProgID="Equation.DSMT4" ShapeID="_x0000_i1066" DrawAspect="Content" ObjectID="_1806085953" r:id="rId95"/>
        </w:object>
      </w:r>
      <w:r w:rsidRPr="007F6F87">
        <w:rPr>
          <w:position w:val="-24"/>
          <w:sz w:val="28"/>
          <w:szCs w:val="28"/>
        </w:rPr>
        <w:t xml:space="preserve">                 </w:t>
      </w:r>
      <w:r w:rsidRPr="007F6F87">
        <w:rPr>
          <w:position w:val="-24"/>
          <w:sz w:val="28"/>
          <w:szCs w:val="28"/>
        </w:rPr>
        <w:object w:dxaOrig="580" w:dyaOrig="620">
          <v:shape id="_x0000_i1067" type="#_x0000_t75" style="width:27.75pt;height:30.35pt" o:ole="">
            <v:imagedata r:id="rId96" o:title=""/>
          </v:shape>
          <o:OLEObject Type="Embed" ProgID="Equation.DSMT4" ShapeID="_x0000_i1067" DrawAspect="Content" ObjectID="_1806085954" r:id="rId97"/>
        </w:object>
      </w:r>
      <w:r w:rsidRPr="007F6F87">
        <w:rPr>
          <w:position w:val="-24"/>
          <w:sz w:val="28"/>
          <w:szCs w:val="28"/>
        </w:rPr>
        <w:t xml:space="preserve">                 </w:t>
      </w:r>
      <w:r w:rsidRPr="007F6F87">
        <w:rPr>
          <w:position w:val="-24"/>
          <w:sz w:val="28"/>
          <w:szCs w:val="28"/>
        </w:rPr>
        <w:object w:dxaOrig="580" w:dyaOrig="620">
          <v:shape id="_x0000_i1068" type="#_x0000_t75" style="width:27.75pt;height:30.35pt" o:ole="">
            <v:imagedata r:id="rId98" o:title=""/>
          </v:shape>
          <o:OLEObject Type="Embed" ProgID="Equation.DSMT4" ShapeID="_x0000_i1068" DrawAspect="Content" ObjectID="_1806085955" r:id="rId99"/>
        </w:object>
      </w:r>
      <w:r w:rsidRPr="007F6F87">
        <w:rPr>
          <w:position w:val="-24"/>
          <w:sz w:val="28"/>
          <w:szCs w:val="28"/>
        </w:rPr>
        <w:t xml:space="preserve">                 </w:t>
      </w:r>
      <w:r w:rsidRPr="007F6F87">
        <w:rPr>
          <w:position w:val="-24"/>
          <w:sz w:val="28"/>
          <w:szCs w:val="28"/>
        </w:rPr>
        <w:object w:dxaOrig="580" w:dyaOrig="620">
          <v:shape id="_x0000_i1069" type="#_x0000_t75" style="width:27.75pt;height:30.35pt" o:ole="">
            <v:imagedata r:id="rId100" o:title=""/>
          </v:shape>
          <o:OLEObject Type="Embed" ProgID="Equation.DSMT4" ShapeID="_x0000_i1069" DrawAspect="Content" ObjectID="_1806085956" r:id="rId101"/>
        </w:object>
      </w:r>
    </w:p>
    <w:p w:rsidR="004D3C5A" w:rsidRPr="007F6F87" w:rsidRDefault="004D3C5A" w:rsidP="004D3C5A">
      <w:pPr>
        <w:tabs>
          <w:tab w:val="left" w:pos="1440"/>
        </w:tabs>
        <w:rPr>
          <w:color w:val="000000"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 xml:space="preserve">Câu </w:t>
      </w:r>
      <w:r w:rsidRPr="007F6F87">
        <w:rPr>
          <w:b/>
          <w:sz w:val="28"/>
          <w:szCs w:val="28"/>
          <w:u w:val="single"/>
          <w:lang w:val="nb-NO"/>
        </w:rPr>
        <w:t>4</w:t>
      </w:r>
      <w:r w:rsidRPr="007F6F87">
        <w:rPr>
          <w:b/>
          <w:sz w:val="28"/>
          <w:szCs w:val="28"/>
          <w:u w:val="single"/>
        </w:rPr>
        <w:t>.</w:t>
      </w:r>
      <w:r w:rsidRPr="007F6F87">
        <w:rPr>
          <w:b/>
          <w:sz w:val="28"/>
          <w:szCs w:val="28"/>
        </w:rPr>
        <w:t xml:space="preserve"> Hãy khoanh vào chữ cái đặt trước câu trả lời đúng.</w:t>
      </w:r>
    </w:p>
    <w:p w:rsidR="004D3C5A" w:rsidRPr="007F6F87" w:rsidRDefault="005542D1" w:rsidP="004D3C5A">
      <w:pPr>
        <w:widowControl w:val="0"/>
        <w:autoSpaceDE w:val="0"/>
        <w:autoSpaceDN w:val="0"/>
        <w:spacing w:before="153"/>
        <w:ind w:left="100"/>
        <w:rPr>
          <w:sz w:val="28"/>
          <w:szCs w:val="28"/>
          <w:lang w:val="vi"/>
        </w:rPr>
      </w:pPr>
      <w:r w:rsidRPr="007F6F87">
        <w:rPr>
          <w:noProof/>
        </w:rPr>
        <w:drawing>
          <wp:anchor distT="0" distB="0" distL="0" distR="0" simplePos="0" relativeHeight="251646976" behindDoc="0" locked="0" layoutInCell="1" allowOverlap="1" wp14:anchorId="1A42EA70" wp14:editId="142896F8">
            <wp:simplePos x="0" y="0"/>
            <wp:positionH relativeFrom="page">
              <wp:posOffset>5664200</wp:posOffset>
            </wp:positionH>
            <wp:positionV relativeFrom="paragraph">
              <wp:posOffset>20955</wp:posOffset>
            </wp:positionV>
            <wp:extent cx="1428750" cy="895350"/>
            <wp:effectExtent l="0" t="0" r="0" b="0"/>
            <wp:wrapSquare wrapText="bothSides"/>
            <wp:docPr id="17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e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3C5A" w:rsidRPr="007F6F87">
        <w:rPr>
          <w:sz w:val="28"/>
          <w:szCs w:val="28"/>
          <w:lang w:val="vi"/>
        </w:rPr>
        <w:t>Hình vẽ dưới</w:t>
      </w:r>
      <w:r w:rsidR="004D3C5A" w:rsidRPr="007F6F87">
        <w:rPr>
          <w:spacing w:val="-1"/>
          <w:sz w:val="28"/>
          <w:szCs w:val="28"/>
          <w:lang w:val="vi"/>
        </w:rPr>
        <w:t xml:space="preserve"> </w:t>
      </w:r>
      <w:r w:rsidR="004D3C5A" w:rsidRPr="007F6F87">
        <w:rPr>
          <w:sz w:val="28"/>
          <w:szCs w:val="28"/>
          <w:lang w:val="vi"/>
        </w:rPr>
        <w:t>đây</w:t>
      </w:r>
      <w:r w:rsidR="004D3C5A" w:rsidRPr="007F6F87">
        <w:rPr>
          <w:spacing w:val="1"/>
          <w:sz w:val="28"/>
          <w:szCs w:val="28"/>
          <w:lang w:val="vi"/>
        </w:rPr>
        <w:t xml:space="preserve"> </w:t>
      </w:r>
      <w:r w:rsidR="004D3C5A" w:rsidRPr="007F6F87">
        <w:rPr>
          <w:sz w:val="28"/>
          <w:szCs w:val="28"/>
          <w:lang w:val="vi"/>
        </w:rPr>
        <w:t>có:</w:t>
      </w:r>
    </w:p>
    <w:p w:rsidR="004D3C5A" w:rsidRPr="007F6F87" w:rsidRDefault="004D3C5A" w:rsidP="004D3C5A">
      <w:pPr>
        <w:widowControl w:val="0"/>
        <w:tabs>
          <w:tab w:val="left" w:pos="2260"/>
          <w:tab w:val="left" w:pos="4421"/>
          <w:tab w:val="left" w:pos="6582"/>
        </w:tabs>
        <w:autoSpaceDE w:val="0"/>
        <w:autoSpaceDN w:val="0"/>
        <w:spacing w:before="130"/>
        <w:ind w:left="100"/>
        <w:rPr>
          <w:sz w:val="28"/>
          <w:szCs w:val="28"/>
          <w:lang w:val="vi"/>
        </w:rPr>
      </w:pPr>
      <w:r w:rsidRPr="007F6F87">
        <w:rPr>
          <w:sz w:val="28"/>
          <w:szCs w:val="28"/>
          <w:lang w:val="vi"/>
        </w:rPr>
        <w:t>A.</w:t>
      </w:r>
      <w:r w:rsidRPr="007F6F87">
        <w:rPr>
          <w:b/>
          <w:spacing w:val="3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4 hình thoi</w:t>
      </w:r>
      <w:r w:rsidRPr="007F6F87">
        <w:rPr>
          <w:sz w:val="28"/>
          <w:szCs w:val="28"/>
        </w:rPr>
        <w:t xml:space="preserve">    </w:t>
      </w:r>
      <w:r w:rsidRPr="007F6F87">
        <w:rPr>
          <w:sz w:val="28"/>
          <w:szCs w:val="28"/>
          <w:lang w:val="vi"/>
        </w:rPr>
        <w:t>B.</w:t>
      </w:r>
      <w:r w:rsidRPr="007F6F87">
        <w:rPr>
          <w:b/>
          <w:spacing w:val="4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5 hình</w:t>
      </w:r>
      <w:r w:rsidRPr="007F6F87">
        <w:rPr>
          <w:spacing w:val="1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thoi</w:t>
      </w:r>
      <w:r w:rsidRPr="007F6F87">
        <w:rPr>
          <w:sz w:val="28"/>
          <w:szCs w:val="28"/>
        </w:rPr>
        <w:t xml:space="preserve"> </w:t>
      </w:r>
      <w:r w:rsidRPr="007F6F87">
        <w:rPr>
          <w:sz w:val="28"/>
          <w:szCs w:val="28"/>
          <w:lang w:val="vi"/>
        </w:rPr>
        <w:t>C.</w:t>
      </w:r>
      <w:r w:rsidRPr="007F6F87">
        <w:rPr>
          <w:b/>
          <w:spacing w:val="4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6 hình thoi</w:t>
      </w:r>
      <w:r w:rsidRPr="007F6F87">
        <w:rPr>
          <w:sz w:val="28"/>
          <w:szCs w:val="28"/>
        </w:rPr>
        <w:t xml:space="preserve">    </w:t>
      </w:r>
      <w:r w:rsidRPr="007F6F87">
        <w:rPr>
          <w:sz w:val="28"/>
          <w:szCs w:val="28"/>
          <w:lang w:val="vi"/>
        </w:rPr>
        <w:t>D.</w:t>
      </w:r>
      <w:r w:rsidRPr="007F6F87">
        <w:rPr>
          <w:b/>
          <w:spacing w:val="3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7 hình</w:t>
      </w:r>
      <w:r w:rsidRPr="007F6F87">
        <w:rPr>
          <w:spacing w:val="1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thoi</w:t>
      </w:r>
    </w:p>
    <w:p w:rsidR="004D3C5A" w:rsidRPr="007F6F87" w:rsidRDefault="004D3C5A" w:rsidP="004D3C5A">
      <w:pPr>
        <w:jc w:val="both"/>
        <w:rPr>
          <w:b/>
          <w:color w:val="000000"/>
          <w:sz w:val="28"/>
          <w:szCs w:val="28"/>
        </w:rPr>
      </w:pPr>
    </w:p>
    <w:p w:rsidR="004D3C5A" w:rsidRPr="007F6F87" w:rsidRDefault="004D3C5A" w:rsidP="004D3C5A">
      <w:pPr>
        <w:rPr>
          <w:sz w:val="26"/>
          <w:szCs w:val="28"/>
        </w:rPr>
      </w:pPr>
      <w:r w:rsidRPr="007F6F87">
        <w:rPr>
          <w:b/>
          <w:sz w:val="26"/>
          <w:szCs w:val="28"/>
          <w:u w:val="single"/>
        </w:rPr>
        <w:t>Câu 5</w:t>
      </w:r>
      <w:r w:rsidRPr="007F6F87">
        <w:rPr>
          <w:sz w:val="26"/>
          <w:szCs w:val="28"/>
        </w:rPr>
        <w:t xml:space="preserve">/ </w:t>
      </w:r>
      <w:r w:rsidRPr="007F6F87">
        <w:rPr>
          <w:b/>
          <w:sz w:val="26"/>
          <w:szCs w:val="28"/>
        </w:rPr>
        <w:t>a) Số thích hợp viết vào chỗ chấm để:  4 giờ 20 phút  = ......phút là: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248"/>
      </w:tblGrid>
      <w:tr w:rsidR="004B2A8D" w:rsidRPr="007F6F87" w:rsidTr="00EA52FD">
        <w:tc>
          <w:tcPr>
            <w:tcW w:w="2463" w:type="dxa"/>
          </w:tcPr>
          <w:p w:rsidR="004D3C5A" w:rsidRPr="007F6F87" w:rsidRDefault="004D3C5A" w:rsidP="004D3C5A">
            <w:pPr>
              <w:rPr>
                <w:color w:val="000000" w:themeColor="text1"/>
                <w:sz w:val="20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</w:rPr>
              <w:t xml:space="preserve">     </w:t>
            </w: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A. 240phút  </w:t>
            </w:r>
          </w:p>
        </w:tc>
        <w:tc>
          <w:tcPr>
            <w:tcW w:w="2464" w:type="dxa"/>
          </w:tcPr>
          <w:p w:rsidR="004D3C5A" w:rsidRPr="007F6F87" w:rsidRDefault="004D3C5A" w:rsidP="004D3C5A">
            <w:pPr>
              <w:rPr>
                <w:color w:val="000000" w:themeColor="text1"/>
                <w:sz w:val="20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B. 190 phút </w:t>
            </w:r>
          </w:p>
        </w:tc>
        <w:tc>
          <w:tcPr>
            <w:tcW w:w="2464" w:type="dxa"/>
          </w:tcPr>
          <w:p w:rsidR="004D3C5A" w:rsidRPr="007F6F87" w:rsidRDefault="004D3C5A" w:rsidP="004D3C5A">
            <w:pPr>
              <w:rPr>
                <w:color w:val="000000" w:themeColor="text1"/>
                <w:sz w:val="20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>C. 260 phút</w:t>
            </w:r>
          </w:p>
        </w:tc>
        <w:tc>
          <w:tcPr>
            <w:tcW w:w="2248" w:type="dxa"/>
          </w:tcPr>
          <w:p w:rsidR="004D3C5A" w:rsidRPr="007F6F87" w:rsidRDefault="004D3C5A" w:rsidP="004D3C5A">
            <w:pPr>
              <w:ind w:firstLine="439"/>
              <w:rPr>
                <w:color w:val="000000" w:themeColor="text1"/>
                <w:sz w:val="20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D. 210 phút  </w:t>
            </w:r>
          </w:p>
        </w:tc>
      </w:tr>
    </w:tbl>
    <w:p w:rsidR="004D3C5A" w:rsidRPr="007F6F87" w:rsidRDefault="004D3C5A" w:rsidP="004D3C5A">
      <w:pPr>
        <w:tabs>
          <w:tab w:val="left" w:pos="1440"/>
        </w:tabs>
        <w:rPr>
          <w:color w:val="000000" w:themeColor="text1"/>
          <w:sz w:val="26"/>
          <w:szCs w:val="28"/>
        </w:rPr>
      </w:pPr>
      <w:r w:rsidRPr="007F6F87">
        <w:rPr>
          <w:color w:val="000000" w:themeColor="text1"/>
          <w:sz w:val="26"/>
          <w:szCs w:val="28"/>
        </w:rPr>
        <w:t xml:space="preserve">  </w:t>
      </w:r>
      <w:r w:rsidRPr="007F6F87">
        <w:rPr>
          <w:b/>
          <w:color w:val="000000" w:themeColor="text1"/>
          <w:sz w:val="26"/>
          <w:szCs w:val="28"/>
        </w:rPr>
        <w:t>b) Số thích hợp điền vào chỗ chấm  8 m</w:t>
      </w:r>
      <w:r w:rsidRPr="007F6F87">
        <w:rPr>
          <w:b/>
          <w:color w:val="000000" w:themeColor="text1"/>
          <w:sz w:val="26"/>
          <w:szCs w:val="28"/>
          <w:vertAlign w:val="superscript"/>
        </w:rPr>
        <w:t xml:space="preserve">2 </w:t>
      </w:r>
      <w:r w:rsidRPr="007F6F87">
        <w:rPr>
          <w:b/>
          <w:color w:val="000000" w:themeColor="text1"/>
          <w:sz w:val="26"/>
          <w:szCs w:val="28"/>
        </w:rPr>
        <w:t xml:space="preserve"> 50dm</w:t>
      </w:r>
      <w:r w:rsidRPr="007F6F87">
        <w:rPr>
          <w:b/>
          <w:color w:val="000000" w:themeColor="text1"/>
          <w:sz w:val="26"/>
          <w:szCs w:val="28"/>
          <w:vertAlign w:val="superscript"/>
        </w:rPr>
        <w:t>2</w:t>
      </w:r>
      <w:r w:rsidRPr="007F6F87">
        <w:rPr>
          <w:b/>
          <w:color w:val="000000" w:themeColor="text1"/>
          <w:sz w:val="26"/>
          <w:szCs w:val="28"/>
        </w:rPr>
        <w:t xml:space="preserve"> = ……cm</w:t>
      </w:r>
      <w:r w:rsidRPr="007F6F87">
        <w:rPr>
          <w:b/>
          <w:color w:val="000000" w:themeColor="text1"/>
          <w:sz w:val="26"/>
          <w:szCs w:val="28"/>
          <w:vertAlign w:val="superscript"/>
        </w:rPr>
        <w:t>2</w:t>
      </w:r>
      <w:r w:rsidRPr="007F6F87">
        <w:rPr>
          <w:b/>
          <w:color w:val="000000" w:themeColor="text1"/>
          <w:sz w:val="26"/>
          <w:szCs w:val="28"/>
        </w:rPr>
        <w:t xml:space="preserve"> là: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248"/>
      </w:tblGrid>
      <w:tr w:rsidR="004B2A8D" w:rsidRPr="007F6F87" w:rsidTr="00EA52FD">
        <w:tc>
          <w:tcPr>
            <w:tcW w:w="2463" w:type="dxa"/>
            <w:vAlign w:val="center"/>
          </w:tcPr>
          <w:p w:rsidR="004D3C5A" w:rsidRPr="007F6F87" w:rsidRDefault="004D3C5A" w:rsidP="004D3C5A">
            <w:pPr>
              <w:tabs>
                <w:tab w:val="left" w:pos="1440"/>
              </w:tabs>
              <w:ind w:firstLine="318"/>
              <w:jc w:val="both"/>
              <w:rPr>
                <w:color w:val="000000" w:themeColor="text1"/>
                <w:sz w:val="26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>A. 8005 dm</w:t>
            </w:r>
            <w:r w:rsidRPr="007F6F87">
              <w:rPr>
                <w:color w:val="000000" w:themeColor="text1"/>
                <w:sz w:val="26"/>
                <w:szCs w:val="28"/>
                <w:vertAlign w:val="superscript"/>
                <w:lang w:val="de-DE"/>
              </w:rPr>
              <w:t>2</w:t>
            </w: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             </w:t>
            </w:r>
          </w:p>
        </w:tc>
        <w:tc>
          <w:tcPr>
            <w:tcW w:w="2464" w:type="dxa"/>
            <w:vAlign w:val="center"/>
          </w:tcPr>
          <w:p w:rsidR="004D3C5A" w:rsidRPr="007F6F87" w:rsidRDefault="004D3C5A" w:rsidP="004D3C5A">
            <w:pPr>
              <w:tabs>
                <w:tab w:val="left" w:pos="1440"/>
              </w:tabs>
              <w:ind w:firstLine="264"/>
              <w:jc w:val="both"/>
              <w:rPr>
                <w:color w:val="000000" w:themeColor="text1"/>
                <w:sz w:val="26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>B. 850 dm</w:t>
            </w:r>
            <w:r w:rsidRPr="007F6F87">
              <w:rPr>
                <w:color w:val="000000" w:themeColor="text1"/>
                <w:sz w:val="26"/>
                <w:szCs w:val="28"/>
                <w:vertAlign w:val="superscript"/>
                <w:lang w:val="de-DE"/>
              </w:rPr>
              <w:t>2</w:t>
            </w: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                </w:t>
            </w:r>
          </w:p>
        </w:tc>
        <w:tc>
          <w:tcPr>
            <w:tcW w:w="2464" w:type="dxa"/>
            <w:vAlign w:val="center"/>
          </w:tcPr>
          <w:p w:rsidR="004D3C5A" w:rsidRPr="007F6F87" w:rsidRDefault="004D3C5A" w:rsidP="004D3C5A">
            <w:pPr>
              <w:tabs>
                <w:tab w:val="left" w:pos="1440"/>
              </w:tabs>
              <w:ind w:firstLine="264"/>
              <w:jc w:val="both"/>
              <w:rPr>
                <w:color w:val="000000" w:themeColor="text1"/>
                <w:sz w:val="26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>C. 80 050 dm</w:t>
            </w:r>
            <w:r w:rsidRPr="007F6F87">
              <w:rPr>
                <w:color w:val="000000" w:themeColor="text1"/>
                <w:sz w:val="26"/>
                <w:szCs w:val="28"/>
                <w:vertAlign w:val="superscript"/>
                <w:lang w:val="de-DE"/>
              </w:rPr>
              <w:t>2</w:t>
            </w: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            </w:t>
            </w:r>
          </w:p>
        </w:tc>
        <w:tc>
          <w:tcPr>
            <w:tcW w:w="2248" w:type="dxa"/>
            <w:vAlign w:val="center"/>
          </w:tcPr>
          <w:p w:rsidR="004D3C5A" w:rsidRPr="007F6F87" w:rsidRDefault="004D3C5A" w:rsidP="004D3C5A">
            <w:pPr>
              <w:ind w:left="14" w:firstLine="425"/>
              <w:rPr>
                <w:color w:val="000000" w:themeColor="text1"/>
                <w:sz w:val="26"/>
                <w:szCs w:val="28"/>
              </w:rPr>
            </w:pP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>D. 8055 dm</w:t>
            </w:r>
            <w:r w:rsidRPr="007F6F87">
              <w:rPr>
                <w:color w:val="000000" w:themeColor="text1"/>
                <w:sz w:val="26"/>
                <w:szCs w:val="28"/>
                <w:vertAlign w:val="superscript"/>
                <w:lang w:val="de-DE"/>
              </w:rPr>
              <w:t>2</w:t>
            </w:r>
            <w:r w:rsidRPr="007F6F87">
              <w:rPr>
                <w:color w:val="000000" w:themeColor="text1"/>
                <w:sz w:val="26"/>
                <w:szCs w:val="28"/>
                <w:lang w:val="de-DE"/>
              </w:rPr>
              <w:t xml:space="preserve"> </w:t>
            </w:r>
          </w:p>
        </w:tc>
      </w:tr>
    </w:tbl>
    <w:p w:rsidR="004D3C5A" w:rsidRPr="007F6F87" w:rsidRDefault="004D3C5A" w:rsidP="004D3C5A">
      <w:pPr>
        <w:tabs>
          <w:tab w:val="left" w:leader="dot" w:pos="9900"/>
        </w:tabs>
        <w:rPr>
          <w:b/>
          <w:color w:val="FF0000"/>
          <w:sz w:val="28"/>
          <w:szCs w:val="28"/>
        </w:rPr>
      </w:pPr>
    </w:p>
    <w:p w:rsidR="004D3C5A" w:rsidRPr="007F6F87" w:rsidRDefault="004D3C5A" w:rsidP="004D3C5A">
      <w:pPr>
        <w:tabs>
          <w:tab w:val="left" w:leader="dot" w:pos="9900"/>
        </w:tabs>
        <w:rPr>
          <w:color w:val="000000"/>
          <w:sz w:val="28"/>
          <w:szCs w:val="28"/>
        </w:rPr>
      </w:pPr>
      <w:r w:rsidRPr="007F6F87">
        <w:rPr>
          <w:b/>
          <w:sz w:val="28"/>
          <w:szCs w:val="28"/>
          <w:u w:val="single"/>
          <w:lang w:val="vi-VN"/>
        </w:rPr>
        <w:t xml:space="preserve">Câu </w:t>
      </w:r>
      <w:r w:rsidRPr="007F6F87">
        <w:rPr>
          <w:b/>
          <w:sz w:val="28"/>
          <w:szCs w:val="28"/>
          <w:u w:val="single"/>
          <w:lang w:val="nl-NL"/>
        </w:rPr>
        <w:t>6</w:t>
      </w:r>
      <w:r w:rsidRPr="007F6F87">
        <w:rPr>
          <w:b/>
          <w:sz w:val="28"/>
          <w:szCs w:val="28"/>
          <w:u w:val="single"/>
          <w:shd w:val="clear" w:color="auto" w:fill="FFFFFF"/>
          <w:lang w:val="vi-VN"/>
        </w:rPr>
        <w:t>.</w:t>
      </w:r>
      <w:r w:rsidRPr="007F6F87">
        <w:rPr>
          <w:b/>
          <w:sz w:val="28"/>
          <w:szCs w:val="28"/>
          <w:shd w:val="clear" w:color="auto" w:fill="FFFFFF"/>
          <w:lang w:val="vi-VN"/>
        </w:rPr>
        <w:t xml:space="preserve"> </w:t>
      </w:r>
      <w:r w:rsidRPr="007F6F87">
        <w:rPr>
          <w:color w:val="000000"/>
          <w:sz w:val="28"/>
          <w:szCs w:val="28"/>
        </w:rPr>
        <w:t>Số học sinh đi xe buýt đến trường ở lớp 4B của một trường tiểu học được ghi lại như sau:</w:t>
      </w:r>
    </w:p>
    <w:p w:rsidR="004D3C5A" w:rsidRPr="007F6F87" w:rsidRDefault="004D3C5A" w:rsidP="004D3C5A">
      <w:pPr>
        <w:shd w:val="clear" w:color="auto" w:fill="FFFFFF"/>
        <w:jc w:val="both"/>
        <w:rPr>
          <w:color w:val="222222"/>
          <w:sz w:val="28"/>
          <w:szCs w:val="28"/>
        </w:rPr>
      </w:pPr>
      <w:r w:rsidRPr="007F6F87">
        <w:rPr>
          <w:b/>
          <w:bCs/>
          <w:color w:val="000000"/>
          <w:sz w:val="28"/>
          <w:szCs w:val="28"/>
        </w:rPr>
        <w:t>        </w:t>
      </w:r>
      <w:r w:rsidR="005542D1" w:rsidRPr="007F6F87">
        <w:rPr>
          <w:b/>
          <w:noProof/>
          <w:color w:val="222222"/>
          <w:sz w:val="28"/>
          <w:szCs w:val="28"/>
        </w:rPr>
        <w:drawing>
          <wp:inline distT="0" distB="0" distL="0" distR="0" wp14:anchorId="7434581F" wp14:editId="172587AA">
            <wp:extent cx="5972175" cy="676275"/>
            <wp:effectExtent l="0" t="0" r="0" b="0"/>
            <wp:docPr id="56" name="Picture 17" descr="Description: Bài 3: Ôn tập về một số yếu tố thống kê và xác suất | Giải vở bài tập Toán lớp 4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Description: Bài 3: Ôn tập về một số yếu tố thống kê và xác suất | Giải vở bài tập Toán lớp 4 Cánh diều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C5A" w:rsidRPr="007F6F87" w:rsidRDefault="004D3C5A" w:rsidP="004D3C5A">
      <w:pPr>
        <w:shd w:val="clear" w:color="auto" w:fill="FFFFFF"/>
        <w:jc w:val="both"/>
        <w:rPr>
          <w:color w:val="000000"/>
          <w:sz w:val="28"/>
          <w:szCs w:val="28"/>
        </w:rPr>
      </w:pPr>
      <w:r w:rsidRPr="007F6F87">
        <w:rPr>
          <w:bCs/>
          <w:color w:val="000000"/>
          <w:sz w:val="28"/>
          <w:szCs w:val="28"/>
        </w:rPr>
        <w:t>Quan sát bảng số liệu thống kê trên</w:t>
      </w:r>
      <w:r w:rsidRPr="007F6F87">
        <w:rPr>
          <w:color w:val="000000"/>
          <w:sz w:val="28"/>
          <w:szCs w:val="28"/>
        </w:rPr>
        <w:t xml:space="preserve"> </w:t>
      </w:r>
      <w:r w:rsidRPr="007F6F87">
        <w:rPr>
          <w:sz w:val="28"/>
          <w:szCs w:val="28"/>
          <w:lang w:val="vi"/>
        </w:rPr>
        <w:t>và</w:t>
      </w:r>
      <w:r w:rsidRPr="007F6F87">
        <w:rPr>
          <w:spacing w:val="2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điền</w:t>
      </w:r>
      <w:r w:rsidRPr="007F6F87">
        <w:rPr>
          <w:spacing w:val="1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số</w:t>
      </w:r>
      <w:r w:rsidRPr="007F6F87">
        <w:rPr>
          <w:sz w:val="28"/>
          <w:szCs w:val="28"/>
        </w:rPr>
        <w:t xml:space="preserve"> hoặc chữ</w:t>
      </w:r>
      <w:r w:rsidRPr="007F6F87">
        <w:rPr>
          <w:spacing w:val="2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thích hợp</w:t>
      </w:r>
      <w:r w:rsidRPr="007F6F87">
        <w:rPr>
          <w:spacing w:val="1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vào</w:t>
      </w:r>
      <w:r w:rsidRPr="007F6F87">
        <w:rPr>
          <w:spacing w:val="2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chỗ</w:t>
      </w:r>
      <w:r w:rsidRPr="007F6F87">
        <w:rPr>
          <w:spacing w:val="2"/>
          <w:sz w:val="28"/>
          <w:szCs w:val="28"/>
          <w:lang w:val="vi"/>
        </w:rPr>
        <w:t xml:space="preserve"> </w:t>
      </w:r>
      <w:r w:rsidRPr="007F6F87">
        <w:rPr>
          <w:sz w:val="28"/>
          <w:szCs w:val="28"/>
          <w:lang w:val="vi"/>
        </w:rPr>
        <w:t>trống</w:t>
      </w:r>
      <w:r w:rsidRPr="007F6F87">
        <w:rPr>
          <w:color w:val="000000"/>
          <w:sz w:val="28"/>
          <w:szCs w:val="28"/>
        </w:rPr>
        <w:t>:</w:t>
      </w:r>
    </w:p>
    <w:p w:rsidR="004D3C5A" w:rsidRPr="007F6F87" w:rsidRDefault="004D3C5A" w:rsidP="004D3C5A">
      <w:pPr>
        <w:shd w:val="clear" w:color="auto" w:fill="FFFFFF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a. Thứ Hai có ….… học sinh đi xe buýt đến trường.</w:t>
      </w:r>
    </w:p>
    <w:p w:rsidR="004D3C5A" w:rsidRPr="007F6F87" w:rsidRDefault="004D3C5A" w:rsidP="004D3C5A">
      <w:pPr>
        <w:shd w:val="clear" w:color="auto" w:fill="FFFFFF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 xml:space="preserve">b. Ngày có nhiều học sinh đi xe buýt đến trường nhất là thứ……... </w:t>
      </w:r>
    </w:p>
    <w:p w:rsidR="004D3C5A" w:rsidRPr="007F6F87" w:rsidRDefault="004D3C5A" w:rsidP="004D3C5A">
      <w:pPr>
        <w:shd w:val="clear" w:color="auto" w:fill="FFFFFF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c. Ngày có ít học sinh đi xe buýt đến trường nhất là thứ…………...</w:t>
      </w:r>
    </w:p>
    <w:p w:rsidR="004D3C5A" w:rsidRPr="007F6F87" w:rsidRDefault="004D3C5A" w:rsidP="004D3C5A">
      <w:pPr>
        <w:shd w:val="clear" w:color="auto" w:fill="FFFFFF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d. Các ngày có số học sinh đi xe buýt đến trường như nhau là thứ…………………..</w:t>
      </w:r>
    </w:p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Câu 7: Tính </w:t>
      </w:r>
      <w:r w:rsidRPr="007F6F87">
        <w:rPr>
          <w:b/>
          <w:sz w:val="28"/>
          <w:szCs w:val="28"/>
          <w:lang w:val="pt-BR"/>
        </w:rPr>
        <w:t xml:space="preserve">a) </w:t>
      </w:r>
      <w:r w:rsidRPr="007F6F87">
        <w:rPr>
          <w:b/>
          <w:position w:val="-24"/>
          <w:sz w:val="28"/>
          <w:szCs w:val="28"/>
        </w:rPr>
        <w:object w:dxaOrig="220" w:dyaOrig="620">
          <v:shape id="_x0000_i1070" type="#_x0000_t75" style="width:10.4pt;height:31.25pt" o:ole="">
            <v:imagedata r:id="rId104" o:title=""/>
          </v:shape>
          <o:OLEObject Type="Embed" ProgID="Equation.DSMT4" ShapeID="_x0000_i1070" DrawAspect="Content" ObjectID="_1806085957" r:id="rId105"/>
        </w:object>
      </w:r>
      <w:r w:rsidRPr="007F6F87">
        <w:rPr>
          <w:b/>
          <w:sz w:val="28"/>
          <w:szCs w:val="28"/>
        </w:rPr>
        <w:t xml:space="preserve"> + </w:t>
      </w:r>
      <w:r w:rsidRPr="007F6F87">
        <w:rPr>
          <w:b/>
          <w:position w:val="-24"/>
          <w:sz w:val="28"/>
          <w:szCs w:val="28"/>
        </w:rPr>
        <w:object w:dxaOrig="240" w:dyaOrig="620">
          <v:shape id="_x0000_i1071" type="#_x0000_t75" style="width:12.15pt;height:31.25pt" o:ole="">
            <v:imagedata r:id="rId106" o:title=""/>
          </v:shape>
          <o:OLEObject Type="Embed" ProgID="Equation.DSMT4" ShapeID="_x0000_i1071" DrawAspect="Content" ObjectID="_1806085958" r:id="rId107"/>
        </w:object>
      </w:r>
      <w:r w:rsidRPr="007F6F87">
        <w:rPr>
          <w:b/>
          <w:sz w:val="28"/>
          <w:szCs w:val="28"/>
          <w:lang w:val="pt-BR"/>
        </w:rPr>
        <w:t xml:space="preserve"> =  </w:t>
      </w:r>
      <w:r w:rsidRPr="007F6F87">
        <w:rPr>
          <w:b/>
          <w:i/>
          <w:sz w:val="28"/>
          <w:szCs w:val="28"/>
          <w:lang w:val="pt-BR"/>
        </w:rPr>
        <w:t xml:space="preserve">....................................................b) </w:t>
      </w:r>
      <w:r w:rsidRPr="007F6F87">
        <w:rPr>
          <w:b/>
          <w:i/>
          <w:position w:val="-24"/>
          <w:sz w:val="28"/>
          <w:szCs w:val="28"/>
        </w:rPr>
        <w:object w:dxaOrig="300" w:dyaOrig="620">
          <v:shape id="_x0000_i1072" type="#_x0000_t75" style="width:14.75pt;height:31.25pt" o:ole="">
            <v:imagedata r:id="rId108" o:title=""/>
          </v:shape>
          <o:OLEObject Type="Embed" ProgID="Equation.DSMT4" ShapeID="_x0000_i1072" DrawAspect="Content" ObjectID="_1806085959" r:id="rId109"/>
        </w:object>
      </w:r>
      <w:r w:rsidRPr="007F6F87">
        <w:rPr>
          <w:b/>
          <w:i/>
          <w:sz w:val="28"/>
          <w:szCs w:val="28"/>
        </w:rPr>
        <w:t xml:space="preserve"> -  </w:t>
      </w:r>
      <w:r w:rsidRPr="007F6F87">
        <w:rPr>
          <w:b/>
          <w:i/>
          <w:position w:val="-24"/>
          <w:sz w:val="28"/>
          <w:szCs w:val="28"/>
          <w:lang w:val="pt-BR"/>
        </w:rPr>
        <w:object w:dxaOrig="320" w:dyaOrig="620">
          <v:shape id="_x0000_i1073" type="#_x0000_t75" style="width:15.6pt;height:31.25pt" o:ole="">
            <v:imagedata r:id="rId110" o:title=""/>
          </v:shape>
          <o:OLEObject Type="Embed" ProgID="Equation.DSMT4" ShapeID="_x0000_i1073" DrawAspect="Content" ObjectID="_1806085960" r:id="rId111"/>
        </w:object>
      </w:r>
      <w:r w:rsidRPr="007F6F87">
        <w:rPr>
          <w:b/>
          <w:i/>
          <w:sz w:val="28"/>
          <w:szCs w:val="28"/>
          <w:lang w:val="pt-BR"/>
        </w:rPr>
        <w:t xml:space="preserve"> =............................</w:t>
      </w:r>
    </w:p>
    <w:p w:rsidR="004D3C5A" w:rsidRPr="007F6F87" w:rsidRDefault="004D3C5A" w:rsidP="004D3C5A">
      <w:pPr>
        <w:tabs>
          <w:tab w:val="left" w:pos="1440"/>
        </w:tabs>
        <w:rPr>
          <w:b/>
          <w:i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>Câu 8</w:t>
      </w:r>
      <w:r w:rsidRPr="007F6F87">
        <w:rPr>
          <w:b/>
          <w:i/>
          <w:sz w:val="28"/>
          <w:szCs w:val="28"/>
        </w:rPr>
        <w:t>: Diện tích của hình vuông có cạnh 45 dm là:………………………………….</w:t>
      </w:r>
    </w:p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  <w:u w:val="single"/>
        </w:rPr>
      </w:pPr>
      <w:r w:rsidRPr="007F6F87">
        <w:rPr>
          <w:sz w:val="28"/>
          <w:szCs w:val="28"/>
          <w:lang w:val="pt-BR"/>
        </w:rPr>
        <w:t>……………………………………………………………………………………………</w:t>
      </w:r>
    </w:p>
    <w:p w:rsidR="004D3C5A" w:rsidRPr="007F6F87" w:rsidRDefault="004D3C5A" w:rsidP="004D3C5A">
      <w:pPr>
        <w:spacing w:line="276" w:lineRule="auto"/>
        <w:jc w:val="both"/>
        <w:rPr>
          <w:b/>
          <w:sz w:val="28"/>
          <w:szCs w:val="28"/>
        </w:rPr>
      </w:pPr>
      <w:r w:rsidRPr="007F6F87">
        <w:rPr>
          <w:b/>
          <w:sz w:val="28"/>
          <w:szCs w:val="28"/>
          <w:u w:val="single"/>
        </w:rPr>
        <w:t>Câu 9</w:t>
      </w:r>
      <w:r w:rsidRPr="007F6F87">
        <w:rPr>
          <w:sz w:val="28"/>
          <w:szCs w:val="28"/>
        </w:rPr>
        <w:t xml:space="preserve"> a) Tính: </w:t>
      </w:r>
      <w:r w:rsidRPr="007F6F87">
        <w:rPr>
          <w:position w:val="-24"/>
          <w:sz w:val="28"/>
          <w:szCs w:val="28"/>
          <w:lang w:val="de-DE"/>
        </w:rPr>
        <w:object w:dxaOrig="240" w:dyaOrig="620">
          <v:shape id="_x0000_i1074" type="#_x0000_t75" style="width:12.15pt;height:31.25pt" o:ole="">
            <v:imagedata r:id="rId112" o:title=""/>
          </v:shape>
          <o:OLEObject Type="Embed" ProgID="Equation.DSMT4" ShapeID="_x0000_i1074" DrawAspect="Content" ObjectID="_1806085961" r:id="rId113"/>
        </w:object>
      </w:r>
      <w:r w:rsidRPr="007F6F87">
        <w:rPr>
          <w:sz w:val="28"/>
          <w:szCs w:val="28"/>
        </w:rPr>
        <w:t xml:space="preserve"> ×</w:t>
      </w:r>
      <w:r w:rsidRPr="007F6F87">
        <w:rPr>
          <w:b/>
          <w:position w:val="-24"/>
          <w:sz w:val="28"/>
          <w:szCs w:val="28"/>
          <w:lang w:val="de-DE"/>
        </w:rPr>
        <w:object w:dxaOrig="220" w:dyaOrig="620">
          <v:shape id="_x0000_i1075" type="#_x0000_t75" style="width:10.4pt;height:31.25pt" o:ole="">
            <v:imagedata r:id="rId114" o:title=""/>
          </v:shape>
          <o:OLEObject Type="Embed" ProgID="Equation.DSMT4" ShapeID="_x0000_i1075" DrawAspect="Content" ObjectID="_1806085962" r:id="rId115"/>
        </w:object>
      </w:r>
      <w:r w:rsidRPr="007F6F87">
        <w:rPr>
          <w:b/>
          <w:sz w:val="28"/>
          <w:szCs w:val="28"/>
        </w:rPr>
        <w:t xml:space="preserve"> + </w:t>
      </w:r>
      <w:r w:rsidRPr="007F6F87">
        <w:rPr>
          <w:b/>
          <w:position w:val="-24"/>
          <w:sz w:val="28"/>
          <w:szCs w:val="28"/>
          <w:lang w:val="de-DE"/>
        </w:rPr>
        <w:object w:dxaOrig="5340" w:dyaOrig="620">
          <v:shape id="_x0000_i1076" type="#_x0000_t75" style="width:267.2pt;height:31.25pt" o:ole="">
            <v:imagedata r:id="rId116" o:title=""/>
          </v:shape>
          <o:OLEObject Type="Embed" ProgID="Equation.DSMT4" ShapeID="_x0000_i1076" DrawAspect="Content" ObjectID="_1806085963" r:id="rId117"/>
        </w:object>
      </w:r>
    </w:p>
    <w:p w:rsidR="004D3C5A" w:rsidRPr="007F6F87" w:rsidRDefault="004D3C5A" w:rsidP="004D3C5A">
      <w:pPr>
        <w:rPr>
          <w:b/>
          <w:sz w:val="28"/>
          <w:szCs w:val="28"/>
          <w:u w:val="single"/>
        </w:rPr>
      </w:pPr>
      <w:r w:rsidRPr="007F6F87">
        <w:rPr>
          <w:sz w:val="28"/>
          <w:szCs w:val="28"/>
          <w:lang w:val="pt-BR"/>
        </w:rPr>
        <w:t>……………………………………………………………………………………………</w:t>
      </w:r>
    </w:p>
    <w:p w:rsidR="004D3C5A" w:rsidRPr="007F6F87" w:rsidRDefault="004D3C5A" w:rsidP="004D3C5A">
      <w:pPr>
        <w:rPr>
          <w:b/>
          <w:sz w:val="28"/>
          <w:szCs w:val="28"/>
          <w:u w:val="single"/>
        </w:rPr>
      </w:pPr>
    </w:p>
    <w:p w:rsidR="004D3C5A" w:rsidRPr="007F6F87" w:rsidRDefault="004D3C5A" w:rsidP="004D3C5A">
      <w:pPr>
        <w:rPr>
          <w:sz w:val="28"/>
          <w:szCs w:val="28"/>
          <w:lang w:val="nl-NL" w:eastAsia="vi-VN"/>
        </w:rPr>
      </w:pPr>
      <w:r w:rsidRPr="007F6F87">
        <w:rPr>
          <w:b/>
          <w:sz w:val="28"/>
          <w:szCs w:val="28"/>
          <w:u w:val="single"/>
          <w:lang w:val="vi-VN"/>
        </w:rPr>
        <w:t>Câu 10</w:t>
      </w:r>
      <w:r w:rsidRPr="007F6F87">
        <w:rPr>
          <w:b/>
          <w:sz w:val="28"/>
          <w:szCs w:val="28"/>
          <w:shd w:val="clear" w:color="auto" w:fill="FFFFFF"/>
          <w:lang w:val="vi-VN"/>
        </w:rPr>
        <w:t xml:space="preserve">. </w:t>
      </w:r>
      <w:r w:rsidRPr="007F6F87">
        <w:rPr>
          <w:sz w:val="28"/>
          <w:szCs w:val="28"/>
          <w:lang w:val="nl-NL" w:eastAsia="vi-VN"/>
        </w:rPr>
        <w:t xml:space="preserve">Xe thứ nhất chở được 168 thùng hàng. Xe thứ hai chỉ chở được số thùng hàng bằng 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 w:eastAsia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 w:eastAsia="vi-VN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 w:eastAsia="vi-VN"/>
              </w:rPr>
              <m:t>3</m:t>
            </m:r>
          </m:den>
        </m:f>
      </m:oMath>
      <w:r w:rsidRPr="007F6F87">
        <w:rPr>
          <w:sz w:val="28"/>
          <w:szCs w:val="28"/>
          <w:lang w:val="nl-NL" w:eastAsia="vi-VN"/>
        </w:rPr>
        <w:t xml:space="preserve"> số thùng hàng của xe thứ nhất. Hỏi cả hai xe chở được bao nhiêu thùng hàng?</w:t>
      </w:r>
    </w:p>
    <w:p w:rsidR="004D3C5A" w:rsidRPr="007F6F87" w:rsidRDefault="004D3C5A" w:rsidP="004D3C5A">
      <w:pPr>
        <w:tabs>
          <w:tab w:val="left" w:leader="dot" w:pos="9900"/>
        </w:tabs>
        <w:spacing w:line="276" w:lineRule="auto"/>
        <w:jc w:val="center"/>
        <w:rPr>
          <w:b/>
          <w:sz w:val="18"/>
          <w:szCs w:val="18"/>
          <w:u w:val="single"/>
          <w:shd w:val="clear" w:color="auto" w:fill="FFFFFF"/>
          <w:lang w:val="vi-VN"/>
        </w:rPr>
      </w:pPr>
      <w:r w:rsidRPr="007F6F87">
        <w:rPr>
          <w:b/>
          <w:sz w:val="28"/>
          <w:szCs w:val="28"/>
          <w:u w:val="single"/>
          <w:shd w:val="clear" w:color="auto" w:fill="FFFFFF"/>
          <w:lang w:val="vi-VN"/>
        </w:rPr>
        <w:t>Bài giải</w:t>
      </w:r>
    </w:p>
    <w:p w:rsidR="004D3C5A" w:rsidRPr="007F6F87" w:rsidRDefault="004D3C5A" w:rsidP="004D3C5A">
      <w:pPr>
        <w:tabs>
          <w:tab w:val="left" w:leader="dot" w:pos="9900"/>
        </w:tabs>
        <w:spacing w:line="276" w:lineRule="auto"/>
        <w:jc w:val="center"/>
        <w:rPr>
          <w:b/>
          <w:sz w:val="18"/>
          <w:szCs w:val="18"/>
          <w:u w:val="single"/>
          <w:shd w:val="clear" w:color="auto" w:fill="FFFFFF"/>
          <w:lang w:val="vi-VN"/>
        </w:rPr>
      </w:pPr>
    </w:p>
    <w:p w:rsidR="004D3C5A" w:rsidRPr="007F6F87" w:rsidRDefault="004D3C5A" w:rsidP="004D3C5A">
      <w:pPr>
        <w:spacing w:line="360" w:lineRule="auto"/>
        <w:rPr>
          <w:sz w:val="28"/>
          <w:szCs w:val="28"/>
          <w:lang w:val="pt-BR"/>
        </w:rPr>
      </w:pPr>
      <w:r w:rsidRPr="007F6F87">
        <w:rPr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F6F87">
        <w:rPr>
          <w:sz w:val="28"/>
          <w:szCs w:val="28"/>
          <w:lang w:val="pt-BR"/>
        </w:rPr>
        <w:lastRenderedPageBreak/>
        <w:t>…………………………………………………………………………………………………………………………………………………………</w:t>
      </w:r>
    </w:p>
    <w:p w:rsidR="004D3C5A" w:rsidRPr="007F6F87" w:rsidRDefault="004D3C5A" w:rsidP="004D3C5A">
      <w:pPr>
        <w:spacing w:line="336" w:lineRule="auto"/>
        <w:jc w:val="center"/>
        <w:rPr>
          <w:b/>
          <w:sz w:val="28"/>
          <w:szCs w:val="28"/>
          <w:lang w:val="pt-BR"/>
        </w:rPr>
      </w:pPr>
      <w:bookmarkStart w:id="10" w:name="_Hlk149034648"/>
      <w:r w:rsidRPr="007F6F87">
        <w:rPr>
          <w:b/>
          <w:sz w:val="28"/>
          <w:szCs w:val="28"/>
          <w:lang w:val="pt-BR"/>
        </w:rPr>
        <w:t>ĐÁP ÁN VÀ BIỂU ĐIỂM MÔN TOÁN CUỐI HKII - LỚP 4</w:t>
      </w:r>
    </w:p>
    <w:p w:rsidR="004D3C5A" w:rsidRPr="007F6F87" w:rsidRDefault="004D3C5A" w:rsidP="004D3C5A">
      <w:pPr>
        <w:spacing w:line="30" w:lineRule="atLeast"/>
        <w:jc w:val="center"/>
        <w:rPr>
          <w:b/>
          <w:sz w:val="28"/>
          <w:szCs w:val="28"/>
        </w:rPr>
      </w:pPr>
      <w:r w:rsidRPr="007F6F87">
        <w:rPr>
          <w:b/>
          <w:sz w:val="28"/>
          <w:szCs w:val="28"/>
          <w:lang w:val="pt-BR"/>
        </w:rPr>
        <w:t xml:space="preserve">NĂM HỌC: </w:t>
      </w:r>
      <w:r w:rsidR="004B2A8D" w:rsidRPr="007F6F87">
        <w:rPr>
          <w:b/>
          <w:sz w:val="28"/>
          <w:szCs w:val="28"/>
          <w:lang w:val="pt-BR"/>
        </w:rPr>
        <w:t>2024 - 202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6662"/>
        <w:gridCol w:w="1666"/>
      </w:tblGrid>
      <w:tr w:rsidR="004D3C5A" w:rsidRPr="007F6F87" w:rsidTr="00EA52FD"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Câu số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Biểu điểm</w:t>
            </w:r>
          </w:p>
        </w:tc>
      </w:tr>
      <w:tr w:rsidR="004D3C5A" w:rsidRPr="007F6F87" w:rsidTr="00EA52FD">
        <w:tc>
          <w:tcPr>
            <w:tcW w:w="1526" w:type="dxa"/>
            <w:vMerge w:val="restart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1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76" w:lineRule="auto"/>
              <w:ind w:right="48"/>
              <w:jc w:val="both"/>
              <w:rPr>
                <w:color w:val="FF0000"/>
                <w:sz w:val="28"/>
                <w:szCs w:val="28"/>
                <w:lang w:val="vi-VN" w:eastAsia="vi-VN"/>
              </w:rPr>
            </w:pPr>
            <w:r w:rsidRPr="007F6F87">
              <w:rPr>
                <w:color w:val="000000"/>
                <w:sz w:val="28"/>
                <w:szCs w:val="28"/>
                <w:lang w:val="vi-VN" w:eastAsia="vi-VN"/>
              </w:rPr>
              <w:t xml:space="preserve">a. </w:t>
            </w:r>
            <w:r w:rsidRPr="007F6F87">
              <w:rPr>
                <w:sz w:val="28"/>
                <w:szCs w:val="28"/>
                <w:lang w:val="vi-VN" w:eastAsia="vi-VN"/>
              </w:rPr>
              <w:t>D.</w:t>
            </w:r>
            <w:r w:rsidRPr="007F6F87">
              <w:rPr>
                <w:position w:val="-24"/>
                <w:sz w:val="28"/>
                <w:szCs w:val="28"/>
                <w:lang w:val="vi-VN" w:eastAsia="vi-VN"/>
              </w:rPr>
              <w:object w:dxaOrig="340" w:dyaOrig="620">
                <v:shape id="_x0000_i1077" type="#_x0000_t75" style="width:16.5pt;height:30.35pt" o:ole="">
                  <v:imagedata r:id="rId82" o:title=""/>
                </v:shape>
                <o:OLEObject Type="Embed" ProgID="Equation.DSMT4" ShapeID="_x0000_i1077" DrawAspect="Content" ObjectID="_1806085964" r:id="rId118"/>
              </w:objec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hd w:val="clear" w:color="auto" w:fill="FFFFFF"/>
              <w:spacing w:line="276" w:lineRule="auto"/>
              <w:rPr>
                <w:sz w:val="28"/>
                <w:szCs w:val="28"/>
                <w:lang w:val="vi-VN" w:eastAsia="vi-VN"/>
              </w:rPr>
            </w:pPr>
            <w:r w:rsidRPr="007F6F87">
              <w:rPr>
                <w:sz w:val="28"/>
                <w:szCs w:val="28"/>
                <w:lang w:eastAsia="vi-VN"/>
              </w:rPr>
              <w:t xml:space="preserve">b. </w:t>
            </w:r>
            <w:r w:rsidRPr="007F6F87">
              <w:rPr>
                <w:sz w:val="28"/>
                <w:szCs w:val="28"/>
                <w:lang w:val="nl-NL" w:eastAsia="vi-VN"/>
              </w:rPr>
              <w:t>C.</w:t>
            </w:r>
            <w:r w:rsidRPr="007F6F87">
              <w:rPr>
                <w:lang w:val="nl-NL" w:eastAsia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 w:eastAsia="vi-V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 w:eastAsia="vi-VN"/>
                    </w:rPr>
                    <m:t>10</m:t>
                  </m:r>
                </m:den>
              </m:f>
            </m:oMath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rPr>
          <w:trHeight w:val="654"/>
        </w:trPr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2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76" w:lineRule="auto"/>
              <w:ind w:right="48"/>
              <w:jc w:val="both"/>
              <w:rPr>
                <w:sz w:val="28"/>
                <w:szCs w:val="28"/>
                <w:lang w:val="vi-VN" w:eastAsia="vi-VN"/>
              </w:rPr>
            </w:pPr>
            <w:r w:rsidRPr="007F6F87">
              <w:rPr>
                <w:sz w:val="28"/>
                <w:szCs w:val="28"/>
                <w:shd w:val="clear" w:color="auto" w:fill="FFFFFF"/>
                <w:lang w:eastAsia="vi-VN"/>
              </w:rPr>
              <w:t>A - Sai,    B - Đúng,    C - Sai,    D - Sai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1,0 điểm</w:t>
            </w:r>
          </w:p>
        </w:tc>
      </w:tr>
      <w:tr w:rsidR="004D3C5A" w:rsidRPr="007F6F87" w:rsidTr="00EA52FD">
        <w:trPr>
          <w:trHeight w:val="654"/>
        </w:trPr>
        <w:tc>
          <w:tcPr>
            <w:tcW w:w="1526" w:type="dxa"/>
            <w:vMerge w:val="restart"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sz w:val="28"/>
                <w:szCs w:val="28"/>
              </w:rPr>
            </w:pPr>
          </w:p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3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numPr>
                <w:ilvl w:val="0"/>
                <w:numId w:val="16"/>
              </w:numPr>
              <w:spacing w:line="30" w:lineRule="atLeast"/>
              <w:contextualSpacing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object w:dxaOrig="560" w:dyaOrig="620">
                <v:shape id="_x0000_i1078" type="#_x0000_t75" style="width:26.9pt;height:30.35pt" o:ole="">
                  <v:imagedata r:id="rId88" o:title=""/>
                </v:shape>
                <o:OLEObject Type="Embed" ProgID="Equation.DSMT4" ShapeID="_x0000_i1078" DrawAspect="Content" ObjectID="_1806085965" r:id="rId119"/>
              </w:object>
            </w:r>
            <w:r w:rsidRPr="007F6F87">
              <w:rPr>
                <w:position w:val="-24"/>
                <w:sz w:val="28"/>
                <w:szCs w:val="28"/>
              </w:rPr>
              <w:t xml:space="preserve"> 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rPr>
          <w:trHeight w:val="654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numPr>
                <w:ilvl w:val="0"/>
                <w:numId w:val="16"/>
              </w:numPr>
              <w:spacing w:line="30" w:lineRule="atLeast"/>
              <w:contextualSpacing/>
              <w:rPr>
                <w:position w:val="-24"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object w:dxaOrig="580" w:dyaOrig="620">
                <v:shape id="_x0000_i1079" type="#_x0000_t75" style="width:27.75pt;height:30.35pt" o:ole="">
                  <v:imagedata r:id="rId98" o:title=""/>
                </v:shape>
                <o:OLEObject Type="Embed" ProgID="Equation.DSMT4" ShapeID="_x0000_i1079" DrawAspect="Content" ObjectID="_1806085966" r:id="rId120"/>
              </w:objec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rPr>
          <w:trHeight w:val="654"/>
        </w:trPr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4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88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  <w:lang w:val="vi"/>
              </w:rPr>
              <w:t>C.</w:t>
            </w:r>
            <w:r w:rsidRPr="007F6F87">
              <w:rPr>
                <w:b/>
                <w:spacing w:val="4"/>
                <w:sz w:val="28"/>
                <w:szCs w:val="28"/>
                <w:lang w:val="vi"/>
              </w:rPr>
              <w:t xml:space="preserve"> </w:t>
            </w:r>
            <w:r w:rsidRPr="007F6F87">
              <w:rPr>
                <w:sz w:val="28"/>
                <w:szCs w:val="28"/>
                <w:lang w:val="vi"/>
              </w:rPr>
              <w:t>6 hình thoi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1,0 điểm</w:t>
            </w:r>
          </w:p>
        </w:tc>
      </w:tr>
      <w:tr w:rsidR="004D3C5A" w:rsidRPr="007F6F87" w:rsidTr="00EA52FD">
        <w:tc>
          <w:tcPr>
            <w:tcW w:w="1526" w:type="dxa"/>
            <w:vMerge w:val="restart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5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88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a. </w:t>
            </w:r>
            <w:r w:rsidRPr="007F6F87">
              <w:rPr>
                <w:sz w:val="26"/>
                <w:szCs w:val="28"/>
                <w:lang w:val="de-DE"/>
              </w:rPr>
              <w:t>C. 260 phút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88" w:lineRule="auto"/>
              <w:rPr>
                <w:sz w:val="28"/>
                <w:szCs w:val="28"/>
              </w:rPr>
            </w:pPr>
            <w:r w:rsidRPr="007F6F87">
              <w:rPr>
                <w:sz w:val="26"/>
                <w:szCs w:val="28"/>
                <w:lang w:val="de-DE"/>
              </w:rPr>
              <w:t>B. 850 dm</w:t>
            </w:r>
            <w:r w:rsidRPr="007F6F87">
              <w:rPr>
                <w:sz w:val="26"/>
                <w:szCs w:val="28"/>
                <w:vertAlign w:val="superscript"/>
                <w:lang w:val="de-DE"/>
              </w:rPr>
              <w:t>2</w:t>
            </w:r>
            <w:r w:rsidRPr="007F6F87">
              <w:rPr>
                <w:sz w:val="26"/>
                <w:szCs w:val="28"/>
                <w:lang w:val="de-DE"/>
              </w:rPr>
              <w:t xml:space="preserve">                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5 điểm</w:t>
            </w:r>
          </w:p>
        </w:tc>
      </w:tr>
      <w:tr w:rsidR="004D3C5A" w:rsidRPr="007F6F87" w:rsidTr="00EA52FD">
        <w:tc>
          <w:tcPr>
            <w:tcW w:w="1526" w:type="dxa"/>
            <w:vMerge w:val="restart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6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88" w:lineRule="auto"/>
              <w:rPr>
                <w:color w:val="000000"/>
                <w:sz w:val="28"/>
                <w:szCs w:val="28"/>
                <w:lang w:val="fr-FR"/>
              </w:rPr>
            </w:pPr>
            <w:r w:rsidRPr="007F6F87">
              <w:rPr>
                <w:color w:val="000000"/>
                <w:sz w:val="28"/>
                <w:szCs w:val="28"/>
                <w:lang w:val="fr-FR"/>
              </w:rPr>
              <w:t xml:space="preserve">a. 16      b. Thứ Tư      </w:t>
            </w:r>
            <w:r w:rsidRPr="007F6F87">
              <w:rPr>
                <w:color w:val="000000"/>
                <w:sz w:val="28"/>
                <w:szCs w:val="28"/>
              </w:rPr>
              <w:t xml:space="preserve">c. Thứ Sáu     </w:t>
            </w:r>
            <w:r w:rsidRPr="007F6F87">
              <w:rPr>
                <w:sz w:val="28"/>
                <w:szCs w:val="28"/>
              </w:rPr>
              <w:t>d. Thứ Ba, Thứ Năm</w:t>
            </w:r>
          </w:p>
          <w:p w:rsidR="004D3C5A" w:rsidRPr="007F6F87" w:rsidRDefault="004D3C5A" w:rsidP="004D3C5A">
            <w:pPr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Mỗi ý đúng đc 0,25 điểm</w:t>
            </w:r>
          </w:p>
        </w:tc>
      </w:tr>
      <w:tr w:rsidR="004D3C5A" w:rsidRPr="007F6F87" w:rsidTr="00EA52FD">
        <w:trPr>
          <w:gridAfter w:val="2"/>
          <w:wAfter w:w="8328" w:type="dxa"/>
          <w:trHeight w:val="454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</w:tr>
      <w:tr w:rsidR="004D3C5A" w:rsidRPr="007F6F87" w:rsidTr="00EA52FD">
        <w:trPr>
          <w:trHeight w:val="526"/>
        </w:trPr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7</w:t>
            </w:r>
          </w:p>
        </w:tc>
        <w:tc>
          <w:tcPr>
            <w:tcW w:w="8328" w:type="dxa"/>
            <w:gridSpan w:val="2"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b/>
                <w:position w:val="-24"/>
                <w:sz w:val="28"/>
                <w:szCs w:val="28"/>
              </w:rPr>
            </w:pPr>
            <w:r w:rsidRPr="007F6F87">
              <w:rPr>
                <w:b/>
                <w:position w:val="-24"/>
                <w:sz w:val="28"/>
                <w:szCs w:val="28"/>
              </w:rPr>
              <w:t xml:space="preserve">a ) </w:t>
            </w:r>
            <w:r w:rsidRPr="007F6F87">
              <w:rPr>
                <w:b/>
                <w:position w:val="-24"/>
                <w:sz w:val="28"/>
                <w:szCs w:val="28"/>
              </w:rPr>
              <w:object w:dxaOrig="320" w:dyaOrig="620">
                <v:shape id="_x0000_i1080" type="#_x0000_t75" style="width:15.6pt;height:31.25pt" o:ole="">
                  <v:imagedata r:id="rId121" o:title=""/>
                </v:shape>
                <o:OLEObject Type="Embed" ProgID="Equation.DSMT4" ShapeID="_x0000_i1080" DrawAspect="Content" ObjectID="_1806085967" r:id="rId122"/>
              </w:object>
            </w:r>
            <w:r w:rsidRPr="007F6F87">
              <w:rPr>
                <w:b/>
                <w:position w:val="-24"/>
                <w:sz w:val="28"/>
                <w:szCs w:val="28"/>
              </w:rPr>
              <w:t xml:space="preserve">        b) </w:t>
            </w:r>
            <w:r w:rsidRPr="007F6F87">
              <w:rPr>
                <w:b/>
                <w:position w:val="-24"/>
                <w:sz w:val="28"/>
                <w:szCs w:val="28"/>
              </w:rPr>
              <w:object w:dxaOrig="340" w:dyaOrig="620">
                <v:shape id="_x0000_i1081" type="#_x0000_t75" style="width:15.6pt;height:31.25pt" o:ole="">
                  <v:imagedata r:id="rId123" o:title=""/>
                </v:shape>
                <o:OLEObject Type="Embed" ProgID="Equation.DSMT4" ShapeID="_x0000_i1081" DrawAspect="Content" ObjectID="_1806085968" r:id="rId124"/>
              </w:object>
            </w:r>
            <w:r w:rsidRPr="007F6F87">
              <w:rPr>
                <w:b/>
                <w:position w:val="-24"/>
                <w:sz w:val="28"/>
                <w:szCs w:val="28"/>
              </w:rPr>
              <w:t xml:space="preserve">   ( mỗi bài đúng được 0,5)</w:t>
            </w:r>
          </w:p>
        </w:tc>
      </w:tr>
      <w:tr w:rsidR="004D3C5A" w:rsidRPr="007F6F87" w:rsidTr="00EA52FD">
        <w:trPr>
          <w:trHeight w:val="526"/>
        </w:trPr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8</w:t>
            </w:r>
          </w:p>
        </w:tc>
        <w:tc>
          <w:tcPr>
            <w:tcW w:w="8328" w:type="dxa"/>
            <w:gridSpan w:val="2"/>
            <w:vAlign w:val="center"/>
          </w:tcPr>
          <w:p w:rsidR="004D3C5A" w:rsidRPr="007F6F87" w:rsidRDefault="004D3C5A" w:rsidP="004D3C5A">
            <w:pPr>
              <w:tabs>
                <w:tab w:val="left" w:pos="1440"/>
              </w:tabs>
              <w:rPr>
                <w:b/>
                <w:i/>
                <w:sz w:val="28"/>
                <w:szCs w:val="28"/>
              </w:rPr>
            </w:pPr>
            <w:r w:rsidRPr="007F6F87">
              <w:rPr>
                <w:b/>
                <w:i/>
                <w:sz w:val="28"/>
                <w:szCs w:val="28"/>
              </w:rPr>
              <w:t>Diện tích của hình vuông có cạnh 45 dm là:  45 x 45 = 2 025</w:t>
            </w:r>
            <w:r w:rsidRPr="007F6F87">
              <w:rPr>
                <w:color w:val="FF0000"/>
                <w:sz w:val="26"/>
                <w:szCs w:val="28"/>
                <w:lang w:val="de-DE"/>
              </w:rPr>
              <w:t xml:space="preserve"> dm</w:t>
            </w:r>
            <w:r w:rsidRPr="007F6F87">
              <w:rPr>
                <w:color w:val="FF0000"/>
                <w:sz w:val="26"/>
                <w:szCs w:val="28"/>
                <w:vertAlign w:val="superscript"/>
                <w:lang w:val="de-DE"/>
              </w:rPr>
              <w:t>2</w:t>
            </w:r>
          </w:p>
          <w:p w:rsidR="004D3C5A" w:rsidRPr="007F6F87" w:rsidRDefault="004D3C5A" w:rsidP="004D3C5A">
            <w:pPr>
              <w:spacing w:line="30" w:lineRule="atLeast"/>
              <w:rPr>
                <w:b/>
                <w:position w:val="-24"/>
                <w:sz w:val="28"/>
                <w:szCs w:val="28"/>
              </w:rPr>
            </w:pPr>
            <w:r w:rsidRPr="007F6F87">
              <w:rPr>
                <w:b/>
                <w:position w:val="-24"/>
                <w:sz w:val="28"/>
                <w:szCs w:val="28"/>
              </w:rPr>
              <w:t>( nêu được phép tính: 0,5 : Kết quả đúng: 0.5)-Sai đơn vị trừ 0,25.</w:t>
            </w:r>
          </w:p>
        </w:tc>
      </w:tr>
      <w:tr w:rsidR="004D3C5A" w:rsidRPr="007F6F87" w:rsidTr="00EA52FD">
        <w:trPr>
          <w:trHeight w:val="526"/>
        </w:trPr>
        <w:tc>
          <w:tcPr>
            <w:tcW w:w="1526" w:type="dxa"/>
            <w:vAlign w:val="center"/>
          </w:tcPr>
          <w:p w:rsidR="004D3C5A" w:rsidRPr="007F6F87" w:rsidRDefault="004D3C5A" w:rsidP="004D3C5A">
            <w:pPr>
              <w:spacing w:line="30" w:lineRule="atLeast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9</w:t>
            </w:r>
          </w:p>
        </w:tc>
        <w:tc>
          <w:tcPr>
            <w:tcW w:w="8328" w:type="dxa"/>
            <w:gridSpan w:val="2"/>
            <w:vAlign w:val="center"/>
          </w:tcPr>
          <w:p w:rsidR="004D3C5A" w:rsidRPr="007F6F87" w:rsidRDefault="004D3C5A" w:rsidP="004D3C5A">
            <w:pPr>
              <w:tabs>
                <w:tab w:val="left" w:pos="1440"/>
              </w:tabs>
              <w:rPr>
                <w:b/>
                <w:i/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Tính: </w:t>
            </w:r>
            <w:r w:rsidRPr="007F6F87">
              <w:rPr>
                <w:position w:val="-24"/>
                <w:sz w:val="28"/>
                <w:szCs w:val="28"/>
                <w:lang w:val="de-DE"/>
              </w:rPr>
              <w:object w:dxaOrig="240" w:dyaOrig="620">
                <v:shape id="_x0000_i1082" type="#_x0000_t75" style="width:12.15pt;height:31.25pt" o:ole="">
                  <v:imagedata r:id="rId112" o:title=""/>
                </v:shape>
                <o:OLEObject Type="Embed" ProgID="Equation.DSMT4" ShapeID="_x0000_i1082" DrawAspect="Content" ObjectID="_1806085969" r:id="rId125"/>
              </w:object>
            </w:r>
            <w:r w:rsidRPr="007F6F87">
              <w:rPr>
                <w:sz w:val="28"/>
                <w:szCs w:val="28"/>
              </w:rPr>
              <w:t xml:space="preserve"> ×</w:t>
            </w:r>
            <w:r w:rsidRPr="007F6F87">
              <w:rPr>
                <w:b/>
                <w:position w:val="-24"/>
                <w:sz w:val="28"/>
                <w:szCs w:val="28"/>
                <w:lang w:val="de-DE"/>
              </w:rPr>
              <w:object w:dxaOrig="220" w:dyaOrig="620">
                <v:shape id="_x0000_i1083" type="#_x0000_t75" style="width:10.4pt;height:31.25pt" o:ole="">
                  <v:imagedata r:id="rId114" o:title=""/>
                </v:shape>
                <o:OLEObject Type="Embed" ProgID="Equation.DSMT4" ShapeID="_x0000_i1083" DrawAspect="Content" ObjectID="_1806085970" r:id="rId126"/>
              </w:object>
            </w:r>
            <w:r w:rsidRPr="007F6F87">
              <w:rPr>
                <w:b/>
                <w:sz w:val="28"/>
                <w:szCs w:val="28"/>
              </w:rPr>
              <w:t xml:space="preserve"> + </w:t>
            </w:r>
            <w:r w:rsidRPr="007F6F87">
              <w:rPr>
                <w:position w:val="-24"/>
                <w:sz w:val="28"/>
                <w:szCs w:val="28"/>
                <w:lang w:val="de-DE"/>
              </w:rPr>
              <w:object w:dxaOrig="3040" w:dyaOrig="620">
                <v:shape id="_x0000_i1084" type="#_x0000_t75" style="width:151.8pt;height:31.25pt" o:ole="">
                  <v:imagedata r:id="rId127" o:title=""/>
                </v:shape>
                <o:OLEObject Type="Embed" ProgID="Equation.DSMT4" ShapeID="_x0000_i1084" DrawAspect="Content" ObjectID="_1806085971" r:id="rId128"/>
              </w:object>
            </w:r>
            <w:r w:rsidRPr="007F6F87">
              <w:rPr>
                <w:position w:val="-24"/>
                <w:sz w:val="28"/>
                <w:szCs w:val="28"/>
                <w:lang w:val="de-DE"/>
              </w:rPr>
              <w:t>(1đ)</w:t>
            </w:r>
            <w:r w:rsidRPr="007F6F87">
              <w:rPr>
                <w:b/>
                <w:position w:val="-24"/>
                <w:sz w:val="28"/>
                <w:szCs w:val="28"/>
                <w:lang w:val="de-DE"/>
              </w:rPr>
              <w:t xml:space="preserve"> </w:t>
            </w:r>
            <w:r w:rsidRPr="007F6F87">
              <w:rPr>
                <w:position w:val="-24"/>
                <w:sz w:val="28"/>
                <w:szCs w:val="28"/>
                <w:lang w:val="de-DE"/>
              </w:rPr>
              <w:t>(mỗi bước đúng đc 0,25đ</w:t>
            </w:r>
          </w:p>
        </w:tc>
      </w:tr>
      <w:tr w:rsidR="004D3C5A" w:rsidRPr="007F6F87" w:rsidTr="00EA52FD">
        <w:trPr>
          <w:trHeight w:hRule="exact" w:val="415"/>
        </w:trPr>
        <w:tc>
          <w:tcPr>
            <w:tcW w:w="1526" w:type="dxa"/>
            <w:vMerge w:val="restart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10</w:t>
            </w: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88" w:lineRule="auto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>a. Xe thứ hai chở được là:</w:t>
            </w:r>
          </w:p>
          <w:p w:rsidR="004D3C5A" w:rsidRPr="007F6F87" w:rsidRDefault="004D3C5A" w:rsidP="004D3C5A">
            <w:pPr>
              <w:spacing w:beforeAutospacing="1" w:afterAutospacing="1" w:line="276" w:lineRule="auto"/>
              <w:ind w:right="48"/>
              <w:rPr>
                <w:color w:val="000000"/>
                <w:sz w:val="28"/>
                <w:szCs w:val="28"/>
                <w:lang w:val="fr-FR" w:eastAsia="vi-VN"/>
              </w:rPr>
            </w:pP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25 điểm</w:t>
            </w:r>
            <w:r w:rsidRPr="007F6F87">
              <w:rPr>
                <w:sz w:val="28"/>
                <w:szCs w:val="28"/>
                <w:lang w:val="de-DE"/>
              </w:rPr>
              <w:t xml:space="preserve"> </w:t>
            </w:r>
          </w:p>
        </w:tc>
      </w:tr>
      <w:tr w:rsidR="004D3C5A" w:rsidRPr="007F6F87" w:rsidTr="00EA52FD">
        <w:trPr>
          <w:trHeight w:val="750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beforeAutospacing="1" w:afterAutospacing="1" w:line="276" w:lineRule="auto"/>
              <w:ind w:right="48"/>
              <w:rPr>
                <w:color w:val="000000"/>
                <w:lang w:val="vi-VN" w:eastAsia="vi-VN"/>
              </w:rPr>
            </w:pPr>
            <w:r w:rsidRPr="007F6F87">
              <w:rPr>
                <w:color w:val="000000"/>
                <w:sz w:val="28"/>
                <w:szCs w:val="28"/>
                <w:lang w:eastAsia="vi-VN"/>
              </w:rPr>
              <w:t xml:space="preserve">                    168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 w:eastAsia="vi-VN"/>
                </w:rPr>
                <m:t>×</m:t>
              </m:r>
            </m:oMath>
            <w:r w:rsidRPr="007F6F87">
              <w:rPr>
                <w:lang w:val="vi-VN" w:eastAsia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val="nl-NL" w:eastAsia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 w:eastAsia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 w:eastAsia="vi-VN"/>
                    </w:rPr>
                    <m:t>3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  <w:lang w:eastAsia="vi-VN"/>
              </w:rPr>
              <w:t xml:space="preserve"> = 112 (thùng hàng)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25 điểm</w:t>
            </w:r>
          </w:p>
        </w:tc>
      </w:tr>
      <w:tr w:rsidR="004D3C5A" w:rsidRPr="007F6F87" w:rsidTr="00EA52FD">
        <w:trPr>
          <w:trHeight w:hRule="exact" w:val="503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line="276" w:lineRule="auto"/>
              <w:ind w:right="48"/>
              <w:rPr>
                <w:sz w:val="28"/>
                <w:szCs w:val="28"/>
                <w:shd w:val="clear" w:color="auto" w:fill="FFFFFF"/>
                <w:lang w:eastAsia="vi-VN"/>
              </w:rPr>
            </w:pPr>
            <w:r w:rsidRPr="007F6F87">
              <w:rPr>
                <w:color w:val="000000"/>
                <w:sz w:val="28"/>
                <w:szCs w:val="28"/>
                <w:lang w:eastAsia="vi-VN"/>
              </w:rPr>
              <w:t xml:space="preserve">b. </w:t>
            </w:r>
            <w:r w:rsidRPr="007F6F87">
              <w:rPr>
                <w:sz w:val="28"/>
                <w:szCs w:val="28"/>
                <w:shd w:val="clear" w:color="auto" w:fill="FFFFFF"/>
                <w:lang w:eastAsia="vi-VN"/>
              </w:rPr>
              <w:t xml:space="preserve">Cả hai xe chở được là: </w:t>
            </w:r>
          </w:p>
          <w:p w:rsidR="004D3C5A" w:rsidRPr="007F6F87" w:rsidRDefault="004D3C5A" w:rsidP="004D3C5A">
            <w:pPr>
              <w:spacing w:beforeAutospacing="1" w:afterAutospacing="1" w:line="276" w:lineRule="auto"/>
              <w:ind w:right="48"/>
              <w:rPr>
                <w:color w:val="000000"/>
                <w:lang w:val="vi-VN" w:eastAsia="vi-VN"/>
              </w:rPr>
            </w:pPr>
            <w:r w:rsidRPr="007F6F87">
              <w:rPr>
                <w:color w:val="000000"/>
                <w:sz w:val="28"/>
                <w:szCs w:val="28"/>
                <w:lang w:eastAsia="vi-VN"/>
              </w:rPr>
              <w:t xml:space="preserve">                   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25 điểm</w:t>
            </w:r>
          </w:p>
        </w:tc>
      </w:tr>
      <w:tr w:rsidR="004D3C5A" w:rsidRPr="007F6F87" w:rsidTr="00EA52FD">
        <w:trPr>
          <w:trHeight w:val="390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beforeAutospacing="1" w:afterAutospacing="1" w:line="276" w:lineRule="auto"/>
              <w:ind w:right="48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7F6F87">
              <w:rPr>
                <w:color w:val="000000"/>
                <w:sz w:val="28"/>
                <w:szCs w:val="28"/>
                <w:lang w:eastAsia="vi-VN"/>
              </w:rPr>
              <w:t>168 + 112 = 280 (thùng hàng</w:t>
            </w:r>
            <w:r w:rsidRPr="007F6F87">
              <w:rPr>
                <w:color w:val="000000"/>
                <w:sz w:val="28"/>
                <w:szCs w:val="28"/>
                <w:lang w:val="fr-FR" w:eastAsia="vi-VN"/>
              </w:rPr>
              <w:t>)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0,25 điểm</w:t>
            </w:r>
          </w:p>
        </w:tc>
      </w:tr>
      <w:tr w:rsidR="004D3C5A" w:rsidRPr="007F6F87" w:rsidTr="00EA52FD">
        <w:trPr>
          <w:trHeight w:val="735"/>
        </w:trPr>
        <w:tc>
          <w:tcPr>
            <w:tcW w:w="1526" w:type="dxa"/>
            <w:vMerge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  <w:tc>
          <w:tcPr>
            <w:tcW w:w="6662" w:type="dxa"/>
            <w:vAlign w:val="center"/>
          </w:tcPr>
          <w:p w:rsidR="004D3C5A" w:rsidRPr="007F6F87" w:rsidRDefault="004D3C5A" w:rsidP="004D3C5A">
            <w:pPr>
              <w:spacing w:beforeAutospacing="1" w:afterAutospacing="1" w:line="276" w:lineRule="auto"/>
              <w:ind w:right="48"/>
              <w:rPr>
                <w:color w:val="000000"/>
                <w:sz w:val="28"/>
                <w:szCs w:val="28"/>
                <w:lang w:val="vi-VN" w:eastAsia="vi-VN"/>
              </w:rPr>
            </w:pPr>
            <w:r w:rsidRPr="007F6F87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F6F87">
              <w:rPr>
                <w:b/>
                <w:bCs/>
                <w:lang w:val="vi-VN" w:eastAsia="vi-VN"/>
              </w:rPr>
              <w:t xml:space="preserve">                                  </w:t>
            </w:r>
            <w:r w:rsidRPr="007F6F87">
              <w:rPr>
                <w:color w:val="000000"/>
                <w:sz w:val="28"/>
                <w:szCs w:val="28"/>
                <w:u w:val="single"/>
                <w:lang w:val="vi-VN" w:eastAsia="vi-VN"/>
              </w:rPr>
              <w:t>Đáp số:</w:t>
            </w:r>
            <w:r w:rsidRPr="007F6F87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7F6F87">
              <w:rPr>
                <w:sz w:val="28"/>
                <w:szCs w:val="28"/>
                <w:lang w:val="fr-FR" w:eastAsia="vi-VN"/>
              </w:rPr>
              <w:t>280 thùng hàng</w:t>
            </w:r>
          </w:p>
        </w:tc>
        <w:tc>
          <w:tcPr>
            <w:tcW w:w="1666" w:type="dxa"/>
            <w:vAlign w:val="center"/>
          </w:tcPr>
          <w:p w:rsidR="004D3C5A" w:rsidRPr="007F6F87" w:rsidRDefault="004D3C5A" w:rsidP="004D3C5A">
            <w:pPr>
              <w:spacing w:line="30" w:lineRule="atLeast"/>
              <w:jc w:val="center"/>
              <w:rPr>
                <w:sz w:val="28"/>
                <w:szCs w:val="28"/>
              </w:rPr>
            </w:pPr>
          </w:p>
        </w:tc>
      </w:tr>
      <w:bookmarkEnd w:id="10"/>
    </w:tbl>
    <w:p w:rsidR="004D3C5A" w:rsidRPr="007F6F87" w:rsidRDefault="004D3C5A" w:rsidP="004D3C5A">
      <w:pPr>
        <w:spacing w:line="276" w:lineRule="auto"/>
        <w:ind w:left="48" w:right="48"/>
        <w:jc w:val="center"/>
        <w:rPr>
          <w:b/>
          <w:color w:val="000000"/>
          <w:sz w:val="28"/>
          <w:szCs w:val="28"/>
          <w:u w:val="single"/>
          <w:lang w:val="fr-FR" w:eastAsia="vi-VN"/>
        </w:rPr>
      </w:pPr>
    </w:p>
    <w:p w:rsidR="004D3C5A" w:rsidRPr="007F6F87" w:rsidRDefault="004D3C5A" w:rsidP="004D3C5A">
      <w:pPr>
        <w:spacing w:line="276" w:lineRule="auto"/>
        <w:ind w:left="48" w:right="48"/>
        <w:jc w:val="center"/>
        <w:rPr>
          <w:b/>
          <w:color w:val="000000"/>
          <w:sz w:val="28"/>
          <w:szCs w:val="28"/>
          <w:u w:val="single"/>
          <w:lang w:val="fr-FR" w:eastAsia="vi-VN"/>
        </w:rPr>
      </w:pPr>
    </w:p>
    <w:p w:rsidR="004D3C5A" w:rsidRPr="007F6F87" w:rsidRDefault="004D3C5A" w:rsidP="004D3C5A">
      <w:pPr>
        <w:jc w:val="center"/>
        <w:rPr>
          <w:sz w:val="28"/>
          <w:szCs w:val="28"/>
          <w:lang w:val="fr-FR"/>
        </w:rPr>
      </w:pPr>
    </w:p>
    <w:p w:rsidR="004D3C5A" w:rsidRPr="007F6F87" w:rsidRDefault="004D3C5A" w:rsidP="004D3C5A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4D3C5A" w:rsidRPr="007F6F87" w:rsidRDefault="004D3C5A" w:rsidP="004D3C5A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lastRenderedPageBreak/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4D3C5A" w:rsidRPr="007F6F87" w:rsidRDefault="004D3C5A" w:rsidP="004D3C5A">
      <w:pPr>
        <w:tabs>
          <w:tab w:val="left" w:pos="142"/>
        </w:tabs>
        <w:jc w:val="center"/>
        <w:rPr>
          <w:sz w:val="28"/>
          <w:szCs w:val="28"/>
          <w:lang w:val="vi-VN"/>
        </w:rPr>
      </w:pPr>
      <w:r w:rsidRPr="007F6F87">
        <w:rPr>
          <w:b/>
          <w:sz w:val="28"/>
          <w:szCs w:val="28"/>
          <w:lang w:val="vi-VN"/>
        </w:rPr>
        <w:t xml:space="preserve"> </w:t>
      </w:r>
      <w:r w:rsidRPr="007F6F87">
        <w:rPr>
          <w:sz w:val="28"/>
          <w:szCs w:val="28"/>
          <w:lang w:val="vi-VN"/>
        </w:rPr>
        <w:t xml:space="preserve">(Tỉ lệ: Trắc nghiệm: </w:t>
      </w:r>
      <w:r w:rsidRPr="007F6F87">
        <w:rPr>
          <w:sz w:val="28"/>
          <w:szCs w:val="28"/>
        </w:rPr>
        <w:t>7</w:t>
      </w:r>
      <w:r w:rsidRPr="007F6F87">
        <w:rPr>
          <w:sz w:val="28"/>
          <w:szCs w:val="28"/>
          <w:lang w:val="vi-VN"/>
        </w:rPr>
        <w:t xml:space="preserve"> ; Tự luận: </w:t>
      </w:r>
      <w:r w:rsidRPr="007F6F87">
        <w:rPr>
          <w:sz w:val="28"/>
          <w:szCs w:val="28"/>
        </w:rPr>
        <w:t>3</w:t>
      </w:r>
      <w:r w:rsidRPr="007F6F87">
        <w:rPr>
          <w:sz w:val="28"/>
          <w:szCs w:val="28"/>
          <w:lang w:val="vi-VN"/>
        </w:rPr>
        <w:t>)</w:t>
      </w:r>
    </w:p>
    <w:p w:rsidR="004D3C5A" w:rsidRPr="007F6F87" w:rsidRDefault="004D3C5A" w:rsidP="004D3C5A">
      <w:pPr>
        <w:jc w:val="center"/>
        <w:rPr>
          <w:sz w:val="28"/>
          <w:szCs w:val="28"/>
        </w:rPr>
      </w:pPr>
      <w:r w:rsidRPr="007F6F87">
        <w:rPr>
          <w:sz w:val="28"/>
          <w:szCs w:val="28"/>
        </w:rPr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4D3C5A" w:rsidRPr="007F6F87" w:rsidTr="00EA52FD">
        <w:tc>
          <w:tcPr>
            <w:tcW w:w="1101" w:type="dxa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7F6F87">
              <w:rPr>
                <w:b/>
                <w:bCs/>
                <w:sz w:val="28"/>
                <w:szCs w:val="28"/>
                <w:lang w:val="fr-FR"/>
              </w:rPr>
              <w:t xml:space="preserve">Mạch </w:t>
            </w:r>
          </w:p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7F6F87">
              <w:rPr>
                <w:b/>
                <w:bCs/>
                <w:sz w:val="28"/>
                <w:szCs w:val="28"/>
                <w:lang w:val="fr-FR"/>
              </w:rPr>
              <w:t>kiến thức,</w:t>
            </w:r>
          </w:p>
          <w:p w:rsidR="004D3C5A" w:rsidRPr="007F6F87" w:rsidRDefault="004D3C5A" w:rsidP="004D3C5A">
            <w:pPr>
              <w:jc w:val="center"/>
              <w:rPr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4D3C5A" w:rsidRPr="007F6F87" w:rsidTr="00EA52FD">
        <w:trPr>
          <w:trHeight w:val="259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4D3C5A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F6F87">
              <w:rPr>
                <w:b/>
                <w:color w:val="000000"/>
                <w:sz w:val="28"/>
                <w:szCs w:val="28"/>
              </w:rPr>
              <w:t>1. Số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F6F87">
              <w:rPr>
                <w:b/>
                <w:color w:val="000000"/>
                <w:sz w:val="28"/>
                <w:szCs w:val="28"/>
              </w:rPr>
              <w:t>và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F6F87">
              <w:rPr>
                <w:b/>
                <w:color w:val="000000"/>
                <w:sz w:val="28"/>
                <w:szCs w:val="28"/>
              </w:rPr>
              <w:t>phép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F6F87">
              <w:rPr>
                <w:b/>
                <w:color w:val="000000"/>
                <w:sz w:val="28"/>
                <w:szCs w:val="28"/>
              </w:rPr>
              <w:t>tính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4D3C5A" w:rsidRPr="007F6F87" w:rsidRDefault="004D3C5A" w:rsidP="004D3C5A">
            <w:pPr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- Đọc, viết, viết, so sánh, rút gọn phân số.</w:t>
            </w:r>
          </w:p>
          <w:p w:rsidR="004D3C5A" w:rsidRPr="007F6F87" w:rsidRDefault="004D3C5A" w:rsidP="004D3C5A">
            <w:pPr>
              <w:jc w:val="both"/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4D3C5A" w:rsidRPr="007F6F87" w:rsidRDefault="004D3C5A" w:rsidP="004D3C5A">
            <w:pPr>
              <w:jc w:val="both"/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 xml:space="preserve">- Giải quyết được một số vấn đề gắn với việc giải các bài toán (có đến hai hoặc ba bước tính) liên quan đến 4 phép tính với phân số. </w:t>
            </w:r>
          </w:p>
          <w:p w:rsidR="004D3C5A" w:rsidRPr="007F6F87" w:rsidRDefault="004D3C5A" w:rsidP="004D3C5A">
            <w:pPr>
              <w:jc w:val="both"/>
              <w:rPr>
                <w:color w:val="000000"/>
                <w:lang w:val="vi-VN" w:eastAsia="vi-VN"/>
              </w:rPr>
            </w:pPr>
            <w:r w:rsidRPr="007F6F87">
              <w:rPr>
                <w:lang w:val="vi-VN" w:eastAsia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3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6 câu</w:t>
            </w:r>
          </w:p>
        </w:tc>
      </w:tr>
      <w:tr w:rsidR="004D3C5A" w:rsidRPr="007F6F87" w:rsidTr="00EA52FD">
        <w:trPr>
          <w:trHeight w:val="988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 xml:space="preserve">1, 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2, 3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7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6"/>
                <w:szCs w:val="28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0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</w:tr>
      <w:tr w:rsidR="004D3C5A" w:rsidRPr="007F6F87" w:rsidTr="00EA52FD">
        <w:trPr>
          <w:trHeight w:val="665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i/>
                <w:iCs/>
                <w:color w:val="000000"/>
                <w:bdr w:val="none" w:sz="0" w:space="0" w:color="auto" w:frame="1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3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 xml:space="preserve">1 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6 điểm</w:t>
            </w:r>
          </w:p>
        </w:tc>
      </w:tr>
      <w:tr w:rsidR="004D3C5A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2. Hình học</w:t>
            </w: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và</w:t>
            </w: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đo</w:t>
            </w:r>
          </w:p>
          <w:p w:rsidR="004D3C5A" w:rsidRPr="007F6F87" w:rsidRDefault="004D3C5A" w:rsidP="004D3C5A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lường</w:t>
            </w:r>
          </w:p>
        </w:tc>
        <w:tc>
          <w:tcPr>
            <w:tcW w:w="4536" w:type="dxa"/>
            <w:vMerge w:val="restart"/>
          </w:tcPr>
          <w:p w:rsidR="004D3C5A" w:rsidRPr="007F6F87" w:rsidRDefault="004D3C5A" w:rsidP="004D3C5A">
            <w:pPr>
              <w:jc w:val="both"/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4D3C5A" w:rsidRPr="007F6F87" w:rsidRDefault="004D3C5A" w:rsidP="004D3C5A">
            <w:pPr>
              <w:jc w:val="both"/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>-Biết đổi, tính toán các đơn vị diện tích, khối lượng, thời gian.</w:t>
            </w:r>
          </w:p>
          <w:p w:rsidR="004D3C5A" w:rsidRPr="007F6F87" w:rsidRDefault="004D3C5A" w:rsidP="004D3C5A">
            <w:pPr>
              <w:jc w:val="both"/>
              <w:rPr>
                <w:bCs/>
                <w:color w:val="FF0000"/>
                <w:sz w:val="22"/>
                <w:szCs w:val="22"/>
                <w:lang w:val="vi-VN" w:eastAsia="vi-VN"/>
              </w:rPr>
            </w:pPr>
            <w:r w:rsidRPr="007F6F87">
              <w:rPr>
                <w:lang w:val="vi-VN" w:eastAsia="vi-VN"/>
              </w:rPr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  <w:lang w:val="vi-VN" w:eastAsia="vi-VN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 xml:space="preserve">3 câu  </w:t>
            </w:r>
          </w:p>
        </w:tc>
      </w:tr>
      <w:tr w:rsidR="004D3C5A" w:rsidRPr="007F6F87" w:rsidTr="00EA52FD">
        <w:trPr>
          <w:trHeight w:val="736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color w:val="000000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6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4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8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5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</w:tr>
      <w:tr w:rsidR="004D3C5A" w:rsidRPr="007F6F87" w:rsidTr="00EA52FD">
        <w:trPr>
          <w:trHeight w:val="593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color w:val="000000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2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10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3 điểm</w:t>
            </w:r>
          </w:p>
        </w:tc>
      </w:tr>
      <w:tr w:rsidR="004D3C5A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4D3C5A" w:rsidRPr="007F6F87" w:rsidRDefault="004D3C5A" w:rsidP="004D3C5A">
            <w:pPr>
              <w:rPr>
                <w:b/>
                <w:bCs/>
                <w:color w:val="000000"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4D3C5A" w:rsidRPr="007F6F87" w:rsidRDefault="004D3C5A" w:rsidP="004D3C5A">
            <w:pPr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>- Nêu được một số nhận xét đơn giản từ biểu đồ cột.</w:t>
            </w:r>
          </w:p>
          <w:p w:rsidR="004D3C5A" w:rsidRPr="007F6F87" w:rsidRDefault="004D3C5A" w:rsidP="004D3C5A">
            <w:pPr>
              <w:rPr>
                <w:lang w:val="vi-VN" w:eastAsia="vi-VN"/>
              </w:rPr>
            </w:pPr>
            <w:r w:rsidRPr="007F6F87">
              <w:rPr>
                <w:lang w:val="vi-VN" w:eastAsia="vi-VN"/>
              </w:rPr>
              <w:t>- Tính được giá trị trung bình của các số liệu trong bảng hay biểu đồ cột.</w:t>
            </w:r>
          </w:p>
          <w:p w:rsidR="004D3C5A" w:rsidRPr="007F6F87" w:rsidRDefault="004D3C5A" w:rsidP="004D3C5A">
            <w:pPr>
              <w:jc w:val="both"/>
              <w:rPr>
                <w:iCs/>
                <w:bdr w:val="none" w:sz="0" w:space="0" w:color="auto" w:frame="1"/>
                <w:lang w:val="vi-VN" w:eastAsia="vi-VN"/>
              </w:rPr>
            </w:pPr>
            <w:r w:rsidRPr="007F6F87">
              <w:rPr>
                <w:lang w:val="vi-VN" w:eastAsia="vi-VN"/>
              </w:rPr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câu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 câu</w:t>
            </w:r>
          </w:p>
        </w:tc>
      </w:tr>
      <w:tr w:rsidR="004D3C5A" w:rsidRPr="007F6F87" w:rsidTr="00EA52FD">
        <w:trPr>
          <w:trHeight w:val="361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Câu s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6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14"/>
                <w:szCs w:val="28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</w:tr>
      <w:tr w:rsidR="004D3C5A" w:rsidRPr="007F6F87" w:rsidTr="00EA52FD">
        <w:trPr>
          <w:trHeight w:val="361"/>
        </w:trPr>
        <w:tc>
          <w:tcPr>
            <w:tcW w:w="1101" w:type="dxa"/>
            <w:vMerge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4D3C5A" w:rsidRPr="007F6F87" w:rsidRDefault="004D3C5A" w:rsidP="004D3C5A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  <w:lang w:val="vi-VN" w:eastAsia="vi-VN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color w:val="000000"/>
                <w:sz w:val="22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2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14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rPr>
                <w:b/>
                <w:color w:val="000000"/>
                <w:sz w:val="28"/>
                <w:szCs w:val="28"/>
                <w:lang w:val="it-IT"/>
              </w:rPr>
            </w:pPr>
            <w:r w:rsidRPr="007F6F87">
              <w:rPr>
                <w:b/>
                <w:color w:val="000000"/>
                <w:sz w:val="28"/>
                <w:szCs w:val="28"/>
                <w:lang w:val="it-IT"/>
              </w:rPr>
              <w:t>1điểm</w:t>
            </w:r>
          </w:p>
        </w:tc>
      </w:tr>
      <w:tr w:rsidR="004D3C5A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4D3C5A" w:rsidRPr="007F6F87" w:rsidRDefault="004D3C5A" w:rsidP="004D3C5A">
            <w:pPr>
              <w:jc w:val="center"/>
              <w:rPr>
                <w:b/>
                <w:sz w:val="20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  <w:p w:rsidR="004D3C5A" w:rsidRPr="007F6F87" w:rsidRDefault="004D3C5A" w:rsidP="004D3C5A">
            <w:pPr>
              <w:jc w:val="center"/>
              <w:rPr>
                <w:sz w:val="28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sz w:val="10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both"/>
              <w:rPr>
                <w:b/>
                <w:sz w:val="22"/>
                <w:szCs w:val="28"/>
                <w:lang w:val="it-IT"/>
              </w:rPr>
            </w:pPr>
            <w:r w:rsidRPr="007F6F87">
              <w:rPr>
                <w:b/>
                <w:sz w:val="22"/>
                <w:szCs w:val="28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2 câu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sz w:val="8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10 câu</w:t>
            </w:r>
          </w:p>
        </w:tc>
      </w:tr>
      <w:tr w:rsidR="004D3C5A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4D3C5A" w:rsidRPr="007F6F87" w:rsidRDefault="004D3C5A" w:rsidP="004D3C5A">
            <w:pPr>
              <w:jc w:val="both"/>
              <w:rPr>
                <w:b/>
                <w:sz w:val="22"/>
                <w:szCs w:val="28"/>
                <w:lang w:val="it-IT"/>
              </w:rPr>
            </w:pP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both"/>
              <w:rPr>
                <w:b/>
                <w:sz w:val="22"/>
                <w:szCs w:val="28"/>
                <w:lang w:val="it-IT"/>
              </w:rPr>
            </w:pPr>
            <w:r w:rsidRPr="007F6F87">
              <w:rPr>
                <w:b/>
                <w:sz w:val="22"/>
                <w:szCs w:val="28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5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1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2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1đ</w:t>
            </w:r>
          </w:p>
        </w:tc>
        <w:tc>
          <w:tcPr>
            <w:tcW w:w="567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1đ</w:t>
            </w:r>
          </w:p>
        </w:tc>
        <w:tc>
          <w:tcPr>
            <w:tcW w:w="992" w:type="dxa"/>
          </w:tcPr>
          <w:p w:rsidR="004D3C5A" w:rsidRPr="007F6F87" w:rsidRDefault="004D3C5A" w:rsidP="004D3C5A">
            <w:pPr>
              <w:jc w:val="center"/>
              <w:rPr>
                <w:b/>
                <w:sz w:val="4"/>
                <w:szCs w:val="28"/>
                <w:lang w:val="it-IT"/>
              </w:rPr>
            </w:pPr>
          </w:p>
          <w:p w:rsidR="004D3C5A" w:rsidRPr="007F6F87" w:rsidRDefault="004D3C5A" w:rsidP="004D3C5A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10điểm</w:t>
            </w:r>
          </w:p>
        </w:tc>
      </w:tr>
      <w:tr w:rsidR="004D3C5A" w:rsidRPr="007F6F87" w:rsidTr="00EA52FD">
        <w:trPr>
          <w:trHeight w:val="101"/>
        </w:trPr>
        <w:tc>
          <w:tcPr>
            <w:tcW w:w="5637" w:type="dxa"/>
            <w:gridSpan w:val="2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8"/>
                <w:lang w:val="it-IT"/>
              </w:rPr>
            </w:pPr>
            <w:r w:rsidRPr="007F6F87">
              <w:rPr>
                <w:b/>
                <w:sz w:val="22"/>
                <w:szCs w:val="28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8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4D3C5A" w:rsidRPr="007F6F87" w:rsidRDefault="004D3C5A" w:rsidP="004D3C5A">
            <w:pPr>
              <w:jc w:val="center"/>
              <w:rPr>
                <w:b/>
                <w:sz w:val="18"/>
                <w:szCs w:val="28"/>
                <w:lang w:val="it-IT"/>
              </w:rPr>
            </w:pPr>
          </w:p>
        </w:tc>
      </w:tr>
    </w:tbl>
    <w:p w:rsidR="004D3C5A" w:rsidRPr="007F6F87" w:rsidRDefault="004D3C5A" w:rsidP="004D3C5A">
      <w:pPr>
        <w:tabs>
          <w:tab w:val="left" w:pos="142"/>
        </w:tabs>
        <w:jc w:val="center"/>
        <w:rPr>
          <w:b/>
          <w:i/>
          <w:iCs/>
          <w:color w:val="000000"/>
          <w:sz w:val="28"/>
          <w:szCs w:val="28"/>
        </w:rPr>
      </w:pPr>
    </w:p>
    <w:p w:rsidR="004D3C5A" w:rsidRPr="007F6F87" w:rsidRDefault="004D3C5A" w:rsidP="004D3C5A">
      <w:pPr>
        <w:tabs>
          <w:tab w:val="left" w:pos="142"/>
        </w:tabs>
        <w:rPr>
          <w:b/>
          <w:i/>
          <w:iCs/>
          <w:color w:val="000000"/>
          <w:sz w:val="28"/>
          <w:szCs w:val="28"/>
        </w:rPr>
      </w:pPr>
    </w:p>
    <w:p w:rsidR="004D3C5A" w:rsidRPr="007F6F87" w:rsidRDefault="004D3C5A" w:rsidP="004D3C5A">
      <w:pPr>
        <w:rPr>
          <w:sz w:val="28"/>
          <w:szCs w:val="28"/>
          <w:lang w:val="fr-FR"/>
        </w:rPr>
      </w:pPr>
    </w:p>
    <w:p w:rsidR="00EC159C" w:rsidRPr="007F6F87" w:rsidRDefault="00EC159C" w:rsidP="00EC159C">
      <w:pPr>
        <w:jc w:val="center"/>
      </w:pPr>
    </w:p>
    <w:tbl>
      <w:tblPr>
        <w:tblStyle w:val="TableGrid1"/>
        <w:tblW w:w="10740" w:type="dxa"/>
        <w:tblLook w:val="01E0" w:firstRow="1" w:lastRow="1" w:firstColumn="1" w:lastColumn="1" w:noHBand="0" w:noVBand="0"/>
      </w:tblPr>
      <w:tblGrid>
        <w:gridCol w:w="4786"/>
        <w:gridCol w:w="5954"/>
      </w:tblGrid>
      <w:tr w:rsidR="00EC159C" w:rsidRPr="007F6F87" w:rsidTr="00EA52FD">
        <w:tc>
          <w:tcPr>
            <w:tcW w:w="4786" w:type="dxa"/>
          </w:tcPr>
          <w:p w:rsidR="00EC159C" w:rsidRPr="007F6F87" w:rsidRDefault="00EC159C" w:rsidP="00EC159C">
            <w:pPr>
              <w:rPr>
                <w:b/>
              </w:rPr>
            </w:pPr>
            <w:r w:rsidRPr="007F6F87">
              <w:rPr>
                <w:b/>
              </w:rPr>
              <w:t>Số báo danh:……..Phòng số:……..</w:t>
            </w:r>
          </w:p>
          <w:p w:rsidR="00EC159C" w:rsidRPr="007F6F87" w:rsidRDefault="00EC159C" w:rsidP="00EC159C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lastRenderedPageBreak/>
              <w:t>Họ và tên:…………………………</w:t>
            </w:r>
          </w:p>
          <w:p w:rsidR="00EC159C" w:rsidRPr="007F6F87" w:rsidRDefault="00EC159C" w:rsidP="00EC159C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 ……………………………….</w:t>
            </w:r>
          </w:p>
          <w:p w:rsidR="00EC159C" w:rsidRPr="007F6F87" w:rsidRDefault="00EC159C" w:rsidP="00EC159C"/>
        </w:tc>
        <w:tc>
          <w:tcPr>
            <w:tcW w:w="5954" w:type="dxa"/>
          </w:tcPr>
          <w:p w:rsidR="00EC159C" w:rsidRPr="007F6F87" w:rsidRDefault="00EC159C" w:rsidP="00EC159C">
            <w:pPr>
              <w:jc w:val="center"/>
              <w:rPr>
                <w:b/>
                <w:sz w:val="20"/>
                <w:szCs w:val="20"/>
              </w:rPr>
            </w:pPr>
            <w:r w:rsidRPr="007F6F87">
              <w:rPr>
                <w:b/>
                <w:sz w:val="20"/>
                <w:szCs w:val="20"/>
              </w:rPr>
              <w:lastRenderedPageBreak/>
              <w:t>TRƯỜNG TH ………………………..</w:t>
            </w:r>
          </w:p>
          <w:p w:rsidR="00EC159C" w:rsidRPr="007F6F87" w:rsidRDefault="00EC159C" w:rsidP="00EC159C">
            <w:pPr>
              <w:jc w:val="center"/>
              <w:rPr>
                <w:b/>
              </w:rPr>
            </w:pPr>
            <w:r w:rsidRPr="007F6F87">
              <w:rPr>
                <w:b/>
              </w:rPr>
              <w:t xml:space="preserve">KIỂM TRA CUỐI HK 2 NH </w:t>
            </w:r>
            <w:r w:rsidR="004B2A8D" w:rsidRPr="007F6F87">
              <w:rPr>
                <w:b/>
              </w:rPr>
              <w:t>2024 - 2025</w:t>
            </w:r>
          </w:p>
          <w:p w:rsidR="00EC159C" w:rsidRPr="007F6F87" w:rsidRDefault="00EC159C" w:rsidP="00EC159C">
            <w:pPr>
              <w:jc w:val="center"/>
              <w:rPr>
                <w:b/>
              </w:rPr>
            </w:pPr>
            <w:r w:rsidRPr="007F6F87">
              <w:rPr>
                <w:b/>
              </w:rPr>
              <w:lastRenderedPageBreak/>
              <w:t>MÔN: TOÁN LỚP 4</w:t>
            </w:r>
          </w:p>
          <w:p w:rsidR="00EC159C" w:rsidRPr="007F6F87" w:rsidRDefault="00EC159C" w:rsidP="00EC159C">
            <w:pPr>
              <w:jc w:val="center"/>
            </w:pPr>
            <w:r w:rsidRPr="007F6F87">
              <w:rPr>
                <w:b/>
              </w:rPr>
              <w:t>Ngày kiểm tra: …………………</w:t>
            </w:r>
          </w:p>
        </w:tc>
      </w:tr>
    </w:tbl>
    <w:p w:rsidR="00EC159C" w:rsidRPr="007F6F87" w:rsidRDefault="00EC159C" w:rsidP="00EC159C">
      <w:pPr>
        <w:spacing w:line="360" w:lineRule="auto"/>
        <w:rPr>
          <w:lang w:val="vi-VN" w:eastAsia="vi-VN"/>
        </w:rPr>
      </w:pP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3708"/>
        <w:gridCol w:w="7032"/>
      </w:tblGrid>
      <w:tr w:rsidR="00EC159C" w:rsidRPr="007F6F87" w:rsidTr="00EA52FD">
        <w:tc>
          <w:tcPr>
            <w:tcW w:w="3708" w:type="dxa"/>
          </w:tcPr>
          <w:p w:rsidR="00EC159C" w:rsidRPr="007F6F87" w:rsidRDefault="00EC159C" w:rsidP="00EC159C">
            <w:pPr>
              <w:spacing w:line="360" w:lineRule="auto"/>
            </w:pPr>
            <w:r w:rsidRPr="007F6F87">
              <w:rPr>
                <w:b/>
                <w:sz w:val="28"/>
                <w:szCs w:val="28"/>
              </w:rPr>
              <w:t xml:space="preserve">       ĐIỂM</w:t>
            </w:r>
            <w:r w:rsidRPr="007F6F87">
              <w:t xml:space="preserve">  </w:t>
            </w:r>
            <w:r w:rsidRPr="007F6F87">
              <w:rPr>
                <w:sz w:val="20"/>
                <w:szCs w:val="20"/>
              </w:rPr>
              <w:t>(+Ghi tên người chấm 1)</w:t>
            </w:r>
          </w:p>
        </w:tc>
        <w:tc>
          <w:tcPr>
            <w:tcW w:w="7032" w:type="dxa"/>
          </w:tcPr>
          <w:p w:rsidR="00EC159C" w:rsidRPr="007F6F87" w:rsidRDefault="00EC159C" w:rsidP="00EC159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Nhận xét của giáo viên</w:t>
            </w:r>
          </w:p>
          <w:p w:rsidR="00EC159C" w:rsidRPr="007F6F87" w:rsidRDefault="00EC159C" w:rsidP="00EC159C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EC159C" w:rsidRPr="007F6F87" w:rsidRDefault="00EC159C" w:rsidP="00EC159C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EC159C" w:rsidRPr="007F6F87" w:rsidRDefault="00EC159C" w:rsidP="00EC159C">
            <w:pPr>
              <w:rPr>
                <w:sz w:val="28"/>
                <w:szCs w:val="28"/>
              </w:rPr>
            </w:pPr>
          </w:p>
        </w:tc>
      </w:tr>
    </w:tbl>
    <w:p w:rsidR="00EC159C" w:rsidRPr="007F6F87" w:rsidRDefault="00EC159C" w:rsidP="00EC159C">
      <w:pPr>
        <w:rPr>
          <w:b/>
          <w:sz w:val="28"/>
          <w:szCs w:val="28"/>
          <w:lang w:val="vi-VN" w:eastAsia="vi-VN"/>
        </w:rPr>
      </w:pPr>
      <w:r w:rsidRPr="007F6F87">
        <w:rPr>
          <w:b/>
          <w:sz w:val="28"/>
          <w:szCs w:val="28"/>
          <w:lang w:val="vi-VN" w:eastAsia="vi-VN"/>
        </w:rPr>
        <w:t>Hãy khoanh tròn vào chữ cái a,b,c,d có câu trả lời đúng nhất.</w:t>
      </w:r>
    </w:p>
    <w:p w:rsidR="00EC159C" w:rsidRPr="007F6F87" w:rsidRDefault="00EC159C" w:rsidP="00EC159C">
      <w:pPr>
        <w:rPr>
          <w:b/>
          <w:sz w:val="28"/>
          <w:szCs w:val="28"/>
          <w:lang w:val="vi-VN" w:eastAsia="vi-VN"/>
        </w:rPr>
      </w:pPr>
      <w:r w:rsidRPr="007F6F87">
        <w:rPr>
          <w:b/>
          <w:bCs/>
          <w:sz w:val="27"/>
          <w:szCs w:val="27"/>
        </w:rPr>
        <w:t>Bài</w:t>
      </w:r>
      <w:r w:rsidRPr="007F6F87">
        <w:rPr>
          <w:b/>
          <w:bCs/>
          <w:sz w:val="27"/>
          <w:szCs w:val="27"/>
          <w:lang w:val="vi-VN"/>
        </w:rPr>
        <w:t xml:space="preserve"> </w:t>
      </w:r>
      <w:r w:rsidRPr="007F6F87">
        <w:rPr>
          <w:b/>
          <w:bCs/>
          <w:sz w:val="27"/>
          <w:szCs w:val="27"/>
        </w:rPr>
        <w:t>1. a/</w:t>
      </w:r>
      <w:r w:rsidRPr="007F6F87">
        <w:rPr>
          <w:b/>
          <w:bCs/>
          <w:i/>
          <w:sz w:val="27"/>
          <w:szCs w:val="27"/>
        </w:rPr>
        <w:t xml:space="preserve"> </w:t>
      </w:r>
      <w:r w:rsidRPr="007F6F87">
        <w:rPr>
          <w:b/>
          <w:bCs/>
          <w:sz w:val="27"/>
          <w:szCs w:val="27"/>
        </w:rPr>
        <w:t xml:space="preserve"> Phân số nào dưới đây bằng phân số </w:t>
      </w:r>
      <w:bookmarkStart w:id="11" w:name="_Hlk160891665"/>
      <m:oMath>
        <m:f>
          <m:fPr>
            <m:ctrlPr>
              <w:rPr>
                <w:rFonts w:ascii="Cambria Math" w:hAnsi="Cambria Math"/>
                <w:b/>
                <w:i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5</m:t>
            </m:r>
          </m:den>
        </m:f>
      </m:oMath>
      <w:r w:rsidRPr="007F6F87">
        <w:rPr>
          <w:b/>
          <w:bCs/>
          <w:sz w:val="27"/>
          <w:szCs w:val="27"/>
        </w:rPr>
        <w:t xml:space="preserve"> </w:t>
      </w:r>
      <w:bookmarkEnd w:id="11"/>
      <w:r w:rsidRPr="007F6F87">
        <w:rPr>
          <w:b/>
          <w:bCs/>
          <w:sz w:val="27"/>
          <w:szCs w:val="27"/>
        </w:rPr>
        <w:t xml:space="preserve">?  </w:t>
      </w:r>
    </w:p>
    <w:p w:rsidR="00EC159C" w:rsidRPr="007F6F87" w:rsidRDefault="00EC159C" w:rsidP="00EC159C">
      <w:pPr>
        <w:rPr>
          <w:i/>
          <w:color w:val="000000" w:themeColor="text1"/>
          <w:sz w:val="28"/>
          <w:szCs w:val="28"/>
          <w:lang w:val="vi-VN"/>
        </w:rPr>
      </w:pPr>
      <w:r w:rsidRPr="007F6F87">
        <w:rPr>
          <w:b/>
          <w:sz w:val="22"/>
          <w:szCs w:val="22"/>
        </w:rPr>
        <w:t xml:space="preserve"> </w:t>
      </w:r>
      <w:r w:rsidRPr="007F6F87">
        <w:rPr>
          <w:b/>
          <w:sz w:val="22"/>
          <w:szCs w:val="22"/>
        </w:rPr>
        <w:tab/>
      </w:r>
      <w:r w:rsidRPr="007F6F87">
        <w:rPr>
          <w:color w:val="000000" w:themeColor="text1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</w:rPr>
        <w:tab/>
        <w:t xml:space="preserve">      B.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32</m:t>
            </m:r>
          </m:den>
        </m:f>
      </m:oMath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</w:rPr>
        <w:tab/>
        <w:t xml:space="preserve">C. </w:t>
      </w:r>
      <w:bookmarkStart w:id="12" w:name="_Hlk164023957"/>
      <w:r w:rsidRPr="007F6F87">
        <w:rPr>
          <w:color w:val="000000" w:themeColor="text1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den>
        </m:f>
      </m:oMath>
      <w:r w:rsidRPr="007F6F87">
        <w:rPr>
          <w:b/>
          <w:color w:val="000000" w:themeColor="text1"/>
          <w:sz w:val="28"/>
          <w:szCs w:val="28"/>
        </w:rPr>
        <w:t xml:space="preserve"> </w:t>
      </w:r>
      <w:r w:rsidRPr="007F6F87">
        <w:rPr>
          <w:color w:val="000000" w:themeColor="text1"/>
          <w:sz w:val="28"/>
          <w:szCs w:val="28"/>
        </w:rPr>
        <w:t xml:space="preserve">   </w:t>
      </w:r>
      <w:bookmarkEnd w:id="12"/>
      <w:r w:rsidRPr="007F6F87">
        <w:rPr>
          <w:color w:val="000000" w:themeColor="text1"/>
          <w:sz w:val="28"/>
          <w:szCs w:val="28"/>
        </w:rPr>
        <w:t xml:space="preserve">             D.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12</m:t>
            </m:r>
          </m:den>
        </m:f>
      </m:oMath>
    </w:p>
    <w:p w:rsidR="00EC159C" w:rsidRPr="007F6F87" w:rsidRDefault="00EC159C" w:rsidP="00EC159C">
      <w:pPr>
        <w:spacing w:line="360" w:lineRule="auto"/>
        <w:jc w:val="both"/>
        <w:rPr>
          <w:b/>
          <w:bCs/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t xml:space="preserve">    b/Rút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gọn phân số </w:t>
      </w:r>
      <w:r w:rsidRPr="007F6F87">
        <w:rPr>
          <w:color w:val="000000" w:themeColor="text1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4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36</m:t>
            </m:r>
          </m:den>
        </m:f>
      </m:oMath>
      <w:r w:rsidRPr="007F6F87">
        <w:rPr>
          <w:b/>
          <w:color w:val="000000" w:themeColor="text1"/>
          <w:sz w:val="28"/>
          <w:szCs w:val="28"/>
        </w:rPr>
        <w:t xml:space="preserve"> </w:t>
      </w:r>
      <w:r w:rsidRPr="007F6F87">
        <w:rPr>
          <w:color w:val="000000" w:themeColor="text1"/>
          <w:sz w:val="28"/>
          <w:szCs w:val="28"/>
        </w:rPr>
        <w:t xml:space="preserve">   ta</w:t>
      </w:r>
      <w:r w:rsidRPr="007F6F87">
        <w:rPr>
          <w:color w:val="000000" w:themeColor="text1"/>
          <w:sz w:val="28"/>
          <w:szCs w:val="28"/>
          <w:lang w:val="vi-VN"/>
        </w:rPr>
        <w:t xml:space="preserve"> được phân số tối giản là</w:t>
      </w:r>
    </w:p>
    <w:p w:rsidR="00EC159C" w:rsidRPr="007F6F87" w:rsidRDefault="00EC159C" w:rsidP="00EC159C">
      <w:pPr>
        <w:rPr>
          <w:color w:val="000000" w:themeColor="text1"/>
          <w:sz w:val="28"/>
          <w:szCs w:val="28"/>
        </w:rPr>
      </w:pPr>
      <w:r w:rsidRPr="007F6F87">
        <w:rPr>
          <w:color w:val="000000" w:themeColor="text1"/>
          <w:sz w:val="28"/>
          <w:szCs w:val="28"/>
          <w:lang w:val="vi-VN"/>
        </w:rPr>
        <w:t xml:space="preserve">     </w:t>
      </w:r>
      <w:r w:rsidRPr="007F6F87">
        <w:rPr>
          <w:color w:val="000000" w:themeColor="text1"/>
          <w:sz w:val="28"/>
          <w:szCs w:val="28"/>
        </w:rPr>
        <w:t>A</w:t>
      </w:r>
      <w:r w:rsidRPr="007F6F87">
        <w:rPr>
          <w:color w:val="000000" w:themeColor="text1"/>
          <w:sz w:val="28"/>
          <w:szCs w:val="28"/>
          <w:lang w:val="vi-VN"/>
        </w:rPr>
        <w:t>.</w:t>
      </w:r>
      <w:r w:rsidRPr="007F6F87">
        <w:rPr>
          <w:color w:val="000000" w:themeColor="text1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6</m:t>
            </m:r>
          </m:den>
        </m:f>
      </m:oMath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  <w:lang w:val="vi-VN"/>
        </w:rPr>
        <w:t xml:space="preserve">               </w:t>
      </w:r>
      <w:r w:rsidRPr="007F6F87">
        <w:rPr>
          <w:color w:val="000000" w:themeColor="text1"/>
          <w:sz w:val="28"/>
          <w:szCs w:val="28"/>
        </w:rPr>
        <w:t xml:space="preserve">B </w:t>
      </w:r>
      <w:r w:rsidRPr="007F6F87">
        <w:rPr>
          <w:color w:val="000000" w:themeColor="text1"/>
          <w:sz w:val="28"/>
          <w:szCs w:val="28"/>
          <w:lang w:val="vi-VN"/>
        </w:rPr>
        <w:t>.</w:t>
      </w:r>
      <w:r w:rsidRPr="007F6F87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1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8</m:t>
            </m:r>
          </m:den>
        </m:f>
      </m:oMath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</w:rPr>
        <w:tab/>
      </w:r>
      <w:r w:rsidRPr="007F6F87">
        <w:rPr>
          <w:color w:val="000000" w:themeColor="text1"/>
          <w:sz w:val="28"/>
          <w:szCs w:val="28"/>
          <w:lang w:val="vi-VN"/>
        </w:rPr>
        <w:t xml:space="preserve">        </w:t>
      </w:r>
      <w:r w:rsidRPr="007F6F87">
        <w:rPr>
          <w:color w:val="000000" w:themeColor="text1"/>
          <w:sz w:val="28"/>
          <w:szCs w:val="28"/>
        </w:rPr>
        <w:t>C</w:t>
      </w:r>
      <w:r w:rsidRPr="007F6F87">
        <w:rPr>
          <w:color w:val="000000" w:themeColor="text1"/>
          <w:sz w:val="28"/>
          <w:szCs w:val="28"/>
          <w:lang w:val="vi-VN"/>
        </w:rPr>
        <w:t>.</w:t>
      </w:r>
      <w:r w:rsidRPr="007F6F87">
        <w:rPr>
          <w:color w:val="000000" w:themeColor="text1"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6</m:t>
            </m:r>
          </m:den>
        </m:f>
      </m:oMath>
      <w:r w:rsidRPr="007F6F87">
        <w:rPr>
          <w:b/>
          <w:color w:val="000000" w:themeColor="text1"/>
          <w:sz w:val="28"/>
          <w:szCs w:val="28"/>
        </w:rPr>
        <w:t xml:space="preserve"> </w:t>
      </w:r>
      <w:r w:rsidRPr="007F6F87">
        <w:rPr>
          <w:color w:val="000000" w:themeColor="text1"/>
          <w:sz w:val="28"/>
          <w:szCs w:val="28"/>
        </w:rPr>
        <w:t xml:space="preserve">                D</w:t>
      </w:r>
      <w:r w:rsidRPr="007F6F87">
        <w:rPr>
          <w:color w:val="000000" w:themeColor="text1"/>
          <w:sz w:val="28"/>
          <w:szCs w:val="28"/>
          <w:lang w:val="vi-VN"/>
        </w:rPr>
        <w:t>.</w:t>
      </w:r>
      <w:r w:rsidRPr="007F6F87">
        <w:rPr>
          <w:color w:val="000000" w:themeColor="text1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7</m:t>
            </m:r>
          </m:den>
        </m:f>
      </m:oMath>
    </w:p>
    <w:p w:rsidR="00EC159C" w:rsidRPr="007F6F87" w:rsidRDefault="00EC159C" w:rsidP="00EC159C">
      <w:pPr>
        <w:spacing w:line="360" w:lineRule="auto"/>
        <w:jc w:val="both"/>
        <w:rPr>
          <w:b/>
          <w:bCs/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Bài 2. Kết quả của phép tính </w:t>
      </w:r>
      <w:r w:rsidRPr="007F6F87">
        <w:rPr>
          <w:color w:val="000000" w:themeColor="text1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>×</m:t>
        </m:r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8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  <w:lang w:val="vi-VN"/>
          </w:rPr>
          <m:t>?</m:t>
        </m:r>
      </m:oMath>
      <w:r w:rsidRPr="007F6F87">
        <w:rPr>
          <w:b/>
          <w:color w:val="000000" w:themeColor="text1"/>
          <w:sz w:val="28"/>
          <w:szCs w:val="28"/>
        </w:rPr>
        <w:t xml:space="preserve"> </w:t>
      </w:r>
      <w:r w:rsidRPr="007F6F87">
        <w:rPr>
          <w:color w:val="000000" w:themeColor="text1"/>
          <w:sz w:val="28"/>
          <w:szCs w:val="28"/>
        </w:rPr>
        <w:t xml:space="preserve">   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bCs/>
          <w:color w:val="000000" w:themeColor="text1"/>
          <w:sz w:val="27"/>
          <w:szCs w:val="27"/>
        </w:rPr>
      </w:pPr>
      <w:r w:rsidRPr="007F6F87">
        <w:rPr>
          <w:bCs/>
          <w:color w:val="000000" w:themeColor="text1"/>
          <w:sz w:val="27"/>
          <w:szCs w:val="27"/>
        </w:rPr>
        <w:t xml:space="preserve">      A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0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40</m:t>
            </m:r>
          </m:den>
        </m:f>
      </m:oMath>
      <w:r w:rsidRPr="007F6F87">
        <w:rPr>
          <w:b/>
          <w:bCs/>
          <w:color w:val="000000" w:themeColor="text1"/>
          <w:sz w:val="27"/>
          <w:szCs w:val="27"/>
        </w:rPr>
        <w:t xml:space="preserve"> </w:t>
      </w:r>
      <w:r w:rsidRPr="007F6F87">
        <w:rPr>
          <w:bCs/>
          <w:color w:val="000000" w:themeColor="text1"/>
          <w:sz w:val="27"/>
          <w:szCs w:val="27"/>
        </w:rPr>
        <w:t xml:space="preserve">                              </w:t>
      </w:r>
      <w:bookmarkStart w:id="13" w:name="_Hlk160892439"/>
      <w:r w:rsidRPr="007F6F87">
        <w:rPr>
          <w:bCs/>
          <w:color w:val="000000" w:themeColor="text1"/>
          <w:sz w:val="27"/>
          <w:szCs w:val="27"/>
        </w:rPr>
        <w:t xml:space="preserve">B.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10</m:t>
            </m:r>
          </m:den>
        </m:f>
      </m:oMath>
      <w:r w:rsidRPr="007F6F87">
        <w:rPr>
          <w:b/>
          <w:bCs/>
          <w:color w:val="000000" w:themeColor="text1"/>
          <w:sz w:val="27"/>
          <w:szCs w:val="27"/>
        </w:rPr>
        <w:t xml:space="preserve"> </w:t>
      </w:r>
      <w:r w:rsidRPr="007F6F87">
        <w:rPr>
          <w:bCs/>
          <w:color w:val="000000" w:themeColor="text1"/>
          <w:sz w:val="27"/>
          <w:szCs w:val="27"/>
        </w:rPr>
        <w:t xml:space="preserve">                          </w:t>
      </w:r>
      <w:bookmarkEnd w:id="13"/>
      <w:r w:rsidRPr="007F6F87">
        <w:rPr>
          <w:bCs/>
          <w:color w:val="000000" w:themeColor="text1"/>
          <w:sz w:val="27"/>
          <w:szCs w:val="27"/>
        </w:rPr>
        <w:t xml:space="preserve">     C.  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den>
        </m:f>
      </m:oMath>
      <w:r w:rsidRPr="007F6F87">
        <w:rPr>
          <w:b/>
          <w:bCs/>
          <w:color w:val="000000" w:themeColor="text1"/>
          <w:sz w:val="27"/>
          <w:szCs w:val="27"/>
        </w:rPr>
        <w:t xml:space="preserve"> </w:t>
      </w:r>
      <w:r w:rsidRPr="007F6F87">
        <w:rPr>
          <w:bCs/>
          <w:color w:val="000000" w:themeColor="text1"/>
          <w:sz w:val="27"/>
          <w:szCs w:val="27"/>
        </w:rPr>
        <w:t xml:space="preserve">                        D.    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3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25</m:t>
            </m:r>
          </m:den>
        </m:f>
      </m:oMath>
    </w:p>
    <w:p w:rsidR="00EC159C" w:rsidRPr="007F6F87" w:rsidRDefault="00EC159C" w:rsidP="00EC159C">
      <w:pPr>
        <w:rPr>
          <w:color w:val="000000" w:themeColor="text1"/>
          <w:sz w:val="28"/>
          <w:szCs w:val="28"/>
          <w:lang w:val="vi-VN"/>
        </w:rPr>
      </w:pPr>
      <w:r w:rsidRPr="007F6F87">
        <w:rPr>
          <w:b/>
          <w:color w:val="000000" w:themeColor="text1"/>
          <w:sz w:val="28"/>
          <w:szCs w:val="28"/>
          <w:lang w:val="nl-NL"/>
        </w:rPr>
        <w:t xml:space="preserve">      b</w:t>
      </w:r>
      <w:r w:rsidRPr="007F6F87">
        <w:rPr>
          <w:b/>
          <w:color w:val="000000" w:themeColor="text1"/>
          <w:sz w:val="28"/>
          <w:szCs w:val="28"/>
          <w:lang w:val="vi-VN"/>
        </w:rPr>
        <w:t>/</w:t>
      </w:r>
      <w:r w:rsidRPr="007F6F87">
        <w:rPr>
          <w:color w:val="000000" w:themeColor="text1"/>
          <w:sz w:val="28"/>
          <w:szCs w:val="28"/>
          <w:lang w:val="nl-NL"/>
        </w:rPr>
        <w:t xml:space="preserve"> Số thích hợp điền vào chỗ chấm </w:t>
      </w:r>
      <w:r w:rsidRPr="007F6F87">
        <w:rPr>
          <w:color w:val="000000" w:themeColor="text1"/>
          <w:sz w:val="28"/>
          <w:szCs w:val="28"/>
          <w:lang w:val="vi-VN"/>
        </w:rPr>
        <w:t>:</w:t>
      </w:r>
      <w:r w:rsidRPr="007F6F87">
        <w:rPr>
          <w:color w:val="000000" w:themeColor="text1"/>
          <w:sz w:val="28"/>
          <w:szCs w:val="28"/>
          <w:lang w:val="nl-NL"/>
        </w:rPr>
        <w:t xml:space="preserve"> </w:t>
      </w:r>
      <w:r w:rsidRPr="007F6F87">
        <w:rPr>
          <w:color w:val="000000" w:themeColor="text1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35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….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 w:val="28"/>
            <w:szCs w:val="28"/>
          </w:rPr>
          <m:t xml:space="preserve"> </m:t>
        </m:r>
      </m:oMath>
      <w:r w:rsidRPr="007F6F87">
        <w:rPr>
          <w:color w:val="000000" w:themeColor="text1"/>
          <w:sz w:val="28"/>
          <w:szCs w:val="28"/>
          <w:lang w:val="nl-NL"/>
        </w:rPr>
        <w:t xml:space="preserve">         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b/>
          <w:bCs/>
          <w:color w:val="000000" w:themeColor="text1"/>
          <w:sz w:val="27"/>
          <w:szCs w:val="27"/>
          <w:lang w:val="vi-VN"/>
        </w:rPr>
      </w:pPr>
      <w:r w:rsidRPr="007F6F87">
        <w:rPr>
          <w:color w:val="000000" w:themeColor="text1"/>
          <w:sz w:val="28"/>
          <w:szCs w:val="28"/>
          <w:lang w:val="vi-VN"/>
        </w:rPr>
        <w:t xml:space="preserve">        </w:t>
      </w:r>
      <w:r w:rsidRPr="007F6F87">
        <w:rPr>
          <w:color w:val="000000" w:themeColor="text1"/>
          <w:sz w:val="28"/>
          <w:szCs w:val="28"/>
          <w:lang w:val="nl-NL"/>
        </w:rPr>
        <w:t>A.     12                           B.   42</w:t>
      </w:r>
      <w:r w:rsidRPr="007F6F87">
        <w:rPr>
          <w:b/>
          <w:color w:val="000000" w:themeColor="text1"/>
          <w:sz w:val="28"/>
          <w:szCs w:val="28"/>
          <w:lang w:val="nl-NL"/>
        </w:rPr>
        <w:t xml:space="preserve">                 </w:t>
      </w:r>
      <w:r w:rsidRPr="007F6F87">
        <w:rPr>
          <w:bCs/>
          <w:color w:val="000000" w:themeColor="text1"/>
          <w:sz w:val="28"/>
          <w:szCs w:val="28"/>
          <w:lang w:val="nl-NL"/>
        </w:rPr>
        <w:t>C. 36</w:t>
      </w:r>
      <w:r w:rsidRPr="007F6F87">
        <w:rPr>
          <w:color w:val="000000" w:themeColor="text1"/>
          <w:sz w:val="28"/>
          <w:szCs w:val="28"/>
          <w:lang w:val="nl-NL"/>
        </w:rPr>
        <w:tab/>
      </w:r>
      <w:r w:rsidRPr="007F6F87">
        <w:rPr>
          <w:color w:val="000000" w:themeColor="text1"/>
          <w:sz w:val="28"/>
          <w:szCs w:val="28"/>
          <w:lang w:val="nl-NL"/>
        </w:rPr>
        <w:tab/>
        <w:t xml:space="preserve">              D.</w:t>
      </w:r>
      <w:r w:rsidRPr="007F6F87">
        <w:rPr>
          <w:color w:val="000000" w:themeColor="text1"/>
          <w:sz w:val="28"/>
          <w:szCs w:val="28"/>
          <w:lang w:val="nl-NL"/>
        </w:rPr>
        <w:tab/>
        <w:t xml:space="preserve"> 25                          </w:t>
      </w:r>
      <w:r w:rsidRPr="007F6F87">
        <w:rPr>
          <w:b/>
          <w:bCs/>
          <w:color w:val="000000" w:themeColor="text1"/>
          <w:sz w:val="27"/>
          <w:szCs w:val="27"/>
        </w:rPr>
        <w:t xml:space="preserve"> </w:t>
      </w:r>
    </w:p>
    <w:p w:rsidR="00EC159C" w:rsidRPr="007F6F87" w:rsidRDefault="00EC159C" w:rsidP="00EC159C">
      <w:pPr>
        <w:tabs>
          <w:tab w:val="left" w:pos="3420"/>
          <w:tab w:val="center" w:pos="3960"/>
        </w:tabs>
        <w:spacing w:after="200" w:line="276" w:lineRule="auto"/>
        <w:rPr>
          <w:b/>
          <w:color w:val="000000" w:themeColor="text1"/>
          <w:sz w:val="28"/>
          <w:szCs w:val="28"/>
          <w:lang w:val="nl-NL"/>
        </w:rPr>
      </w:pPr>
      <w:r w:rsidRPr="007F6F87">
        <w:rPr>
          <w:b/>
          <w:bCs/>
          <w:color w:val="000000" w:themeColor="text1"/>
          <w:sz w:val="27"/>
          <w:szCs w:val="27"/>
        </w:rPr>
        <w:t>Bài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</w:t>
      </w:r>
      <w:r w:rsidRPr="007F6F87">
        <w:rPr>
          <w:b/>
          <w:bCs/>
          <w:color w:val="000000" w:themeColor="text1"/>
          <w:sz w:val="27"/>
          <w:szCs w:val="27"/>
        </w:rPr>
        <w:t>3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>.</w:t>
      </w:r>
      <w:r w:rsidRPr="007F6F87">
        <w:rPr>
          <w:b/>
          <w:bCs/>
          <w:color w:val="000000" w:themeColor="text1"/>
          <w:sz w:val="27"/>
          <w:szCs w:val="27"/>
        </w:rPr>
        <w:t xml:space="preserve">  a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>/</w:t>
      </w:r>
      <w:r w:rsidRPr="007F6F87">
        <w:rPr>
          <w:b/>
          <w:bCs/>
          <w:color w:val="000000" w:themeColor="text1"/>
          <w:sz w:val="27"/>
          <w:szCs w:val="27"/>
        </w:rPr>
        <w:t xml:space="preserve">Điền dấu (&lt; &gt; =) thích hợp vào chỗ chấm:  </w:t>
      </w:r>
    </w:p>
    <w:p w:rsidR="00EC159C" w:rsidRPr="007F6F87" w:rsidRDefault="00EC159C" w:rsidP="00EC159C">
      <w:pPr>
        <w:spacing w:line="360" w:lineRule="auto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t xml:space="preserve">   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     </w:t>
      </w:r>
      <w:r w:rsidRPr="007F6F87">
        <w:rPr>
          <w:color w:val="000000" w:themeColor="text1"/>
          <w:sz w:val="27"/>
          <w:szCs w:val="27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4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 ….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2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                         </w:t>
      </w:r>
      <w:bookmarkStart w:id="14" w:name="_Hlk164109439"/>
      <w:r w:rsidRPr="007F6F87">
        <w:rPr>
          <w:color w:val="000000" w:themeColor="text1"/>
          <w:sz w:val="27"/>
          <w:szCs w:val="27"/>
        </w:rPr>
        <w:t xml:space="preserve">  </w:t>
      </w:r>
      <w:bookmarkStart w:id="15" w:name="_Hlk164151840"/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</w:t>
      </w:r>
      <w:bookmarkEnd w:id="14"/>
      <w:r w:rsidRPr="007F6F87">
        <w:rPr>
          <w:color w:val="000000" w:themeColor="text1"/>
          <w:sz w:val="27"/>
          <w:szCs w:val="27"/>
        </w:rPr>
        <w:t xml:space="preserve">   </w:t>
      </w:r>
      <w:bookmarkEnd w:id="15"/>
      <w:r w:rsidRPr="007F6F87">
        <w:rPr>
          <w:color w:val="000000" w:themeColor="text1"/>
          <w:sz w:val="27"/>
          <w:szCs w:val="27"/>
        </w:rPr>
        <w:t xml:space="preserve">….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8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        </w:t>
      </w:r>
    </w:p>
    <w:p w:rsidR="00EC159C" w:rsidRPr="007F6F87" w:rsidRDefault="00EC159C" w:rsidP="00EC159C">
      <w:pPr>
        <w:spacing w:line="360" w:lineRule="auto"/>
        <w:jc w:val="both"/>
        <w:rPr>
          <w:bCs/>
          <w:color w:val="000000" w:themeColor="text1"/>
          <w:sz w:val="27"/>
          <w:szCs w:val="27"/>
          <w:lang w:val="vi-VN"/>
        </w:rPr>
      </w:pPr>
      <w:r w:rsidRPr="007F6F87">
        <w:rPr>
          <w:color w:val="000000" w:themeColor="text1"/>
          <w:sz w:val="27"/>
          <w:szCs w:val="27"/>
        </w:rPr>
        <w:t xml:space="preserve">  </w:t>
      </w:r>
      <w:r w:rsidRPr="007F6F87">
        <w:rPr>
          <w:color w:val="000000" w:themeColor="text1"/>
          <w:sz w:val="27"/>
          <w:szCs w:val="27"/>
          <w:lang w:val="vi-VN"/>
        </w:rPr>
        <w:t xml:space="preserve">       </w:t>
      </w:r>
      <w:r w:rsidRPr="007F6F87">
        <w:rPr>
          <w:color w:val="000000" w:themeColor="text1"/>
          <w:sz w:val="27"/>
          <w:szCs w:val="27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…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0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                             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9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0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  ….    1</w:t>
      </w:r>
      <w:r w:rsidRPr="007F6F87">
        <w:rPr>
          <w:bCs/>
          <w:color w:val="000000" w:themeColor="text1"/>
          <w:sz w:val="27"/>
          <w:szCs w:val="27"/>
        </w:rPr>
        <w:t xml:space="preserve">            </w:t>
      </w:r>
    </w:p>
    <w:p w:rsidR="00EC159C" w:rsidRPr="007F6F87" w:rsidRDefault="00EC159C" w:rsidP="00EC159C">
      <w:pPr>
        <w:spacing w:line="360" w:lineRule="auto"/>
        <w:jc w:val="both"/>
        <w:rPr>
          <w:b/>
          <w:bCs/>
          <w:color w:val="000000" w:themeColor="text1"/>
          <w:sz w:val="27"/>
          <w:szCs w:val="27"/>
        </w:rPr>
      </w:pP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Bài </w:t>
      </w:r>
      <w:r w:rsidRPr="007F6F87">
        <w:rPr>
          <w:b/>
          <w:bCs/>
          <w:color w:val="000000" w:themeColor="text1"/>
          <w:sz w:val="27"/>
          <w:szCs w:val="27"/>
        </w:rPr>
        <w:t xml:space="preserve">4. </w:t>
      </w:r>
      <w:r w:rsidRPr="007F6F87">
        <w:rPr>
          <w:b/>
          <w:bCs/>
          <w:i/>
          <w:color w:val="000000" w:themeColor="text1"/>
          <w:sz w:val="27"/>
          <w:szCs w:val="27"/>
        </w:rPr>
        <w:t xml:space="preserve">  </w:t>
      </w:r>
      <w:r w:rsidRPr="007F6F87">
        <w:rPr>
          <w:b/>
          <w:bCs/>
          <w:color w:val="000000" w:themeColor="text1"/>
          <w:sz w:val="27"/>
          <w:szCs w:val="27"/>
        </w:rPr>
        <w:t xml:space="preserve">Cho hình thoi ABCD 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>(</w:t>
      </w:r>
      <w:r w:rsidRPr="007F6F87">
        <w:rPr>
          <w:b/>
          <w:bCs/>
          <w:color w:val="000000" w:themeColor="text1"/>
          <w:sz w:val="27"/>
          <w:szCs w:val="27"/>
        </w:rPr>
        <w:t>như hình vẽ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>),</w:t>
      </w:r>
      <w:r w:rsidRPr="007F6F87">
        <w:rPr>
          <w:b/>
          <w:bCs/>
          <w:color w:val="000000" w:themeColor="text1"/>
          <w:sz w:val="27"/>
          <w:szCs w:val="27"/>
        </w:rPr>
        <w:t xml:space="preserve"> đúng ghi Đ, sai ghi S</w:t>
      </w:r>
    </w:p>
    <w:p w:rsidR="00EC159C" w:rsidRPr="007F6F87" w:rsidRDefault="00985EBD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D2358A" wp14:editId="3C5CAC20">
                <wp:simplePos x="0" y="0"/>
                <wp:positionH relativeFrom="column">
                  <wp:posOffset>1103630</wp:posOffset>
                </wp:positionH>
                <wp:positionV relativeFrom="paragraph">
                  <wp:posOffset>260985</wp:posOffset>
                </wp:positionV>
                <wp:extent cx="1635125" cy="898525"/>
                <wp:effectExtent l="19050" t="19050" r="22225" b="34925"/>
                <wp:wrapNone/>
                <wp:docPr id="541358259" name="Diamond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35125" cy="898525"/>
                        </a:xfrm>
                        <a:prstGeom prst="diamond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4EA72E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iamond 3" o:spid="_x0000_s1026" type="#_x0000_t4" style="position:absolute;margin-left:86.9pt;margin-top:20.55pt;width:128.75pt;height:7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pFG/igIAACMFAAAOAAAAZHJzL2Uyb0RvYy54bWysVEtPGzEQvlfqf7B8L5uELIQVGxQRUlWK AAkQ54nXm7XqV20nm/TXd+zdhEA5VfXBmvGM5/H5G1/f7JQkW+68MLqkw7MBJVwzUwm9LunL8+Lb hBIfQFcgjeYl3XNPb6Zfv1y3tuAj0xhZcUcwiPZFa0vahGCLLPOs4Qr8mbFco7E2TkFA1a2zykGL 0ZXMRoPBRdYaV1lnGPceT+edkU5T/LrmLDzUteeByJJibSHtLu2ruGfTayjWDmwjWF8G/EMVCoTG pMdQcwhANk78FUoJ5ow3dThjRmWmrgXjqQfsZjj40M1TA5anXhAcb48w+f8Xlt1vHx0RVUnz8fA8 n4zyK0o0KHyquQBldEXOI0it9QX6PtlHF9v0dmnYT4+G7J0lKr732dVORV9skuwS4vsj4nwXCMPD 4cV5PhzllDC0Ta4mOcoxKBSH29b58J0bRaJQ0qorKmEN26UPnffBK9VmpKgWQsqk7P2tdGQL+P5I m8q0lEjwAQ9LukirT+hPr0lNWqxudDlA0jBAYtYSAorKIlRerykBuUbGs+BSLe9ue7deHbOO72aX o7vPksSi5+CbrroUIbpBoUTAoZBCISaDuPrbUkcrT7TuW38DPEorU+3xOZ3peO4tWwhMssSGH8Eh sbEbHNbwgFstDbZoeomSxrjfn51Hf+QbWilpcVCw/V8bcBxx/KGRiVfD8ThOVlLG+eUIFXdqWZ1a 9EbdGnyLIX4LliUx+gd5EGtn1CvO9CxmRRNohrk7oHvlNnQDjL8C47NZcsNpshCW+smyGDziFOF9 3r2Csz13ArLu3hyGCooP/Ol8401tZptgapHI9YZrT3acxMTQ/teIo36qJ6+3v236BwAA//8DAFBL AwQUAAYACAAAACEAc3Ptld8AAAAKAQAADwAAAGRycy9kb3ducmV2LnhtbEyPwW7CMBBE75X6D9ZW 6q04IQhoiINopR4qcSiBD3DibRwR21HsEPP33Z7a42hGM2+KfTQ9u+HoO2cFpIsEGNrGqc62Ai7n j5ctMB+kVbJ3FgXc0cO+fHwoZK7cbE94q0LLqMT6XArQIQw5577RaKRfuAEted9uNDKQHFuuRjlT uen5MknW3MjO0oKWA75rbK7VZASoOd7rz6/qeA6nw+vb8RLdxLUQz0/xsAMWMIa/MPziEzqUxFS7 ySrPetKbjNCDgFWaAqPAKkszYDU52+UaeFnw/xfKHwAAAP//AwBQSwECLQAUAAYACAAAACEAtoM4 kv4AAADhAQAAEwAAAAAAAAAAAAAAAAAAAAAAW0NvbnRlbnRfVHlwZXNdLnhtbFBLAQItABQABgAI AAAAIQA4/SH/1gAAAJQBAAALAAAAAAAAAAAAAAAAAC8BAABfcmVscy8ucmVsc1BLAQItABQABgAI AAAAIQDOpFG/igIAACMFAAAOAAAAAAAAAAAAAAAAAC4CAABkcnMvZTJvRG9jLnhtbFBLAQItABQA BgAIAAAAIQBzc+2V3wAAAAoBAAAPAAAAAAAAAAAAAAAAAOQEAABkcnMvZG93bnJldi54bWxQSwUG AAAAAAQABADzAAAA8AUAAAAA " fillcolor="window" strokecolor="#4ea72e" strokeweight="1pt">
                <v:path arrowok="t"/>
              </v:shape>
            </w:pict>
          </mc:Fallback>
        </mc:AlternateContent>
      </w:r>
      <w:r w:rsidR="00EC159C" w:rsidRPr="007F6F87">
        <w:rPr>
          <w:color w:val="000000" w:themeColor="text1"/>
          <w:sz w:val="27"/>
          <w:szCs w:val="27"/>
        </w:rPr>
        <w:t xml:space="preserve">                                        B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color w:val="000000" w:themeColor="text1"/>
          <w:sz w:val="27"/>
          <w:szCs w:val="27"/>
        </w:rPr>
        <w:t xml:space="preserve">                                                                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color w:val="000000" w:themeColor="text1"/>
          <w:sz w:val="27"/>
          <w:szCs w:val="27"/>
        </w:rPr>
        <w:t xml:space="preserve">                A                                         C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color w:val="000000" w:themeColor="text1"/>
          <w:sz w:val="27"/>
          <w:szCs w:val="27"/>
        </w:rPr>
        <w:t xml:space="preserve">                                                                                      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color w:val="000000" w:themeColor="text1"/>
          <w:sz w:val="27"/>
          <w:szCs w:val="27"/>
        </w:rPr>
        <w:t xml:space="preserve">                                       D</w:t>
      </w:r>
    </w:p>
    <w:p w:rsidR="00EC159C" w:rsidRPr="007F6F87" w:rsidRDefault="00985EBD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A441BEB" wp14:editId="31EFED79">
                <wp:simplePos x="0" y="0"/>
                <wp:positionH relativeFrom="column">
                  <wp:posOffset>3364230</wp:posOffset>
                </wp:positionH>
                <wp:positionV relativeFrom="paragraph">
                  <wp:posOffset>8255</wp:posOffset>
                </wp:positionV>
                <wp:extent cx="241300" cy="204470"/>
                <wp:effectExtent l="0" t="0" r="25400" b="24130"/>
                <wp:wrapNone/>
                <wp:docPr id="643258593" name="Flowchart: Process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1300" cy="204470"/>
                        </a:xfrm>
                        <a:prstGeom prst="flowChartProcess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4EA72E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Flowchart: Process 13" o:spid="_x0000_s1026" type="#_x0000_t109" style="position:absolute;margin-left:264.9pt;margin-top:.65pt;width:19pt;height:16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LjLYlwIAADcFAAAOAAAAZHJzL2Uyb0RvYy54bWysVE1v2zAMvQ/YfxB0X+04btMadYogbYYB wRqgHXpmZDk2pq9JSpzs14+SnTTtehqmgyCKFPX49Kjbu70UZMeta7Uq6egipYQrpqtWbUr643nx 5ZoS50FVILTiJT1wR++mnz/ddqbgmW60qLglmES5ojMlbbw3RZI41nAJ7kIbrtBZayvBo2k3SWWh w+xSJFmaXiWdtpWxmnHncPe+d9JpzF/XnPnHunbcE1FSxObjbOO8DnMyvYViY8E0LRtgwD+gkNAq vPSU6h48kK1t/0olW2a107W/YFomuq5bxmMNWM0ofVfNUwOGx1qQHGdONLn/l5Z9360saauSXuXj 7PL68mZMiQKJT7UQumMNWF+QVU8wGY0DYZ1xBZ57MisbSnZmqdlPh47kjScYbojZ11aGWCyY7CP7 hxP7fO8Jw80sH41TfCOGrizN80l8nQSK42Fjnf/KtSRhUdIa8c0DvgFd5B92S+cDFCiO4RGjFm21 aIWIxsHNhSU7QE2glCrdUSLAedzEquMIZWIKd35MKNKhxLNJBAko1lqAR7zSIH1ObSgBscEuYN5G LG9OO7tZn27NH2aT7OGjSwLoe3BNjy5m6DUqW4+NIlpZ0us0jOG0UKEkHqU+lP5KfFitdXXAJ7a6 174zbNHiJUsseAUWxY6UYwP7R5wCpSXVw4qSRtvfH+2HeNQgeinpsHmw/F9bsBx5/KZQnTejPA/d Fo38cpKhYc8963OP2sq5xrcY4VdhWFyGeC+Oy9pq+YJ9Pgu3ogsUw7t7ogdj7vumxp+C8dkshmGH GfBL9WRYSB54CvQ+71/AmkFEHtX3XR8bDYp3+uljw0mlZ1uv6zaK65XXQfTYnVEww08S2v/cjlGv /930DwAAAP//AwBQSwMEFAAGAAgAAAAhAHOKzqPeAAAACAEAAA8AAABkcnMvZG93bnJldi54bWxM j8tOwzAQRfdI/IM1SOyoQ9MUCHGqCgmJLS0qdOfE0yRqPI5iNw++nmEFy6szuvdMtplsKwbsfeNI wf0iAoFUOtNQpeBj/3r3CMIHTUa3jlDBjB42+fVVplPjRnrHYRcqwSXkU62gDqFLpfRljVb7heuQ mJ1cb3Xg2FfS9HrkctvKZRStpdUN8UKtO3ypsTzvLlbB9u1YBDwf5/FwGE5R97X6/J5XSt3eTNtn EAGn8HcMv/qsDjk7Fe5CxotWQbJ8YvXAIAbBPFk/cC4UxHECMs/k/wfyHwAAAP//AwBQSwECLQAU AAYACAAAACEAtoM4kv4AAADhAQAAEwAAAAAAAAAAAAAAAAAAAAAAW0NvbnRlbnRfVHlwZXNdLnht bFBLAQItABQABgAIAAAAIQA4/SH/1gAAAJQBAAALAAAAAAAAAAAAAAAAAC8BAABfcmVscy8ucmVs c1BLAQItABQABgAIAAAAIQCLLjLYlwIAADcFAAAOAAAAAAAAAAAAAAAAAC4CAABkcnMvZTJvRG9j LnhtbFBLAQItABQABgAIAAAAIQBzis6j3gAAAAgBAAAPAAAAAAAAAAAAAAAAAPEEAABkcnMvZG93 bnJldi54bWxQSwUGAAAAAAQABADzAAAA/AUAAAAA " fillcolor="window" strokecolor="#4ea72e" strokeweight="1pt">
                <v:path arrowok="t"/>
              </v:shape>
            </w:pict>
          </mc:Fallback>
        </mc:AlternateContent>
      </w: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C761266" wp14:editId="38ACABEC">
                <wp:simplePos x="0" y="0"/>
                <wp:positionH relativeFrom="column">
                  <wp:posOffset>3364230</wp:posOffset>
                </wp:positionH>
                <wp:positionV relativeFrom="paragraph">
                  <wp:posOffset>297815</wp:posOffset>
                </wp:positionV>
                <wp:extent cx="241300" cy="231140"/>
                <wp:effectExtent l="0" t="0" r="25400" b="16510"/>
                <wp:wrapNone/>
                <wp:docPr id="2057373184" name="Flowchart: Process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1300" cy="231140"/>
                        </a:xfrm>
                        <a:prstGeom prst="flowChartProcess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4EA72E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owchart: Process 13" o:spid="_x0000_s1026" type="#_x0000_t109" style="position:absolute;margin-left:264.9pt;margin-top:23.45pt;width:19pt;height:18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3GHglwIAADgFAAAOAAAAZHJzL2Uyb0RvYy54bWysVE1v2zAMvQ/YfxB0X/2RdGmNOkWQNsOA oA3QDj0zshwb09ckJU7260fJTpp2PQ3zwRBFinp8fNTN7V4KsuPWtVqVNLtIKeGK6apVm5L+eF58 uaLEeVAVCK14SQ/c0dvp5083nSl4rhstKm4JJlGu6ExJG+9NkSSONVyCu9CGK3TW2krwaNpNUlno MLsUSZ6mX5NO28pYzbhzuHvXO+k05q9rzvxjXTvuiSgpYvPxb+N/Hf7J9AaKjQXTtGyAAf+AQkKr 8NJTqjvwQLa2/SuVbJnVTtf+gmmZ6LpuGY81YDVZ+q6apwYMj7UgOc6caHL/Ly172K0saauS5unl ZDQZZVdjShRI7NVC6I41YH1BVj3DJBsFxjrjCjz4ZFY21OzMUrOfDh3JG08w3BCzr60MsVgx2Uf6 Dyf6+d4Thpv5OBul2CSGrnyUZePYngSK42Fjnf/GtSRhUdIa8c0DvgFdbADsls4HKFAcwyNGLdpq 0QoRjYObC0t2gKJALVW6o0SA87iJVccvlIkp3PkxoUiHGs8nESSgWmsBHvFKg/w5taEExAbHgHkb sbw57exmfbp1fD+b5PcfXRJA34FrenQxQy9S2XqcFNHKkl6l4RtOCxVK4lHrQ+mvxIfVWlcH7LHV vfidYYsWL1liwSuwqHakHCfYP+IvUFpSPawoabT9/dF+iEcRopeSDqcHy/+1BcuRx+8K5XmdjbF7 xEdjfDnJ0bDnnvW5R23lXGMvMnwrDIvLEO/FcVlbLV9w0GfhVnSBYnh3T/RgzH0/1fhUMD6bxTAc MQN+qZ4MC8kDT4He5/0LWDOIyKP6HvRx0qB4p58+NpxUerb1um6juF55HUSP4xkFMzwlYf7P7Rj1 +uBN/wAAAP//AwBQSwMEFAAGAAgAAAAhACAY00TgAAAACQEAAA8AAABkcnMvZG93bnJldi54bWxM j81OwzAQhO9IvIO1SNyoQ5uGNo1TVUhIXGlRaW9Osk2ixusodvPD07Oc4Lizo5lvku1oGtFj52pL Cp5nAQik3BY1lQo+D29PKxDOayp0YwkVTOhgm97fJTou7EAf2O99KTiEXKwVVN63sZQur9BoN7Mt Ev8utjPa89mVsuj0wOGmkfMgiKTRNXFDpVt8rTC/7m9Gwe79nHm8nqfheOwvQXsKv76nUKnHh3G3 AeFx9H9m+MVndEiZKbM3KpxoFCzna0b3CsJoDYINy+iFhUzBarEAmSby/4L0BwAA//8DAFBLAQIt ABQABgAIAAAAIQC2gziS/gAAAOEBAAATAAAAAAAAAAAAAAAAAAAAAABbQ29udGVudF9UeXBlc10u eG1sUEsBAi0AFAAGAAgAAAAhADj9If/WAAAAlAEAAAsAAAAAAAAAAAAAAAAALwEAAF9yZWxzLy5y ZWxzUEsBAi0AFAAGAAgAAAAhANHcYeCXAgAAOAUAAA4AAAAAAAAAAAAAAAAALgIAAGRycy9lMm9E b2MueG1sUEsBAi0AFAAGAAgAAAAhACAY00TgAAAACQEAAA8AAAAAAAAAAAAAAAAA8QQAAGRycy9k b3ducmV2LnhtbFBLBQYAAAAABAAEAPMAAAD+BQAAAAA= " fillcolor="window" strokecolor="#4ea72e" strokeweight="1pt">
                <v:path arrowok="t"/>
              </v:shape>
            </w:pict>
          </mc:Fallback>
        </mc:AlternateContent>
      </w:r>
      <w:r w:rsidR="00EC159C" w:rsidRPr="007F6F87">
        <w:rPr>
          <w:color w:val="000000" w:themeColor="text1"/>
          <w:sz w:val="27"/>
          <w:szCs w:val="27"/>
        </w:rPr>
        <w:t>A</w:t>
      </w:r>
      <w:r w:rsidR="00EC159C" w:rsidRPr="007F6F87">
        <w:rPr>
          <w:color w:val="000000" w:themeColor="text1"/>
          <w:sz w:val="27"/>
          <w:szCs w:val="27"/>
          <w:lang w:val="vi-VN"/>
        </w:rPr>
        <w:t>.</w:t>
      </w:r>
      <w:r w:rsidR="00EC159C" w:rsidRPr="007F6F87">
        <w:rPr>
          <w:color w:val="000000" w:themeColor="text1"/>
          <w:sz w:val="27"/>
          <w:szCs w:val="27"/>
        </w:rPr>
        <w:t xml:space="preserve"> Cạnh AB và DC không bằng nhau         </w:t>
      </w:r>
    </w:p>
    <w:p w:rsidR="00EC159C" w:rsidRPr="007F6F87" w:rsidRDefault="00985EBD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4C408B" wp14:editId="2F54FD19">
                <wp:simplePos x="0" y="0"/>
                <wp:positionH relativeFrom="column">
                  <wp:posOffset>3363595</wp:posOffset>
                </wp:positionH>
                <wp:positionV relativeFrom="paragraph">
                  <wp:posOffset>295910</wp:posOffset>
                </wp:positionV>
                <wp:extent cx="241300" cy="231140"/>
                <wp:effectExtent l="0" t="0" r="25400" b="16510"/>
                <wp:wrapNone/>
                <wp:docPr id="512296009" name="Flowchart: Process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1300" cy="231140"/>
                        </a:xfrm>
                        <a:prstGeom prst="flowChartProcess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4EA72E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owchart: Process 13" o:spid="_x0000_s1026" type="#_x0000_t109" style="position:absolute;margin-left:264.85pt;margin-top:23.3pt;width:19pt;height:18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xXTjlgIAADcFAAAOAAAAZHJzL2Uyb0RvYy54bWysVMlu2zAQvRfoPxC8N1ribELkwHDiooCR GHCCnMcUZQnlVpK27H59h5TsOGlORXkgOJzh8M3jG97e7aQgW25dq1VJs7OUEq6Yrlq1LunL8+zb NSXOg6pAaMVLuueO3o2/frntTMFz3WhRcUswiXJFZ0raeG+KJHGs4RLcmTZcobPWVoJH066TykKH 2aVI8jS9TDptK2M1487h7n3vpOOYv64580917bgnoqSIzcfZxnkV5mR8C8XagmlaNsCAf0AhoVV4 6THVPXggG9v+lUq2zGqna3/GtEx0XbeMxxqwmiz9UM2yAcNjLUiOM0ea3P9Lyx63C0vaqqQXWZ7f XKbpDSUKJD7VTOiONWB9QRY9wSQ7D4R1xhV4bmkWNpTszFyznw4dyTtPMNwQs6utDLFYMNlF9vdH 9vnOE4ab+Sg7T/GNGLry8ywbxddJoDgcNtb571xLEhYlrRHfNOAb0EX+YTt3PkCB4hAeMWrRVrNW iGjs3VRYsgXUBEqp0h0lApzHTaw6jlAmpnCnx4QiHUo8v4ogAcVaC/CIVxqkz6k1JSDW2AXM24jl 3Wln16vjraOHyVX+8NklAfQ9uKZHFzP0GpWtx0YRrSzpdRrGcFqoUBKPUh9KfyM+rFa62uMTW91r 3xk2a/GSORa8AItiR8qxgf0TToHSkuphRUmj7e/P9kM8ahC9lHTYPFj+rw1Yjjz+UKjOm2yEr0d8 NEYXVzka9tSzOvWojZxqfIsMvwrD4jLEe3FY1lbLV+zzSbgVXaAY3t0TPRhT3zc1/hSMTyYxDDvM gJ+rpWEheeAp0Pu8ewVrBhF5VN+jPjQaFB/008eGk0pPNl7XbRTXG6+D6LE7o2CGnyS0/6kdo97+ u/EfAAAA//8DAFBLAwQUAAYACAAAACEAvfAqh+AAAAAJAQAADwAAAGRycy9kb3ducmV2LnhtbEyP TU/DMAyG70j8h8hI3FjK6LpR6k4TEhJXBhrsljZeW61xqibrB7+ecIKj7UevnzfbTqYVA/WusYxw v4hAEJdWN1whfLy/3G1AOK9Yq9YyIczkYJtfX2Uq1XbkNxr2vhIhhF2qEGrvu1RKV9ZklFvYjjjc TrY3yoexr6Tu1RjCTSuXUZRIoxoOH2rV0XNN5Xl/MQi712Ph6Xycx8NhOEXdV/z5PceItzfT7gmE p8n/wfCrH9QhD06FvbB2okVYLR/XAUWIkwREAFbJOiwKhM1DBDLP5P8G+Q8AAAD//wMAUEsBAi0A FAAGAAgAAAAhALaDOJL+AAAA4QEAABMAAAAAAAAAAAAAAAAAAAAAAFtDb250ZW50X1R5cGVzXS54 bWxQSwECLQAUAAYACAAAACEAOP0h/9YAAACUAQAACwAAAAAAAAAAAAAAAAAvAQAAX3JlbHMvLnJl bHNQSwECLQAUAAYACAAAACEA4MV045YCAAA3BQAADgAAAAAAAAAAAAAAAAAuAgAAZHJzL2Uyb0Rv Yy54bWxQSwECLQAUAAYACAAAACEAvfAqh+AAAAAJAQAADwAAAAAAAAAAAAAAAADwBAAAZHJzL2Rv d25yZXYueG1sUEsFBgAAAAAEAAQA8wAAAP0FAAAAAA== " fillcolor="window" strokecolor="#4ea72e" strokeweight="1pt">
                <v:path arrowok="t"/>
              </v:shape>
            </w:pict>
          </mc:Fallback>
        </mc:AlternateContent>
      </w:r>
      <w:r w:rsidR="00EC159C" w:rsidRPr="007F6F87">
        <w:rPr>
          <w:color w:val="000000" w:themeColor="text1"/>
          <w:sz w:val="27"/>
          <w:szCs w:val="27"/>
        </w:rPr>
        <w:t>B</w:t>
      </w:r>
      <w:r w:rsidR="00EC159C" w:rsidRPr="007F6F87">
        <w:rPr>
          <w:color w:val="000000" w:themeColor="text1"/>
          <w:sz w:val="27"/>
          <w:szCs w:val="27"/>
          <w:lang w:val="vi-VN"/>
        </w:rPr>
        <w:t>.</w:t>
      </w:r>
      <w:r w:rsidR="00EC159C" w:rsidRPr="007F6F87">
        <w:rPr>
          <w:color w:val="000000" w:themeColor="text1"/>
          <w:sz w:val="27"/>
          <w:szCs w:val="27"/>
        </w:rPr>
        <w:t xml:space="preserve"> Cạnh</w:t>
      </w:r>
      <w:r w:rsidR="00EC159C" w:rsidRPr="007F6F87">
        <w:rPr>
          <w:color w:val="000000" w:themeColor="text1"/>
          <w:sz w:val="27"/>
          <w:szCs w:val="27"/>
          <w:lang w:val="vi-VN"/>
        </w:rPr>
        <w:t xml:space="preserve"> AB song song với cạnh DC</w:t>
      </w:r>
    </w:p>
    <w:p w:rsidR="00EC159C" w:rsidRPr="007F6F87" w:rsidRDefault="00985EBD" w:rsidP="00EC159C">
      <w:pPr>
        <w:spacing w:line="360" w:lineRule="auto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7E716F" wp14:editId="0FD2A8DC">
                <wp:simplePos x="0" y="0"/>
                <wp:positionH relativeFrom="column">
                  <wp:posOffset>3366770</wp:posOffset>
                </wp:positionH>
                <wp:positionV relativeFrom="paragraph">
                  <wp:posOffset>283210</wp:posOffset>
                </wp:positionV>
                <wp:extent cx="241300" cy="231140"/>
                <wp:effectExtent l="0" t="0" r="25400" b="16510"/>
                <wp:wrapNone/>
                <wp:docPr id="856754431" name="Flowchart: Process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1300" cy="231140"/>
                        </a:xfrm>
                        <a:prstGeom prst="flowChartProcess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4EA72E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lowchart: Process 13" o:spid="_x0000_s1026" type="#_x0000_t109" style="position:absolute;margin-left:265.1pt;margin-top:22.3pt;width:19pt;height:18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J1AblQIAADcFAAAOAAAAZHJzL2Uyb0RvYy54bWysVE1v2zAMvQ/YfxB0Xx07btMZdYogbYYB QRugHXpmZDk2pq9JSpzs14+SnTTtehrmgyCKFPX4+Oib270UZMeta7UqaXoxooQrpqtWbUr643nx 5ZoS50FVILTiJT1wR2+nnz/ddKbgmW60qLglmES5ojMlbbw3RZI41nAJ7kIbrtBZayvBo2k3SWWh w+xSJNlodJV02lbGasadw9O73kmnMX9dc+Yf69pxT0RJEZuPq43rOqzJ9AaKjQXTtGyAAf+AQkKr 8NFTqjvwQLa2/SuVbJnVTtf+gmmZ6LpuGY81YDXp6F01Tw0YHmtBcpw50eT+X1r2sFtZ0lYlvb68 mlzm+TilRIHEVi2E7lgD1hdk1RNM0nEgrDOuwHtPZmVDyc4sNfvp0JG88QTDDTH72soQiwWTfWT/ cGKf7z1heJjl6XiEPWLoysZpmsfuJFAcLxvr/DeuJQmbktaIbx7wDegi/7BbOh+gQHEMjxi1aKtF K0Q0Dm4uLNkBagKlVOmOEgHO4yFWHb9QJqZw59eEIh1KPJtEkIBirQV4xCsN0ufUhhIQG5wC5m3E 8ua2s5v16dX8fjbJ7j96JIC+A9f06GKGXqOy9TgoopXYqVH4httChZJ4lPpQ+ivxYbfW1QFbbHWv fWfYosVHlljwCiyKHSnHAfaPuARKS6qHHSWNtr8/Og/xqEH0UtLh8GD5v7ZgOfL4XaE6v6Y5do/4 aOSXkwwNe+5Zn3vUVs419gKVh+jiNsR7cdzWVssXnPNZeBVdoBi+3RM9GHPfDzX+KRifzWIYTpgB v1RPhoXkgadA7/P+BawZRORRfQ/6OGhQvNNPHxtuKj3bel23UVyvvA6ix+mMghn+JGH8z+0Y9fq/ m/4BAAD//wMAUEsDBBQABgAIAAAAIQBj/i/T3wAAAAkBAAAPAAAAZHJzL2Rvd25yZXYueG1sTI9N T8MwDIbvSPyHyEjcWLLRVVWpO01ISFwZaLBb2npttcapmqwf/HrCCY62H71+3mw3m06MNLjWMsJ6 pUAQl7ZquUb4eH95SEA4r7nSnWVCWMjBLr+9yXRa2YnfaDz4WoQQdqlGaLzvUyld2ZDRbmV74nA7 28FoH8ahltWgpxBuOrlRKpZGtxw+NLqn54bKy+FqEPavp8LT5bRMx+N4Vv1X9Pm9RIj3d/P+CYSn 2f/B8Ksf1CEPToW9cuVEh7B9VJuAIkRRDCIA2zgJiwIhWSuQeSb/N8h/AAAA//8DAFBLAQItABQA BgAIAAAAIQC2gziS/gAAAOEBAAATAAAAAAAAAAAAAAAAAAAAAABbQ29udGVudF9UeXBlc10ueG1s UEsBAi0AFAAGAAgAAAAhADj9If/WAAAAlAEAAAsAAAAAAAAAAAAAAAAALwEAAF9yZWxzLy5yZWxz UEsBAi0AFAAGAAgAAAAhAGonUBuVAgAANwUAAA4AAAAAAAAAAAAAAAAALgIAAGRycy9lMm9Eb2Mu eG1sUEsBAi0AFAAGAAgAAAAhAGP+L9PfAAAACQEAAA8AAAAAAAAAAAAAAAAA7wQAAGRycy9kb3du cmV2LnhtbFBLBQYAAAAABAAEAPMAAAD7BQAAAAA= " fillcolor="window" strokecolor="#4ea72e" strokeweight="1pt">
                <v:path arrowok="t"/>
              </v:shape>
            </w:pict>
          </mc:Fallback>
        </mc:AlternateContent>
      </w:r>
      <w:r w:rsidR="00EC159C" w:rsidRPr="007F6F87">
        <w:rPr>
          <w:color w:val="000000" w:themeColor="text1"/>
          <w:sz w:val="27"/>
          <w:szCs w:val="27"/>
          <w:lang w:val="vi-VN"/>
        </w:rPr>
        <w:t xml:space="preserve">      C. Có 4 góc vuông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color w:val="000000" w:themeColor="text1"/>
          <w:sz w:val="27"/>
          <w:szCs w:val="27"/>
        </w:rPr>
        <w:t>D</w:t>
      </w:r>
      <w:r w:rsidRPr="007F6F87">
        <w:rPr>
          <w:color w:val="000000" w:themeColor="text1"/>
          <w:sz w:val="27"/>
          <w:szCs w:val="27"/>
          <w:lang w:val="vi-VN"/>
        </w:rPr>
        <w:t>.</w:t>
      </w:r>
      <w:r w:rsidRPr="007F6F87">
        <w:rPr>
          <w:color w:val="000000" w:themeColor="text1"/>
          <w:sz w:val="27"/>
          <w:szCs w:val="27"/>
        </w:rPr>
        <w:t xml:space="preserve"> Cạnh</w:t>
      </w:r>
      <w:r w:rsidRPr="007F6F87">
        <w:rPr>
          <w:color w:val="000000" w:themeColor="text1"/>
          <w:sz w:val="27"/>
          <w:szCs w:val="27"/>
          <w:lang w:val="vi-VN"/>
        </w:rPr>
        <w:t xml:space="preserve"> AB=BC=CD=DA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b/>
          <w:bCs/>
          <w:color w:val="000000" w:themeColor="text1"/>
          <w:sz w:val="27"/>
          <w:szCs w:val="27"/>
          <w:lang w:val="vi-VN"/>
        </w:rPr>
      </w:pPr>
    </w:p>
    <w:p w:rsidR="00EC159C" w:rsidRPr="007F6F87" w:rsidRDefault="00EC159C" w:rsidP="00EC159C">
      <w:pPr>
        <w:spacing w:line="360" w:lineRule="auto"/>
        <w:jc w:val="both"/>
        <w:rPr>
          <w:b/>
          <w:bCs/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lastRenderedPageBreak/>
        <w:t>Bài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</w:t>
      </w:r>
      <w:r w:rsidRPr="007F6F87">
        <w:rPr>
          <w:b/>
          <w:bCs/>
          <w:color w:val="000000" w:themeColor="text1"/>
          <w:sz w:val="27"/>
          <w:szCs w:val="27"/>
        </w:rPr>
        <w:t xml:space="preserve">5. </w:t>
      </w:r>
      <w:r w:rsidRPr="007F6F87">
        <w:rPr>
          <w:b/>
          <w:bCs/>
          <w:i/>
          <w:color w:val="000000" w:themeColor="text1"/>
          <w:sz w:val="27"/>
          <w:szCs w:val="27"/>
        </w:rPr>
        <w:t xml:space="preserve"> </w:t>
      </w:r>
      <w:r w:rsidRPr="007F6F87">
        <w:rPr>
          <w:b/>
          <w:bCs/>
          <w:color w:val="000000" w:themeColor="text1"/>
          <w:sz w:val="27"/>
          <w:szCs w:val="27"/>
        </w:rPr>
        <w:t xml:space="preserve"> Điền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</w:t>
      </w:r>
      <w:r w:rsidRPr="007F6F87">
        <w:rPr>
          <w:b/>
          <w:bCs/>
          <w:color w:val="000000" w:themeColor="text1"/>
          <w:sz w:val="27"/>
          <w:szCs w:val="27"/>
        </w:rPr>
        <w:t>số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thích hợp vào chỗ dấu (…):  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bCs/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a/30 tạ 19 kg </w:t>
      </w:r>
      <w:r w:rsidRPr="007F6F87">
        <w:rPr>
          <w:b/>
          <w:bCs/>
          <w:color w:val="000000" w:themeColor="text1"/>
          <w:sz w:val="27"/>
          <w:szCs w:val="27"/>
        </w:rPr>
        <w:t xml:space="preserve">  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>= … kg</w:t>
      </w:r>
    </w:p>
    <w:p w:rsidR="00EC159C" w:rsidRPr="007F6F87" w:rsidRDefault="00EC159C" w:rsidP="00EC159C">
      <w:pPr>
        <w:spacing w:line="360" w:lineRule="auto"/>
        <w:ind w:left="360"/>
        <w:jc w:val="both"/>
        <w:rPr>
          <w:bCs/>
          <w:color w:val="000000" w:themeColor="text1"/>
          <w:sz w:val="27"/>
          <w:szCs w:val="27"/>
          <w:lang w:val="vi-VN"/>
        </w:rPr>
      </w:pPr>
      <w:r w:rsidRPr="007F6F87">
        <w:rPr>
          <w:bCs/>
          <w:color w:val="000000" w:themeColor="text1"/>
          <w:sz w:val="27"/>
          <w:szCs w:val="27"/>
        </w:rPr>
        <w:t xml:space="preserve">       A    3019                         B  30019                      C   319                 D  32900</w:t>
      </w:r>
    </w:p>
    <w:p w:rsidR="00EC159C" w:rsidRPr="007F6F87" w:rsidRDefault="00EC159C" w:rsidP="00EC159C">
      <w:pPr>
        <w:shd w:val="clear" w:color="auto" w:fill="FFFFFF"/>
        <w:spacing w:before="150" w:after="240" w:line="390" w:lineRule="atLeast"/>
        <w:rPr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8"/>
          <w:szCs w:val="28"/>
          <w:lang w:eastAsia="vi-VN"/>
        </w:rPr>
        <w:t xml:space="preserve">      b</w:t>
      </w:r>
      <w:r w:rsidRPr="007F6F87">
        <w:rPr>
          <w:b/>
          <w:bCs/>
          <w:color w:val="000000" w:themeColor="text1"/>
          <w:sz w:val="28"/>
          <w:szCs w:val="28"/>
          <w:lang w:val="vi-VN" w:eastAsia="vi-VN"/>
        </w:rPr>
        <w:t xml:space="preserve">/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7"/>
                <w:szCs w:val="27"/>
              </w:rPr>
              <m:t>3</m:t>
            </m:r>
          </m:den>
        </m:f>
      </m:oMath>
      <w:r w:rsidRPr="007F6F87">
        <w:rPr>
          <w:b/>
          <w:bCs/>
          <w:color w:val="000000" w:themeColor="text1"/>
          <w:sz w:val="27"/>
          <w:szCs w:val="27"/>
        </w:rPr>
        <w:t xml:space="preserve">    giờ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= … phút</w:t>
      </w:r>
    </w:p>
    <w:p w:rsidR="00EC159C" w:rsidRPr="007F6F87" w:rsidRDefault="00EC159C" w:rsidP="00EC159C">
      <w:pPr>
        <w:shd w:val="clear" w:color="auto" w:fill="FFFFFF"/>
        <w:spacing w:before="150" w:after="240" w:line="390" w:lineRule="atLeast"/>
        <w:rPr>
          <w:color w:val="000000" w:themeColor="text1"/>
          <w:lang w:val="vi-VN"/>
        </w:rPr>
      </w:pPr>
      <w:r w:rsidRPr="007F6F87">
        <w:rPr>
          <w:color w:val="000000" w:themeColor="text1"/>
          <w:sz w:val="27"/>
          <w:szCs w:val="27"/>
          <w:lang w:val="vi-VN"/>
        </w:rPr>
        <w:t>A. 20                                   B. 40                            C. 60                                    D.    90</w:t>
      </w:r>
    </w:p>
    <w:p w:rsidR="00EC159C" w:rsidRPr="007F6F87" w:rsidRDefault="00EC159C" w:rsidP="00EC159C">
      <w:pPr>
        <w:spacing w:after="240" w:line="360" w:lineRule="atLeast"/>
        <w:ind w:left="48" w:right="48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t>Bài 6. </w:t>
      </w:r>
      <w:r w:rsidRPr="007F6F87">
        <w:rPr>
          <w:color w:val="000000" w:themeColor="text1"/>
          <w:sz w:val="27"/>
          <w:szCs w:val="27"/>
        </w:rPr>
        <w:t>Biểu đồ sau cho biết số tiền chi tiêu của gia đình Thanh trong 6 tháng đầu năm qua. Quan sát biểu đồ sau và điền vào chỗ trống cho thích hợp</w:t>
      </w:r>
      <w:r w:rsidRPr="007F6F87">
        <w:rPr>
          <w:color w:val="000000" w:themeColor="text1"/>
          <w:sz w:val="27"/>
          <w:szCs w:val="27"/>
          <w:lang w:val="vi-VN"/>
        </w:rPr>
        <w:t>.</w:t>
      </w:r>
    </w:p>
    <w:p w:rsidR="00EC159C" w:rsidRPr="007F6F87" w:rsidRDefault="005542D1" w:rsidP="00EC159C">
      <w:pPr>
        <w:spacing w:after="240" w:line="360" w:lineRule="atLeast"/>
        <w:ind w:left="48" w:right="48"/>
        <w:jc w:val="center"/>
        <w:rPr>
          <w:color w:val="000000" w:themeColor="text1"/>
          <w:sz w:val="27"/>
          <w:szCs w:val="27"/>
        </w:rPr>
      </w:pPr>
      <w:r w:rsidRPr="007F6F87">
        <w:rPr>
          <w:noProof/>
          <w:color w:val="000000" w:themeColor="text1"/>
          <w:sz w:val="27"/>
          <w:szCs w:val="27"/>
        </w:rPr>
        <w:drawing>
          <wp:inline distT="0" distB="0" distL="0" distR="0" wp14:anchorId="1FA4CB3A" wp14:editId="1015389B">
            <wp:extent cx="4229100" cy="1924050"/>
            <wp:effectExtent l="0" t="0" r="0" b="0"/>
            <wp:docPr id="72" name="Picture 1" descr="Description: 20 Đề thi Học kì 2 Toán lớp 4 Kết nối tri thức (có đáp án + ma trậ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20 Đề thi Học kì 2 Toán lớp 4 Kết nối tri thức (có đáp án + ma trận)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59C" w:rsidRPr="007F6F87" w:rsidRDefault="00EC159C" w:rsidP="00EC159C">
      <w:pPr>
        <w:spacing w:after="240" w:line="360" w:lineRule="atLeast"/>
        <w:ind w:left="48" w:right="48"/>
        <w:jc w:val="both"/>
        <w:rPr>
          <w:color w:val="000000" w:themeColor="text1"/>
          <w:sz w:val="27"/>
          <w:szCs w:val="27"/>
        </w:rPr>
      </w:pPr>
      <w:r w:rsidRPr="007F6F87">
        <w:rPr>
          <w:b/>
          <w:bCs/>
          <w:color w:val="000000" w:themeColor="text1"/>
          <w:sz w:val="27"/>
          <w:szCs w:val="27"/>
        </w:rPr>
        <w:t>a)</w:t>
      </w:r>
      <w:r w:rsidRPr="007F6F87">
        <w:rPr>
          <w:color w:val="000000" w:themeColor="text1"/>
          <w:sz w:val="27"/>
          <w:szCs w:val="27"/>
        </w:rPr>
        <w:t> Tháng .......... là những tháng mà gia đình Thanh chi tiêu tiết kiệm nhất trong 6 tháng.</w:t>
      </w:r>
    </w:p>
    <w:p w:rsidR="00EC159C" w:rsidRPr="007F6F87" w:rsidRDefault="00EC159C" w:rsidP="00EC159C">
      <w:pPr>
        <w:spacing w:after="240" w:line="360" w:lineRule="atLeast"/>
        <w:ind w:left="48" w:right="48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t>b)</w:t>
      </w:r>
      <w:r w:rsidRPr="007F6F87">
        <w:rPr>
          <w:color w:val="000000" w:themeColor="text1"/>
          <w:sz w:val="27"/>
          <w:szCs w:val="27"/>
        </w:rPr>
        <w:t> Số tiền chi tiêu trong tháng 6 nhiều</w:t>
      </w:r>
      <w:r w:rsidRPr="007F6F87">
        <w:rPr>
          <w:color w:val="000000" w:themeColor="text1"/>
          <w:sz w:val="27"/>
          <w:szCs w:val="27"/>
          <w:lang w:val="vi-VN"/>
        </w:rPr>
        <w:t xml:space="preserve"> hơn tháng 4 số tiền là…… triệu đồng.</w:t>
      </w:r>
    </w:p>
    <w:p w:rsidR="00EC159C" w:rsidRPr="007F6F87" w:rsidRDefault="00EC159C" w:rsidP="00EC159C">
      <w:pPr>
        <w:spacing w:after="240" w:line="360" w:lineRule="atLeast"/>
        <w:ind w:left="48" w:right="48"/>
        <w:jc w:val="both"/>
        <w:rPr>
          <w:color w:val="000000" w:themeColor="text1"/>
          <w:sz w:val="27"/>
          <w:szCs w:val="27"/>
          <w:lang w:val="vi-VN"/>
        </w:rPr>
      </w:pPr>
      <w:r w:rsidRPr="007F6F87">
        <w:rPr>
          <w:b/>
          <w:bCs/>
          <w:color w:val="000000" w:themeColor="text1"/>
          <w:sz w:val="27"/>
          <w:szCs w:val="27"/>
        </w:rPr>
        <w:t>c)</w:t>
      </w:r>
      <w:r w:rsidRPr="007F6F87">
        <w:rPr>
          <w:color w:val="000000" w:themeColor="text1"/>
          <w:sz w:val="27"/>
          <w:szCs w:val="27"/>
        </w:rPr>
        <w:t> Tháng</w:t>
      </w:r>
      <w:r w:rsidRPr="007F6F87">
        <w:rPr>
          <w:color w:val="000000" w:themeColor="text1"/>
          <w:sz w:val="27"/>
          <w:szCs w:val="27"/>
          <w:lang w:val="vi-VN"/>
        </w:rPr>
        <w:t xml:space="preserve"> …..…là tháng mà gia đình Thanh chi tiêu nhiều nhất.</w:t>
      </w:r>
    </w:p>
    <w:p w:rsidR="00EC159C" w:rsidRPr="007F6F87" w:rsidRDefault="00EC159C" w:rsidP="00EC159C">
      <w:pPr>
        <w:spacing w:after="240" w:line="360" w:lineRule="atLeast"/>
        <w:ind w:left="48" w:right="48"/>
        <w:jc w:val="both"/>
        <w:rPr>
          <w:color w:val="000000" w:themeColor="text1"/>
          <w:sz w:val="27"/>
          <w:szCs w:val="27"/>
        </w:rPr>
      </w:pPr>
      <w:r w:rsidRPr="007F6F87">
        <w:rPr>
          <w:b/>
          <w:bCs/>
          <w:color w:val="000000" w:themeColor="text1"/>
          <w:sz w:val="27"/>
          <w:szCs w:val="27"/>
        </w:rPr>
        <w:t>d)</w:t>
      </w:r>
      <w:r w:rsidRPr="007F6F87">
        <w:rPr>
          <w:color w:val="000000" w:themeColor="text1"/>
          <w:sz w:val="27"/>
          <w:szCs w:val="27"/>
        </w:rPr>
        <w:t> Trong 6 tháng gia đình Thanh đã chi tiêu hết tổng số tiền là</w:t>
      </w:r>
      <w:r w:rsidRPr="007F6F87">
        <w:rPr>
          <w:color w:val="000000" w:themeColor="text1"/>
          <w:sz w:val="27"/>
          <w:szCs w:val="27"/>
          <w:lang w:val="vi-VN"/>
        </w:rPr>
        <w:t xml:space="preserve">  </w:t>
      </w:r>
      <w:r w:rsidRPr="007F6F87">
        <w:rPr>
          <w:color w:val="000000" w:themeColor="text1"/>
          <w:sz w:val="27"/>
          <w:szCs w:val="27"/>
        </w:rPr>
        <w:t>.......</w:t>
      </w:r>
      <w:r w:rsidRPr="007F6F87">
        <w:rPr>
          <w:color w:val="000000" w:themeColor="text1"/>
          <w:sz w:val="27"/>
          <w:szCs w:val="27"/>
          <w:lang w:val="vi-VN"/>
        </w:rPr>
        <w:t>.....</w:t>
      </w:r>
      <w:r w:rsidRPr="007F6F87">
        <w:rPr>
          <w:color w:val="000000" w:themeColor="text1"/>
          <w:sz w:val="27"/>
          <w:szCs w:val="27"/>
        </w:rPr>
        <w:t xml:space="preserve"> triệu đồng.</w:t>
      </w:r>
    </w:p>
    <w:p w:rsidR="00EC159C" w:rsidRPr="007F6F87" w:rsidRDefault="00EC159C" w:rsidP="00EC159C">
      <w:pPr>
        <w:rPr>
          <w:b/>
          <w:bCs/>
          <w:color w:val="000000" w:themeColor="text1"/>
          <w:sz w:val="27"/>
          <w:szCs w:val="27"/>
        </w:rPr>
      </w:pPr>
      <w:r w:rsidRPr="007F6F87">
        <w:rPr>
          <w:b/>
          <w:bCs/>
          <w:color w:val="000000" w:themeColor="text1"/>
          <w:sz w:val="27"/>
          <w:szCs w:val="27"/>
        </w:rPr>
        <w:t>Bài</w:t>
      </w:r>
      <w:r w:rsidRPr="007F6F87">
        <w:rPr>
          <w:b/>
          <w:bCs/>
          <w:color w:val="000000" w:themeColor="text1"/>
          <w:sz w:val="27"/>
          <w:szCs w:val="27"/>
          <w:lang w:val="vi-VN"/>
        </w:rPr>
        <w:t xml:space="preserve"> </w:t>
      </w:r>
      <w:r w:rsidRPr="007F6F87">
        <w:rPr>
          <w:b/>
          <w:bCs/>
          <w:color w:val="000000" w:themeColor="text1"/>
          <w:sz w:val="27"/>
          <w:szCs w:val="27"/>
        </w:rPr>
        <w:t xml:space="preserve">7. Tính: </w:t>
      </w:r>
    </w:p>
    <w:p w:rsidR="00EC159C" w:rsidRPr="007F6F87" w:rsidRDefault="00EC159C" w:rsidP="00EC159C">
      <w:pPr>
        <w:spacing w:line="360" w:lineRule="auto"/>
        <w:jc w:val="both"/>
        <w:rPr>
          <w:bCs/>
          <w:color w:val="000000" w:themeColor="text1"/>
          <w:sz w:val="27"/>
          <w:szCs w:val="27"/>
          <w:lang w:val="vi-VN"/>
        </w:rPr>
      </w:pPr>
      <w:r w:rsidRPr="007F6F87">
        <w:rPr>
          <w:bCs/>
          <w:color w:val="000000" w:themeColor="text1"/>
          <w:sz w:val="27"/>
          <w:szCs w:val="27"/>
        </w:rPr>
        <w:t xml:space="preserve"> a)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6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</w:t>
      </w:r>
      <m:oMath>
        <m:r>
          <w:rPr>
            <w:rFonts w:ascii="Cambria Math" w:hAnsi="Cambria Math"/>
            <w:color w:val="000000" w:themeColor="text1"/>
            <w:sz w:val="27"/>
            <w:szCs w:val="27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8</m:t>
            </m:r>
          </m:den>
        </m:f>
      </m:oMath>
      <w:r w:rsidRPr="007F6F87">
        <w:rPr>
          <w:bCs/>
          <w:color w:val="000000" w:themeColor="text1"/>
          <w:sz w:val="27"/>
          <w:szCs w:val="27"/>
        </w:rPr>
        <w:t xml:space="preserve">  </w:t>
      </w:r>
      <w:r w:rsidRPr="007F6F87">
        <w:rPr>
          <w:bCs/>
          <w:color w:val="000000" w:themeColor="text1"/>
          <w:sz w:val="27"/>
          <w:szCs w:val="27"/>
          <w:lang w:val="vi-VN"/>
        </w:rPr>
        <w:t xml:space="preserve">= </w:t>
      </w:r>
      <w:r w:rsidRPr="007F6F87">
        <w:rPr>
          <w:bCs/>
          <w:color w:val="000000" w:themeColor="text1"/>
          <w:sz w:val="27"/>
          <w:szCs w:val="27"/>
        </w:rPr>
        <w:t>………………</w:t>
      </w:r>
      <w:r w:rsidRPr="007F6F87">
        <w:rPr>
          <w:bCs/>
          <w:color w:val="000000" w:themeColor="text1"/>
          <w:sz w:val="27"/>
          <w:szCs w:val="27"/>
          <w:lang w:val="vi-VN"/>
        </w:rPr>
        <w:t xml:space="preserve">………………….     </w:t>
      </w:r>
      <w:r w:rsidRPr="007F6F87">
        <w:rPr>
          <w:color w:val="000000" w:themeColor="text1"/>
          <w:sz w:val="27"/>
          <w:szCs w:val="27"/>
          <w:lang w:val="vi-VN"/>
        </w:rPr>
        <w:t xml:space="preserve">  </w:t>
      </w:r>
      <w:r w:rsidRPr="007F6F87">
        <w:rPr>
          <w:bCs/>
          <w:color w:val="000000" w:themeColor="text1"/>
          <w:sz w:val="27"/>
          <w:szCs w:val="27"/>
          <w:lang w:val="vi-VN"/>
        </w:rPr>
        <w:t xml:space="preserve">b/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6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</w:t>
      </w:r>
      <m:oMath>
        <m:r>
          <w:rPr>
            <w:rFonts w:ascii="Cambria Math" w:hAnsi="Cambria Math"/>
            <w:color w:val="000000" w:themeColor="text1"/>
            <w:sz w:val="27"/>
            <w:szCs w:val="27"/>
          </w:rPr>
          <m:t>: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8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den>
        </m:f>
      </m:oMath>
      <w:r w:rsidRPr="007F6F87">
        <w:rPr>
          <w:bCs/>
          <w:color w:val="000000" w:themeColor="text1"/>
          <w:sz w:val="27"/>
          <w:szCs w:val="27"/>
        </w:rPr>
        <w:t xml:space="preserve">  </w:t>
      </w:r>
      <w:r w:rsidRPr="007F6F87">
        <w:rPr>
          <w:bCs/>
          <w:color w:val="000000" w:themeColor="text1"/>
          <w:sz w:val="27"/>
          <w:szCs w:val="27"/>
          <w:lang w:val="vi-VN"/>
        </w:rPr>
        <w:t xml:space="preserve">= </w:t>
      </w:r>
      <w:r w:rsidRPr="007F6F87">
        <w:rPr>
          <w:bCs/>
          <w:color w:val="000000" w:themeColor="text1"/>
          <w:sz w:val="27"/>
          <w:szCs w:val="27"/>
        </w:rPr>
        <w:t>………………</w:t>
      </w:r>
      <w:r w:rsidRPr="007F6F87">
        <w:rPr>
          <w:bCs/>
          <w:color w:val="000000" w:themeColor="text1"/>
          <w:sz w:val="27"/>
          <w:szCs w:val="27"/>
          <w:lang w:val="vi-VN"/>
        </w:rPr>
        <w:t>…… ……………</w:t>
      </w:r>
    </w:p>
    <w:p w:rsidR="00EC159C" w:rsidRPr="007F6F87" w:rsidRDefault="00EC159C" w:rsidP="00EC159C">
      <w:pPr>
        <w:spacing w:line="360" w:lineRule="auto"/>
        <w:jc w:val="both"/>
        <w:rPr>
          <w:bCs/>
          <w:color w:val="000000" w:themeColor="text1"/>
          <w:sz w:val="27"/>
          <w:szCs w:val="27"/>
          <w:lang w:val="vi-VN"/>
        </w:rPr>
      </w:pPr>
      <w:r w:rsidRPr="007F6F87">
        <w:rPr>
          <w:bCs/>
          <w:color w:val="000000" w:themeColor="text1"/>
          <w:sz w:val="27"/>
          <w:szCs w:val="27"/>
          <w:lang w:val="vi-VN"/>
        </w:rPr>
        <w:t xml:space="preserve">c/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</m:t>
            </m:r>
          </m:den>
        </m:f>
      </m:oMath>
      <w:r w:rsidRPr="007F6F87">
        <w:rPr>
          <w:color w:val="000000" w:themeColor="text1"/>
          <w:sz w:val="27"/>
          <w:szCs w:val="27"/>
        </w:rPr>
        <w:t xml:space="preserve"> </w:t>
      </w:r>
      <m:oMath>
        <m:r>
          <w:rPr>
            <w:rFonts w:ascii="Cambria Math" w:hAnsi="Cambria Math"/>
            <w:color w:val="000000" w:themeColor="text1"/>
            <w:sz w:val="27"/>
            <w:szCs w:val="27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×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5</m:t>
            </m:r>
          </m:den>
        </m:f>
      </m:oMath>
      <w:r w:rsidRPr="007F6F87">
        <w:rPr>
          <w:bCs/>
          <w:color w:val="000000" w:themeColor="text1"/>
          <w:sz w:val="27"/>
          <w:szCs w:val="27"/>
        </w:rPr>
        <w:t xml:space="preserve">  </w:t>
      </w:r>
      <w:r w:rsidRPr="007F6F87">
        <w:rPr>
          <w:bCs/>
          <w:color w:val="000000" w:themeColor="text1"/>
          <w:sz w:val="27"/>
          <w:szCs w:val="27"/>
          <w:lang w:val="vi-VN"/>
        </w:rPr>
        <w:t xml:space="preserve">= </w:t>
      </w:r>
      <w:r w:rsidRPr="007F6F87">
        <w:rPr>
          <w:bCs/>
          <w:color w:val="000000" w:themeColor="text1"/>
          <w:sz w:val="27"/>
          <w:szCs w:val="27"/>
        </w:rPr>
        <w:t>………………</w:t>
      </w:r>
      <w:r w:rsidRPr="007F6F87">
        <w:rPr>
          <w:bCs/>
          <w:color w:val="000000" w:themeColor="text1"/>
          <w:sz w:val="27"/>
          <w:szCs w:val="27"/>
          <w:lang w:val="vi-VN"/>
        </w:rPr>
        <w:t>…… ………………………………………………………….</w:t>
      </w:r>
    </w:p>
    <w:p w:rsidR="00EC159C" w:rsidRPr="007F6F87" w:rsidRDefault="00EC159C" w:rsidP="00EC159C">
      <w:pPr>
        <w:spacing w:line="360" w:lineRule="auto"/>
        <w:jc w:val="both"/>
        <w:rPr>
          <w:bCs/>
          <w:color w:val="000000" w:themeColor="text1"/>
          <w:sz w:val="27"/>
          <w:szCs w:val="27"/>
        </w:rPr>
      </w:pPr>
    </w:p>
    <w:p w:rsidR="00EC159C" w:rsidRPr="007F6F87" w:rsidRDefault="00EC159C" w:rsidP="00EC159C">
      <w:pPr>
        <w:jc w:val="both"/>
        <w:rPr>
          <w:bCs/>
          <w:position w:val="-24"/>
          <w:sz w:val="27"/>
          <w:szCs w:val="27"/>
        </w:rPr>
      </w:pPr>
      <w:r w:rsidRPr="007F6F87">
        <w:rPr>
          <w:b/>
          <w:bCs/>
          <w:sz w:val="27"/>
          <w:szCs w:val="27"/>
        </w:rPr>
        <w:t>Bài</w:t>
      </w:r>
      <w:r w:rsidRPr="007F6F87">
        <w:rPr>
          <w:b/>
          <w:bCs/>
          <w:sz w:val="27"/>
          <w:szCs w:val="27"/>
          <w:lang w:val="vi-VN"/>
        </w:rPr>
        <w:t xml:space="preserve"> </w:t>
      </w:r>
      <w:r w:rsidRPr="007F6F87">
        <w:rPr>
          <w:b/>
          <w:bCs/>
          <w:sz w:val="27"/>
          <w:szCs w:val="27"/>
        </w:rPr>
        <w:t xml:space="preserve">8. Một hình chữ nhật có chiều rộng </w:t>
      </w:r>
      <m:oMath>
        <m:f>
          <m:fPr>
            <m:ctrlPr>
              <w:rPr>
                <w:rFonts w:ascii="Cambria Math" w:hAnsi="Cambria Math"/>
                <w:b/>
                <w:i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7</m:t>
            </m:r>
          </m:den>
        </m:f>
      </m:oMath>
      <w:r w:rsidRPr="007F6F87">
        <w:rPr>
          <w:b/>
          <w:bCs/>
          <w:sz w:val="27"/>
          <w:szCs w:val="27"/>
        </w:rPr>
        <w:t xml:space="preserve">   m, chiều dài </w:t>
      </w:r>
      <m:oMath>
        <m:f>
          <m:fPr>
            <m:ctrlPr>
              <w:rPr>
                <w:rFonts w:ascii="Cambria Math" w:hAnsi="Cambria Math"/>
                <w:b/>
                <w:i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7</m:t>
            </m:r>
          </m:den>
        </m:f>
      </m:oMath>
      <w:r w:rsidRPr="007F6F87">
        <w:rPr>
          <w:b/>
          <w:bCs/>
          <w:sz w:val="27"/>
          <w:szCs w:val="27"/>
        </w:rPr>
        <w:t xml:space="preserve">  m</w:t>
      </w:r>
      <w:r w:rsidRPr="007F6F87">
        <w:rPr>
          <w:sz w:val="27"/>
          <w:szCs w:val="27"/>
        </w:rPr>
        <w:t xml:space="preserve"> </w:t>
      </w:r>
      <w:r w:rsidRPr="007F6F87">
        <w:rPr>
          <w:b/>
          <w:bCs/>
          <w:sz w:val="27"/>
          <w:szCs w:val="27"/>
        </w:rPr>
        <w:t>. Tính chu vi và diện tích hình chữ nhật đó?</w:t>
      </w:r>
      <w:r w:rsidRPr="007F6F87">
        <w:rPr>
          <w:bCs/>
          <w:position w:val="-24"/>
          <w:sz w:val="27"/>
          <w:szCs w:val="27"/>
        </w:rPr>
        <w:t xml:space="preserve">     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ind w:left="360"/>
        <w:jc w:val="both"/>
        <w:rPr>
          <w:bCs/>
          <w:sz w:val="27"/>
          <w:szCs w:val="27"/>
          <w:vertAlign w:val="superscript"/>
        </w:rPr>
      </w:pPr>
    </w:p>
    <w:p w:rsidR="00EC159C" w:rsidRPr="007F6F87" w:rsidRDefault="00EC159C" w:rsidP="00EC159C">
      <w:pPr>
        <w:ind w:left="360"/>
        <w:jc w:val="both"/>
        <w:rPr>
          <w:bCs/>
          <w:sz w:val="27"/>
          <w:szCs w:val="27"/>
          <w:lang w:val="vi-VN"/>
        </w:rPr>
      </w:pPr>
      <w:r w:rsidRPr="007F6F87">
        <w:rPr>
          <w:bCs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vi-VN"/>
        </w:rPr>
      </w:pPr>
      <w:r w:rsidRPr="007F6F87">
        <w:rPr>
          <w:b/>
          <w:sz w:val="27"/>
          <w:szCs w:val="27"/>
          <w:lang w:val="vi-VN"/>
        </w:rPr>
        <w:t>Bài 9</w:t>
      </w:r>
      <w:r w:rsidRPr="007F6F87">
        <w:rPr>
          <w:bCs/>
          <w:sz w:val="27"/>
          <w:szCs w:val="27"/>
        </w:rPr>
        <w:t>.</w:t>
      </w:r>
      <w:r w:rsidRPr="007F6F87">
        <w:rPr>
          <w:bCs/>
          <w:sz w:val="27"/>
          <w:szCs w:val="27"/>
          <w:lang w:val="vi-VN"/>
        </w:rPr>
        <w:t xml:space="preserve"> Một kho lương thực có tất cả 176 tạ thóc, người ta đã bán </w:t>
      </w:r>
      <m:oMath>
        <m:f>
          <m:fPr>
            <m:ctrlPr>
              <w:rPr>
                <w:rFonts w:ascii="Cambria Math" w:hAnsi="Cambria Math"/>
                <w:b/>
                <w:i/>
                <w:sz w:val="27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7"/>
                <w:szCs w:val="27"/>
              </w:rPr>
              <m:t>8</m:t>
            </m:r>
          </m:den>
        </m:f>
      </m:oMath>
      <w:r w:rsidRPr="007F6F87">
        <w:rPr>
          <w:b/>
          <w:bCs/>
          <w:sz w:val="27"/>
          <w:szCs w:val="27"/>
        </w:rPr>
        <w:t xml:space="preserve">   </w:t>
      </w:r>
      <w:r w:rsidRPr="007F6F87">
        <w:rPr>
          <w:sz w:val="27"/>
          <w:szCs w:val="27"/>
        </w:rPr>
        <w:t>số</w:t>
      </w:r>
      <w:r w:rsidRPr="007F6F87">
        <w:rPr>
          <w:sz w:val="27"/>
          <w:szCs w:val="27"/>
          <w:lang w:val="vi-VN"/>
        </w:rPr>
        <w:t xml:space="preserve"> thóc đó. Hỏi trong kho còn lại bao nhiêu tạ thóc?</w:t>
      </w:r>
    </w:p>
    <w:p w:rsidR="00EC159C" w:rsidRPr="007F6F87" w:rsidRDefault="00EC159C" w:rsidP="00EC159C">
      <w:pPr>
        <w:jc w:val="both"/>
        <w:rPr>
          <w:b/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                                                                   Bài giải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jc w:val="both"/>
        <w:rPr>
          <w:bCs/>
          <w:sz w:val="27"/>
          <w:szCs w:val="27"/>
          <w:lang w:val="vi-VN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C159C" w:rsidRPr="007F6F87" w:rsidRDefault="00EC159C" w:rsidP="00EC159C">
      <w:pPr>
        <w:spacing w:line="360" w:lineRule="auto"/>
        <w:jc w:val="both"/>
        <w:rPr>
          <w:bCs/>
          <w:sz w:val="27"/>
          <w:szCs w:val="27"/>
          <w:lang w:val="vi-VN"/>
        </w:rPr>
      </w:pPr>
      <w:r w:rsidRPr="007F6F87">
        <w:rPr>
          <w:b/>
          <w:sz w:val="27"/>
          <w:szCs w:val="27"/>
          <w:lang w:val="vi-VN"/>
        </w:rPr>
        <w:t>Bài</w:t>
      </w:r>
      <w:r w:rsidRPr="007F6F87">
        <w:rPr>
          <w:b/>
          <w:bCs/>
          <w:sz w:val="27"/>
          <w:szCs w:val="27"/>
          <w:lang w:val="vi-VN"/>
        </w:rPr>
        <w:t>10</w:t>
      </w:r>
      <w:r w:rsidRPr="007F6F87">
        <w:rPr>
          <w:b/>
          <w:bCs/>
          <w:sz w:val="27"/>
          <w:szCs w:val="27"/>
        </w:rPr>
        <w:t>.Tính thuận</w:t>
      </w:r>
      <w:r w:rsidRPr="007F6F87">
        <w:rPr>
          <w:b/>
          <w:bCs/>
          <w:sz w:val="27"/>
          <w:szCs w:val="27"/>
          <w:lang w:val="vi-VN"/>
        </w:rPr>
        <w:t xml:space="preserve"> tiện</w:t>
      </w:r>
      <w:r w:rsidRPr="007F6F87">
        <w:rPr>
          <w:bCs/>
          <w:sz w:val="27"/>
          <w:szCs w:val="27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6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9</m:t>
            </m:r>
          </m:den>
        </m:f>
      </m:oMath>
      <w:r w:rsidRPr="007F6F87">
        <w:rPr>
          <w:sz w:val="27"/>
          <w:szCs w:val="27"/>
        </w:rPr>
        <w:t xml:space="preserve"> </w:t>
      </w:r>
      <m:oMath>
        <m:r>
          <w:rPr>
            <w:rFonts w:ascii="Cambria Math" w:hAnsi="Cambria Math"/>
            <w:sz w:val="27"/>
            <w:szCs w:val="27"/>
          </w:rPr>
          <m:t>×25+</m:t>
        </m:r>
        <m:f>
          <m:fPr>
            <m:ctrlPr>
              <w:rPr>
                <w:rFonts w:ascii="Cambria Math" w:hAnsi="Cambria Math"/>
                <w:i/>
                <w:sz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2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9</m:t>
            </m:r>
          </m:den>
        </m:f>
      </m:oMath>
      <w:r w:rsidRPr="007F6F87">
        <w:rPr>
          <w:bCs/>
          <w:sz w:val="27"/>
          <w:szCs w:val="27"/>
        </w:rPr>
        <w:t xml:space="preserve"> </w:t>
      </w:r>
      <m:oMath>
        <m:r>
          <w:rPr>
            <w:rFonts w:ascii="Cambria Math" w:hAnsi="Cambria Math"/>
            <w:sz w:val="27"/>
            <w:szCs w:val="27"/>
          </w:rPr>
          <m:t>×25</m:t>
        </m:r>
      </m:oMath>
    </w:p>
    <w:p w:rsidR="00EC159C" w:rsidRPr="007F6F87" w:rsidRDefault="00EC159C" w:rsidP="00EC159C">
      <w:pPr>
        <w:spacing w:line="360" w:lineRule="auto"/>
        <w:jc w:val="center"/>
        <w:rPr>
          <w:bCs/>
          <w:sz w:val="27"/>
          <w:szCs w:val="27"/>
          <w:lang w:val="vi-VN"/>
        </w:rPr>
      </w:pPr>
      <w:r w:rsidRPr="007F6F87">
        <w:rPr>
          <w:bCs/>
          <w:sz w:val="27"/>
          <w:szCs w:val="27"/>
          <w:lang w:val="vi-VN"/>
        </w:rPr>
        <w:t>=============Hết=============</w:t>
      </w:r>
    </w:p>
    <w:p w:rsidR="00EC159C" w:rsidRPr="007F6F87" w:rsidRDefault="00EC159C" w:rsidP="00EC159C">
      <w:pPr>
        <w:jc w:val="center"/>
        <w:rPr>
          <w:bCs/>
          <w:sz w:val="28"/>
          <w:szCs w:val="28"/>
          <w:lang w:val="vi-VN"/>
        </w:rPr>
      </w:pPr>
      <w:r w:rsidRPr="007F6F87">
        <w:rPr>
          <w:bCs/>
          <w:sz w:val="28"/>
          <w:szCs w:val="28"/>
          <w:lang w:val="es-ES"/>
        </w:rPr>
        <w:t>ĐÁP</w:t>
      </w:r>
      <w:r w:rsidRPr="007F6F87">
        <w:rPr>
          <w:bCs/>
          <w:sz w:val="28"/>
          <w:szCs w:val="28"/>
          <w:lang w:val="vi-VN"/>
        </w:rPr>
        <w:t xml:space="preserve"> ÁN VÀ BIỂU ĐIỂM MÔN TOÁN</w:t>
      </w:r>
    </w:p>
    <w:p w:rsidR="00EC159C" w:rsidRPr="007F6F87" w:rsidRDefault="00EC159C" w:rsidP="00EC159C">
      <w:pPr>
        <w:rPr>
          <w:bCs/>
          <w:sz w:val="28"/>
          <w:szCs w:val="28"/>
        </w:rPr>
      </w:pPr>
    </w:p>
    <w:tbl>
      <w:tblPr>
        <w:tblStyle w:val="TableGrid3"/>
        <w:tblW w:w="10768" w:type="dxa"/>
        <w:tblLook w:val="04A0" w:firstRow="1" w:lastRow="0" w:firstColumn="1" w:lastColumn="0" w:noHBand="0" w:noVBand="1"/>
      </w:tblPr>
      <w:tblGrid>
        <w:gridCol w:w="1129"/>
        <w:gridCol w:w="1276"/>
        <w:gridCol w:w="5954"/>
        <w:gridCol w:w="2409"/>
      </w:tblGrid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TN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TL</w:t>
            </w: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ĐÁP ÁN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ĐIỂM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1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</w:rPr>
              <w:t xml:space="preserve"> a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 xml:space="preserve">/     </w:t>
            </w:r>
            <w:r w:rsidRPr="007F6F87">
              <w:rPr>
                <w:color w:val="000000"/>
                <w:sz w:val="28"/>
                <w:szCs w:val="28"/>
              </w:rPr>
              <w:t xml:space="preserve">B.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2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</w:rPr>
              <w:tab/>
            </w:r>
            <w:r w:rsidRPr="007F6F87">
              <w:rPr>
                <w:bCs/>
                <w:color w:val="000000"/>
                <w:sz w:val="28"/>
                <w:szCs w:val="28"/>
                <w:lang w:val="vi-VN"/>
              </w:rPr>
              <w:t xml:space="preserve">                             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 xml:space="preserve">b/       </w:t>
            </w:r>
            <w:r w:rsidRPr="007F6F87">
              <w:rPr>
                <w:color w:val="000000"/>
                <w:sz w:val="28"/>
                <w:szCs w:val="28"/>
              </w:rPr>
              <w:t>A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>.</w:t>
            </w:r>
            <w:r w:rsidRPr="007F6F87">
              <w:rPr>
                <w:color w:val="000000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8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6</m:t>
                  </m:r>
                </m:den>
              </m:f>
            </m:oMath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</w:p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2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spacing w:line="360" w:lineRule="auto"/>
              <w:jc w:val="both"/>
              <w:rPr>
                <w:bCs/>
                <w:color w:val="000000"/>
                <w:sz w:val="27"/>
                <w:szCs w:val="27"/>
              </w:rPr>
            </w:pPr>
            <w:r w:rsidRPr="007F6F87">
              <w:rPr>
                <w:bCs/>
                <w:color w:val="000000"/>
                <w:sz w:val="28"/>
                <w:szCs w:val="28"/>
                <w:lang w:val="vi-VN"/>
              </w:rPr>
              <w:t xml:space="preserve">a/    </w:t>
            </w:r>
            <w:r w:rsidRPr="007F6F87">
              <w:rPr>
                <w:bCs/>
                <w:color w:val="000000"/>
                <w:sz w:val="27"/>
                <w:szCs w:val="27"/>
              </w:rPr>
              <w:t xml:space="preserve">D.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7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3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7"/>
                      <w:szCs w:val="27"/>
                    </w:rPr>
                    <m:t>25</m:t>
                  </m:r>
                </m:den>
              </m:f>
            </m:oMath>
            <w:r w:rsidRPr="007F6F87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 xml:space="preserve">                            b/       </w:t>
            </w:r>
            <w:r w:rsidRPr="007F6F87">
              <w:rPr>
                <w:color w:val="000000"/>
                <w:sz w:val="28"/>
                <w:szCs w:val="28"/>
                <w:lang w:val="nl-NL"/>
              </w:rPr>
              <w:t>B.   42</w:t>
            </w:r>
            <w:r w:rsidRPr="007F6F87">
              <w:rPr>
                <w:b/>
                <w:color w:val="000000"/>
                <w:sz w:val="28"/>
                <w:szCs w:val="28"/>
                <w:lang w:val="nl-NL"/>
              </w:rPr>
              <w:t xml:space="preserve">                 </w:t>
            </w:r>
            <w:r w:rsidRPr="007F6F87">
              <w:rPr>
                <w:bCs/>
                <w:color w:val="000000"/>
                <w:sz w:val="28"/>
                <w:szCs w:val="28"/>
                <w:lang w:val="vi-VN"/>
              </w:rPr>
              <w:t xml:space="preserve">                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</w:p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3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= ; &gt;; &lt;; &lt;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4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 xml:space="preserve"> S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/Đ/S/Đ              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5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a/</w:t>
            </w:r>
            <w:r w:rsidRPr="007F6F87">
              <w:rPr>
                <w:bCs/>
                <w:sz w:val="27"/>
                <w:szCs w:val="27"/>
              </w:rPr>
              <w:t xml:space="preserve">       A    3019         b</w:t>
            </w:r>
            <w:r w:rsidRPr="007F6F87">
              <w:rPr>
                <w:bCs/>
                <w:sz w:val="27"/>
                <w:szCs w:val="27"/>
                <w:lang w:val="vi-VN"/>
              </w:rPr>
              <w:t>/  B. 40</w:t>
            </w:r>
            <w:r w:rsidRPr="007F6F87">
              <w:rPr>
                <w:bCs/>
                <w:sz w:val="27"/>
                <w:szCs w:val="27"/>
              </w:rPr>
              <w:t xml:space="preserve">                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6</w:t>
            </w: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5954" w:type="dxa"/>
          </w:tcPr>
          <w:p w:rsidR="00EC159C" w:rsidRPr="007F6F87" w:rsidRDefault="00EC159C" w:rsidP="00EC159C">
            <w:pPr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 xml:space="preserve">a/    1;4 </w:t>
            </w:r>
          </w:p>
          <w:p w:rsidR="00EC159C" w:rsidRPr="007F6F87" w:rsidRDefault="00EC159C" w:rsidP="00EC159C">
            <w:pPr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 xml:space="preserve">b/     4 </w:t>
            </w:r>
          </w:p>
          <w:p w:rsidR="00EC159C" w:rsidRPr="007F6F87" w:rsidRDefault="00EC159C" w:rsidP="00EC159C">
            <w:pPr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 xml:space="preserve">c/    6 </w:t>
            </w:r>
          </w:p>
          <w:p w:rsidR="00EC159C" w:rsidRPr="007F6F87" w:rsidRDefault="00EC159C" w:rsidP="00EC159C">
            <w:pPr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d/   36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7</w:t>
            </w: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 xml:space="preserve">          </w:t>
            </w:r>
            <w:r w:rsidRPr="007F6F87">
              <w:rPr>
                <w:bCs/>
                <w:sz w:val="27"/>
                <w:szCs w:val="27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6</m:t>
                  </m:r>
                </m:den>
              </m:f>
            </m:oMath>
            <w:r w:rsidRPr="007F6F87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8</m:t>
                  </m:r>
                </m:den>
              </m:f>
            </m:oMath>
            <w:r w:rsidRPr="007F6F87">
              <w:rPr>
                <w:bCs/>
                <w:sz w:val="28"/>
                <w:szCs w:val="28"/>
                <w:lang w:val="vi-VN"/>
              </w:rPr>
              <w:t xml:space="preserve"> -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9</m:t>
                  </m:r>
                </m:den>
              </m:f>
            </m:oMath>
            <w:r w:rsidRPr="007F6F87">
              <w:rPr>
                <w:bCs/>
                <w:sz w:val="28"/>
                <w:szCs w:val="28"/>
                <w:lang w:val="vi-VN"/>
              </w:rPr>
              <w:t xml:space="preserve">      0,25 đ)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 xml:space="preserve">          </w:t>
            </w:r>
            <w:r w:rsidRPr="007F6F87">
              <w:rPr>
                <w:bCs/>
                <w:sz w:val="27"/>
                <w:szCs w:val="27"/>
                <w:lang w:val="vi-VN"/>
              </w:rPr>
              <w:t xml:space="preserve">b/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</m:oMath>
            <w:r w:rsidRPr="007F6F87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8</m:t>
                  </m:r>
                </m:den>
              </m:f>
            </m:oMath>
            <w:r w:rsidRPr="007F6F87">
              <w:rPr>
                <w:bCs/>
                <w:sz w:val="28"/>
                <w:szCs w:val="28"/>
                <w:lang w:val="vi-VN"/>
              </w:rPr>
              <w:t xml:space="preserve">           (0,25 đ)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 xml:space="preserve">  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7"/>
                <w:szCs w:val="27"/>
                <w:lang w:val="vi-VN"/>
              </w:rPr>
              <w:t xml:space="preserve">c/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</m:oMath>
            <w:r w:rsidRPr="007F6F87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den>
              </m:f>
            </m:oMath>
            <w:r w:rsidRPr="007F6F87">
              <w:rPr>
                <w:sz w:val="27"/>
                <w:szCs w:val="27"/>
                <w:lang w:val="vi-VN"/>
              </w:rPr>
              <w:t xml:space="preserve"> =</w:t>
            </w:r>
            <m:oMath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5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5</m:t>
                  </m:r>
                </m:den>
              </m:f>
            </m:oMath>
            <w:r w:rsidRPr="007F6F87">
              <w:rPr>
                <w:bCs/>
                <w:sz w:val="28"/>
                <w:szCs w:val="28"/>
                <w:lang w:val="vi-VN"/>
              </w:rPr>
              <w:t xml:space="preserve">   (0,5 đ)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8</w:t>
            </w: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 xml:space="preserve"> 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Chu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vi hình chữ nhật là:</w:t>
            </w:r>
          </w:p>
          <w:p w:rsidR="00EC159C" w:rsidRPr="007F6F87" w:rsidRDefault="00EC159C" w:rsidP="00EC159C">
            <w:pPr>
              <w:rPr>
                <w:sz w:val="27"/>
                <w:szCs w:val="27"/>
                <w:lang w:val="vi-VN"/>
              </w:rPr>
            </w:pPr>
            <w:r w:rsidRPr="007F6F87">
              <w:rPr>
                <w:bCs/>
                <w:sz w:val="27"/>
                <w:szCs w:val="27"/>
                <w:lang w:val="vi-VN"/>
              </w:rPr>
              <w:t xml:space="preserve">   </w:t>
            </w:r>
            <m:oMath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den>
              </m:f>
            </m:oMath>
            <w:r w:rsidRPr="007F6F87">
              <w:rPr>
                <w:sz w:val="27"/>
                <w:szCs w:val="27"/>
              </w:rPr>
              <w:t xml:space="preserve"> </w:t>
            </w:r>
            <w:r w:rsidRPr="007F6F87">
              <w:rPr>
                <w:sz w:val="27"/>
                <w:szCs w:val="27"/>
                <w:lang w:val="vi-VN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den>
              </m:f>
            </m:oMath>
            <w:r w:rsidRPr="007F6F87">
              <w:rPr>
                <w:sz w:val="27"/>
                <w:szCs w:val="27"/>
                <w:lang w:val="vi-VN"/>
              </w:rPr>
              <w:t xml:space="preserve">) </w:t>
            </w:r>
            <m:oMath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 xml:space="preserve">×2=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7</m:t>
                  </m:r>
                </m:den>
              </m:f>
            </m:oMath>
            <w:r w:rsidRPr="007F6F87">
              <w:rPr>
                <w:sz w:val="27"/>
                <w:szCs w:val="27"/>
                <w:lang w:val="vi-VN"/>
              </w:rPr>
              <w:t xml:space="preserve"> (m)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Diện tích của hình chữ nhật là:</w:t>
            </w:r>
          </w:p>
          <w:p w:rsidR="00EC159C" w:rsidRPr="007F6F87" w:rsidRDefault="005542D1" w:rsidP="00EC159C">
            <w:pPr>
              <w:rPr>
                <w:iCs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den>
              </m:f>
            </m:oMath>
            <w:r w:rsidR="00EC159C" w:rsidRPr="007F6F87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49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(</m:t>
              </m:r>
            </m:oMath>
            <w:r w:rsidR="00EC159C" w:rsidRPr="007F6F87">
              <w:rPr>
                <w:bCs/>
                <w:sz w:val="27"/>
                <w:szCs w:val="27"/>
              </w:rPr>
              <w:t>m</w:t>
            </w:r>
            <w:r w:rsidR="00EC159C" w:rsidRPr="007F6F87">
              <w:rPr>
                <w:bCs/>
                <w:sz w:val="27"/>
                <w:szCs w:val="27"/>
                <w:vertAlign w:val="superscript"/>
              </w:rPr>
              <w:t xml:space="preserve">2 </w:t>
            </w:r>
            <w:r w:rsidR="00EC159C" w:rsidRPr="007F6F87">
              <w:rPr>
                <w:iCs/>
                <w:sz w:val="28"/>
                <w:szCs w:val="28"/>
              </w:rPr>
              <w:t>)</w:t>
            </w:r>
          </w:p>
          <w:p w:rsidR="00EC159C" w:rsidRPr="007F6F87" w:rsidRDefault="00EC159C" w:rsidP="00EC159C">
            <w:pPr>
              <w:rPr>
                <w:sz w:val="27"/>
                <w:szCs w:val="27"/>
                <w:lang w:val="vi-VN"/>
              </w:rPr>
            </w:pPr>
            <w:r w:rsidRPr="007F6F87">
              <w:rPr>
                <w:iCs/>
                <w:sz w:val="28"/>
                <w:szCs w:val="28"/>
                <w:lang w:val="vi-VN"/>
              </w:rPr>
              <w:t xml:space="preserve">Đáp số:  Chu vi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7</m:t>
                  </m:r>
                </m:den>
              </m:f>
            </m:oMath>
            <w:r w:rsidRPr="007F6F87">
              <w:rPr>
                <w:sz w:val="27"/>
                <w:szCs w:val="27"/>
                <w:lang w:val="vi-VN"/>
              </w:rPr>
              <w:t xml:space="preserve"> (m)</w:t>
            </w:r>
          </w:p>
          <w:p w:rsidR="00EC159C" w:rsidRPr="007F6F87" w:rsidRDefault="00EC159C" w:rsidP="00EC159C">
            <w:pPr>
              <w:rPr>
                <w:iCs/>
                <w:sz w:val="28"/>
                <w:szCs w:val="28"/>
                <w:lang w:val="vi-VN"/>
              </w:rPr>
            </w:pPr>
            <w:r w:rsidRPr="007F6F87">
              <w:rPr>
                <w:sz w:val="27"/>
                <w:szCs w:val="27"/>
                <w:lang w:val="vi-VN"/>
              </w:rPr>
              <w:t xml:space="preserve">Diện tích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49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(</m:t>
              </m:r>
            </m:oMath>
            <w:r w:rsidRPr="007F6F87">
              <w:rPr>
                <w:bCs/>
                <w:sz w:val="27"/>
                <w:szCs w:val="27"/>
              </w:rPr>
              <w:t>m</w:t>
            </w:r>
            <w:r w:rsidRPr="007F6F87">
              <w:rPr>
                <w:bCs/>
                <w:sz w:val="27"/>
                <w:szCs w:val="27"/>
                <w:vertAlign w:val="superscript"/>
              </w:rPr>
              <w:t xml:space="preserve">2 </w:t>
            </w:r>
            <w:r w:rsidRPr="007F6F87">
              <w:rPr>
                <w:iCs/>
                <w:sz w:val="28"/>
                <w:szCs w:val="28"/>
              </w:rPr>
              <w:t>)</w:t>
            </w: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9</w:t>
            </w: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7"/>
                <w:szCs w:val="27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 xml:space="preserve">Số thóc đã bán là: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176</m:t>
              </m:r>
            </m:oMath>
            <w:r w:rsidRPr="007F6F87">
              <w:rPr>
                <w:bCs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=</m:t>
              </m:r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110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tạ</m:t>
                  </m:r>
                </m:e>
              </m:d>
            </m:oMath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lastRenderedPageBreak/>
              <w:t>Số thóc còn lại là: 176-110=66 (tạ)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t>Đáp số: 66 tạ</w:t>
            </w:r>
          </w:p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vi-VN"/>
              </w:rPr>
              <w:lastRenderedPageBreak/>
              <w:t>(1 đ)</w:t>
            </w:r>
          </w:p>
        </w:tc>
      </w:tr>
      <w:tr w:rsidR="00EC159C" w:rsidRPr="007F6F87" w:rsidTr="00EA52FD">
        <w:tc>
          <w:tcPr>
            <w:tcW w:w="112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</w:p>
        </w:tc>
        <w:tc>
          <w:tcPr>
            <w:tcW w:w="1276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</w:rPr>
              <w:t>Câu 10</w:t>
            </w:r>
          </w:p>
        </w:tc>
        <w:tc>
          <w:tcPr>
            <w:tcW w:w="5954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  <w:lang w:val="vi-VN"/>
              </w:rPr>
            </w:pPr>
          </w:p>
          <w:p w:rsidR="00EC159C" w:rsidRPr="007F6F87" w:rsidRDefault="005542D1" w:rsidP="00EC159C">
            <w:pPr>
              <w:rPr>
                <w:bCs/>
                <w:sz w:val="27"/>
                <w:szCs w:val="27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9</m:t>
                  </m:r>
                </m:den>
              </m:f>
            </m:oMath>
            <w:r w:rsidR="00EC159C" w:rsidRPr="007F6F87">
              <w:rPr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×25+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9</m:t>
                  </m:r>
                </m:den>
              </m:f>
            </m:oMath>
            <w:r w:rsidR="00EC159C" w:rsidRPr="007F6F87">
              <w:rPr>
                <w:bCs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×25=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2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  <w:lang w:val="vi-VN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sz w:val="27"/>
                          <w:szCs w:val="27"/>
                          <w:lang w:val="vi-VN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  <w:lang w:val="vi-V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2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  <w:lang w:val="vi-VN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  <w:sz w:val="27"/>
                          <w:szCs w:val="27"/>
                          <w:lang w:val="vi-VN"/>
                        </w:rPr>
                        <m:t>9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sz w:val="27"/>
                      <w:szCs w:val="22"/>
                      <w:lang w:val="vi-VN"/>
                    </w:rPr>
                  </m:ctrlPr>
                </m:e>
              </m:d>
              <m:r>
                <w:rPr>
                  <w:rFonts w:ascii="Cambria Math" w:hAnsi="Cambria Math"/>
                  <w:sz w:val="27"/>
                  <w:szCs w:val="27"/>
                  <w:lang w:val="vi-VN"/>
                </w:rPr>
                <m:t>×25</m:t>
              </m:r>
            </m:oMath>
          </w:p>
          <w:p w:rsidR="00EC159C" w:rsidRPr="007F6F87" w:rsidRDefault="00EC159C" w:rsidP="00EC159C">
            <w:pPr>
              <w:rPr>
                <w:bCs/>
                <w:i/>
                <w:sz w:val="28"/>
                <w:szCs w:val="28"/>
                <w:lang w:val="vi-VN"/>
              </w:rPr>
            </w:pPr>
            <m:oMathPara>
              <m:oMath>
                <m:r>
                  <w:rPr>
                    <w:rFonts w:ascii="Cambria Math" w:hAnsi="Cambria Math"/>
                    <w:sz w:val="27"/>
                    <w:szCs w:val="27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7"/>
                        <w:szCs w:val="22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7"/>
                        <w:szCs w:val="27"/>
                        <w:lang w:val="vi-VN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7"/>
                        <w:szCs w:val="27"/>
                        <w:lang w:val="vi-VN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sz w:val="27"/>
                    <w:szCs w:val="27"/>
                    <w:lang w:val="vi-VN"/>
                  </w:rPr>
                  <m:t>×25=50</m:t>
                </m:r>
              </m:oMath>
            </m:oMathPara>
          </w:p>
        </w:tc>
        <w:tc>
          <w:tcPr>
            <w:tcW w:w="2409" w:type="dxa"/>
          </w:tcPr>
          <w:p w:rsidR="00EC159C" w:rsidRPr="007F6F87" w:rsidRDefault="00EC159C" w:rsidP="00EC159C">
            <w:pPr>
              <w:rPr>
                <w:bCs/>
                <w:sz w:val="28"/>
                <w:szCs w:val="28"/>
              </w:rPr>
            </w:pPr>
            <w:r w:rsidRPr="007F6F87">
              <w:rPr>
                <w:bCs/>
                <w:sz w:val="28"/>
                <w:szCs w:val="28"/>
                <w:lang w:val="es-ES"/>
              </w:rPr>
              <w:t>(1đ)</w:t>
            </w:r>
          </w:p>
        </w:tc>
      </w:tr>
    </w:tbl>
    <w:p w:rsidR="00EC159C" w:rsidRPr="007F6F87" w:rsidRDefault="00EC159C" w:rsidP="00EC159C">
      <w:pPr>
        <w:rPr>
          <w:bCs/>
          <w:sz w:val="28"/>
          <w:szCs w:val="28"/>
        </w:rPr>
      </w:pPr>
    </w:p>
    <w:p w:rsidR="00EC159C" w:rsidRPr="007F6F87" w:rsidRDefault="00EC159C" w:rsidP="00EC159C">
      <w:pPr>
        <w:spacing w:line="360" w:lineRule="auto"/>
        <w:jc w:val="both"/>
        <w:rPr>
          <w:sz w:val="28"/>
          <w:szCs w:val="28"/>
        </w:rPr>
      </w:pPr>
    </w:p>
    <w:p w:rsidR="00EC159C" w:rsidRPr="007F6F87" w:rsidRDefault="00EC159C" w:rsidP="00EC159C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EC159C" w:rsidRPr="007F6F87" w:rsidRDefault="00EC159C" w:rsidP="00EC159C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EC159C" w:rsidRPr="007F6F87" w:rsidRDefault="00EC159C" w:rsidP="00EC159C">
      <w:pPr>
        <w:tabs>
          <w:tab w:val="left" w:pos="142"/>
        </w:tabs>
        <w:jc w:val="center"/>
        <w:rPr>
          <w:lang w:val="vi-VN"/>
        </w:rPr>
      </w:pPr>
      <w:r w:rsidRPr="007F6F87">
        <w:rPr>
          <w:b/>
          <w:lang w:val="vi-VN"/>
        </w:rPr>
        <w:t xml:space="preserve"> </w:t>
      </w:r>
      <w:r w:rsidRPr="007F6F87">
        <w:rPr>
          <w:lang w:val="vi-VN"/>
        </w:rPr>
        <w:t xml:space="preserve">(Tỉ lệ: Trắc nghiệm: </w:t>
      </w:r>
      <w:r w:rsidRPr="007F6F87">
        <w:t>7</w:t>
      </w:r>
      <w:r w:rsidRPr="007F6F87">
        <w:rPr>
          <w:lang w:val="vi-VN"/>
        </w:rPr>
        <w:t xml:space="preserve"> ; Tự luận: </w:t>
      </w:r>
      <w:r w:rsidRPr="007F6F87">
        <w:t>3</w:t>
      </w:r>
      <w:r w:rsidRPr="007F6F87">
        <w:rPr>
          <w:lang w:val="vi-VN"/>
        </w:rPr>
        <w:t>)</w:t>
      </w:r>
    </w:p>
    <w:p w:rsidR="00EC159C" w:rsidRPr="007F6F87" w:rsidRDefault="00EC159C" w:rsidP="00EC159C">
      <w:pPr>
        <w:jc w:val="center"/>
      </w:pPr>
      <w:r w:rsidRPr="007F6F87"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EC159C" w:rsidRPr="007F6F87" w:rsidTr="00EA52FD">
        <w:tc>
          <w:tcPr>
            <w:tcW w:w="1101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 xml:space="preserve">Mạch </w:t>
            </w:r>
          </w:p>
          <w:p w:rsidR="00EC159C" w:rsidRPr="007F6F87" w:rsidRDefault="00EC159C" w:rsidP="00EC159C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>kiến thức,</w:t>
            </w:r>
          </w:p>
          <w:p w:rsidR="00EC159C" w:rsidRPr="007F6F87" w:rsidRDefault="00EC159C" w:rsidP="00EC159C">
            <w:pPr>
              <w:jc w:val="center"/>
            </w:pPr>
            <w:r w:rsidRPr="007F6F87">
              <w:rPr>
                <w:b/>
                <w:bCs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EC159C" w:rsidRPr="007F6F87" w:rsidTr="00EA52FD">
        <w:trPr>
          <w:trHeight w:val="259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EC159C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bCs/>
                <w:color w:val="000000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1. Số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và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phép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tính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EC159C" w:rsidRPr="007F6F87" w:rsidRDefault="00EC159C" w:rsidP="00EC159C">
            <w:pPr>
              <w:jc w:val="both"/>
            </w:pPr>
            <w:r w:rsidRPr="007F6F87">
              <w:t>- Đọc, viết, viết, so sánh, rút gọn phân số.</w:t>
            </w:r>
          </w:p>
          <w:p w:rsidR="00EC159C" w:rsidRPr="007F6F87" w:rsidRDefault="00EC159C" w:rsidP="00EC159C">
            <w:pPr>
              <w:jc w:val="both"/>
            </w:pPr>
            <w:r w:rsidRPr="007F6F87"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EC159C" w:rsidRPr="007F6F87" w:rsidRDefault="00EC159C" w:rsidP="00EC159C">
            <w:pPr>
              <w:jc w:val="both"/>
              <w:rPr>
                <w:lang w:val="vi-VN"/>
              </w:rPr>
            </w:pPr>
            <w:r w:rsidRPr="007F6F87"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EC159C" w:rsidRPr="007F6F87" w:rsidRDefault="00EC159C" w:rsidP="00EC159C">
            <w:pPr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EC159C" w:rsidRPr="007F6F87" w:rsidTr="00EA52FD">
        <w:trPr>
          <w:trHeight w:val="988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 xml:space="preserve">1, 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2, 3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7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6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0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</w:tc>
      </w:tr>
      <w:tr w:rsidR="00EC159C" w:rsidRPr="007F6F87" w:rsidTr="00EA52FD">
        <w:trPr>
          <w:trHeight w:val="665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i/>
                <w:iCs/>
                <w:color w:val="000000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EC159C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bCs/>
                <w:color w:val="000000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</w:rPr>
            </w:pPr>
            <w:r w:rsidRPr="007F6F87">
              <w:rPr>
                <w:b/>
              </w:rPr>
              <w:t>2. Hình học</w:t>
            </w:r>
          </w:p>
          <w:p w:rsidR="00EC159C" w:rsidRPr="007F6F87" w:rsidRDefault="00EC159C" w:rsidP="00EC159C">
            <w:pPr>
              <w:jc w:val="center"/>
              <w:rPr>
                <w:b/>
              </w:rPr>
            </w:pPr>
            <w:r w:rsidRPr="007F6F87">
              <w:rPr>
                <w:b/>
              </w:rPr>
              <w:t>và</w:t>
            </w:r>
          </w:p>
          <w:p w:rsidR="00EC159C" w:rsidRPr="007F6F87" w:rsidRDefault="00EC159C" w:rsidP="00EC159C">
            <w:pPr>
              <w:jc w:val="center"/>
              <w:rPr>
                <w:b/>
              </w:rPr>
            </w:pPr>
            <w:r w:rsidRPr="007F6F87">
              <w:rPr>
                <w:b/>
              </w:rPr>
              <w:t>đo</w:t>
            </w:r>
          </w:p>
          <w:p w:rsidR="00EC159C" w:rsidRPr="007F6F87" w:rsidRDefault="00EC159C" w:rsidP="00EC159C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lường</w:t>
            </w:r>
          </w:p>
        </w:tc>
        <w:tc>
          <w:tcPr>
            <w:tcW w:w="4536" w:type="dxa"/>
            <w:vMerge w:val="restart"/>
          </w:tcPr>
          <w:p w:rsidR="00EC159C" w:rsidRPr="007F6F87" w:rsidRDefault="00EC159C" w:rsidP="00EC159C">
            <w:pPr>
              <w:jc w:val="both"/>
            </w:pPr>
            <w:r w:rsidRPr="007F6F87"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EC159C" w:rsidRPr="007F6F87" w:rsidRDefault="00EC159C" w:rsidP="00EC159C">
            <w:pPr>
              <w:jc w:val="both"/>
            </w:pPr>
            <w:r w:rsidRPr="007F6F87">
              <w:t>-Biết đổi, tính toán các đơn vị diện tích, khối lượng, thời gian.</w:t>
            </w:r>
          </w:p>
          <w:p w:rsidR="00EC159C" w:rsidRPr="007F6F87" w:rsidRDefault="00EC159C" w:rsidP="00EC159C">
            <w:pPr>
              <w:jc w:val="both"/>
              <w:rPr>
                <w:bCs/>
                <w:color w:val="FF0000"/>
                <w:sz w:val="22"/>
                <w:szCs w:val="22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EC159C" w:rsidRPr="007F6F87" w:rsidTr="00EA52FD">
        <w:trPr>
          <w:trHeight w:val="736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4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8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5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EC159C" w:rsidRPr="007F6F87" w:rsidTr="00EA52FD">
        <w:trPr>
          <w:trHeight w:val="593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EC159C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EC159C" w:rsidRPr="007F6F87" w:rsidRDefault="00EC159C" w:rsidP="00EC159C">
            <w:r w:rsidRPr="007F6F87">
              <w:t>- Nêu được một số nhận xét đơn giản từ biểu đồ cột.</w:t>
            </w:r>
          </w:p>
          <w:p w:rsidR="00EC159C" w:rsidRPr="007F6F87" w:rsidRDefault="00EC159C" w:rsidP="00EC159C">
            <w:r w:rsidRPr="007F6F87">
              <w:t>- Tính được giá trị trung bình của các số liệu trong bảng hay biểu đồ cột.</w:t>
            </w:r>
          </w:p>
          <w:p w:rsidR="00EC159C" w:rsidRPr="007F6F87" w:rsidRDefault="00EC159C" w:rsidP="00EC159C">
            <w:pPr>
              <w:jc w:val="both"/>
              <w:rPr>
                <w:iCs/>
                <w:bdr w:val="none" w:sz="0" w:space="0" w:color="auto" w:frame="1"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EC159C" w:rsidRPr="007F6F87" w:rsidTr="00EA52FD">
        <w:trPr>
          <w:trHeight w:val="361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</w:tc>
      </w:tr>
      <w:tr w:rsidR="00EC159C" w:rsidRPr="007F6F87" w:rsidTr="00EA52FD">
        <w:trPr>
          <w:trHeight w:val="361"/>
        </w:trPr>
        <w:tc>
          <w:tcPr>
            <w:tcW w:w="1101" w:type="dxa"/>
            <w:vMerge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EC159C" w:rsidRPr="007F6F87" w:rsidRDefault="00EC159C" w:rsidP="00EC159C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EC159C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EC159C" w:rsidRPr="007F6F87" w:rsidRDefault="00EC159C" w:rsidP="00EC159C">
            <w:pPr>
              <w:jc w:val="center"/>
              <w:rPr>
                <w:b/>
                <w:sz w:val="20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sz w:val="10"/>
                <w:lang w:val="it-IT"/>
              </w:rPr>
            </w:pPr>
          </w:p>
          <w:p w:rsidR="00EC159C" w:rsidRPr="007F6F87" w:rsidRDefault="00EC159C" w:rsidP="00EC159C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 câu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sz w:val="8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 câu</w:t>
            </w:r>
          </w:p>
        </w:tc>
      </w:tr>
      <w:tr w:rsidR="00EC159C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EC159C" w:rsidRPr="007F6F87" w:rsidRDefault="00EC159C" w:rsidP="00EC159C">
            <w:pPr>
              <w:jc w:val="both"/>
              <w:rPr>
                <w:b/>
                <w:sz w:val="22"/>
                <w:lang w:val="it-IT"/>
              </w:rPr>
            </w:pP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992" w:type="dxa"/>
          </w:tcPr>
          <w:p w:rsidR="00EC159C" w:rsidRPr="007F6F87" w:rsidRDefault="00EC159C" w:rsidP="00EC159C">
            <w:pPr>
              <w:jc w:val="center"/>
              <w:rPr>
                <w:b/>
                <w:sz w:val="4"/>
                <w:lang w:val="it-IT"/>
              </w:rPr>
            </w:pPr>
          </w:p>
          <w:p w:rsidR="00EC159C" w:rsidRPr="007F6F87" w:rsidRDefault="00EC159C" w:rsidP="00EC159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điểm</w:t>
            </w:r>
          </w:p>
        </w:tc>
      </w:tr>
      <w:tr w:rsidR="00EC159C" w:rsidRPr="007F6F87" w:rsidTr="00EA52FD">
        <w:trPr>
          <w:trHeight w:val="101"/>
        </w:trPr>
        <w:tc>
          <w:tcPr>
            <w:tcW w:w="5637" w:type="dxa"/>
            <w:gridSpan w:val="2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EC159C" w:rsidRPr="007F6F87" w:rsidRDefault="00EC159C" w:rsidP="00EC159C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EC159C" w:rsidRPr="007F6F87" w:rsidRDefault="00EC159C" w:rsidP="00EC159C">
      <w:pPr>
        <w:tabs>
          <w:tab w:val="center" w:pos="5269"/>
        </w:tabs>
        <w:rPr>
          <w:b/>
          <w:sz w:val="14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EC159C" w:rsidRPr="007F6F87" w:rsidRDefault="00EC159C" w:rsidP="00EC159C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lastRenderedPageBreak/>
        <w:t xml:space="preserve">                                                                                </w:t>
      </w:r>
    </w:p>
    <w:p w:rsidR="00EC159C" w:rsidRPr="007F6F87" w:rsidRDefault="00EC159C" w:rsidP="00EC159C">
      <w:pPr>
        <w:rPr>
          <w:b/>
          <w:sz w:val="28"/>
          <w:szCs w:val="28"/>
          <w:lang w:val="vi-VN"/>
        </w:rPr>
      </w:pPr>
    </w:p>
    <w:p w:rsidR="001C33AD" w:rsidRPr="007F6F87" w:rsidRDefault="001C33AD" w:rsidP="001C33AD">
      <w:pPr>
        <w:jc w:val="center"/>
      </w:pPr>
    </w:p>
    <w:p w:rsidR="001C33AD" w:rsidRPr="007F6F87" w:rsidRDefault="001C33AD" w:rsidP="001C33AD">
      <w:pPr>
        <w:jc w:val="center"/>
      </w:pP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3650"/>
        <w:gridCol w:w="768"/>
        <w:gridCol w:w="5710"/>
      </w:tblGrid>
      <w:tr w:rsidR="001C33AD" w:rsidRPr="007F6F87" w:rsidTr="00EA52FD">
        <w:tc>
          <w:tcPr>
            <w:tcW w:w="4418" w:type="dxa"/>
            <w:gridSpan w:val="2"/>
          </w:tcPr>
          <w:p w:rsidR="001C33AD" w:rsidRPr="007F6F87" w:rsidRDefault="001C33AD" w:rsidP="001C33AD">
            <w:pPr>
              <w:rPr>
                <w:b/>
              </w:rPr>
            </w:pPr>
            <w:r w:rsidRPr="007F6F87">
              <w:rPr>
                <w:b/>
              </w:rPr>
              <w:t>Số báo danh:……..Phòng số:……..</w:t>
            </w:r>
          </w:p>
          <w:p w:rsidR="001C33AD" w:rsidRPr="007F6F87" w:rsidRDefault="001C33AD" w:rsidP="001C33A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Họ và tên:…………………………</w:t>
            </w:r>
          </w:p>
          <w:p w:rsidR="001C33AD" w:rsidRPr="007F6F87" w:rsidRDefault="001C33AD" w:rsidP="001C33A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 ……………………………….</w:t>
            </w:r>
          </w:p>
          <w:p w:rsidR="001C33AD" w:rsidRPr="007F6F87" w:rsidRDefault="001C33AD" w:rsidP="001C33AD"/>
        </w:tc>
        <w:tc>
          <w:tcPr>
            <w:tcW w:w="5710" w:type="dxa"/>
          </w:tcPr>
          <w:p w:rsidR="001C33AD" w:rsidRPr="007F6F87" w:rsidRDefault="001C33AD" w:rsidP="001C33AD">
            <w:pPr>
              <w:jc w:val="center"/>
              <w:rPr>
                <w:b/>
                <w:sz w:val="20"/>
                <w:szCs w:val="20"/>
              </w:rPr>
            </w:pPr>
            <w:r w:rsidRPr="007F6F87">
              <w:rPr>
                <w:b/>
                <w:sz w:val="20"/>
                <w:szCs w:val="20"/>
              </w:rPr>
              <w:t>TRƯỜNG TH ………………………….</w:t>
            </w:r>
          </w:p>
          <w:p w:rsidR="001C33AD" w:rsidRPr="007F6F87" w:rsidRDefault="001C33AD" w:rsidP="001C33AD">
            <w:pPr>
              <w:jc w:val="center"/>
              <w:rPr>
                <w:b/>
              </w:rPr>
            </w:pPr>
            <w:r w:rsidRPr="007F6F87">
              <w:rPr>
                <w:b/>
              </w:rPr>
              <w:t xml:space="preserve">KIỂM TRA CUỐI HK 2 NH </w:t>
            </w:r>
            <w:r w:rsidR="004B2A8D" w:rsidRPr="007F6F87">
              <w:rPr>
                <w:b/>
              </w:rPr>
              <w:t>2024 - 2025</w:t>
            </w:r>
          </w:p>
          <w:p w:rsidR="001C33AD" w:rsidRPr="007F6F87" w:rsidRDefault="001C33AD" w:rsidP="001C33AD">
            <w:pPr>
              <w:jc w:val="center"/>
              <w:rPr>
                <w:b/>
              </w:rPr>
            </w:pPr>
            <w:r w:rsidRPr="007F6F87">
              <w:rPr>
                <w:b/>
              </w:rPr>
              <w:t>MÔN: TOÁN LỚP 4</w:t>
            </w:r>
          </w:p>
          <w:p w:rsidR="001C33AD" w:rsidRPr="007F6F87" w:rsidRDefault="001C33AD" w:rsidP="001C33AD">
            <w:pPr>
              <w:jc w:val="center"/>
            </w:pPr>
            <w:r w:rsidRPr="007F6F87">
              <w:rPr>
                <w:b/>
              </w:rPr>
              <w:t>Ngày kiểm tra: …………………</w:t>
            </w:r>
          </w:p>
        </w:tc>
      </w:tr>
      <w:tr w:rsidR="001C33AD" w:rsidRPr="007F6F87" w:rsidTr="00EA52FD">
        <w:tc>
          <w:tcPr>
            <w:tcW w:w="3650" w:type="dxa"/>
          </w:tcPr>
          <w:p w:rsidR="001C33AD" w:rsidRPr="007F6F87" w:rsidRDefault="001C33AD" w:rsidP="001C33AD">
            <w:r w:rsidRPr="007F6F87">
              <w:rPr>
                <w:b/>
                <w:sz w:val="28"/>
                <w:szCs w:val="28"/>
              </w:rPr>
              <w:t xml:space="preserve">       ĐIỂM</w:t>
            </w:r>
            <w:r w:rsidRPr="007F6F87">
              <w:t xml:space="preserve">  </w:t>
            </w:r>
            <w:r w:rsidRPr="007F6F87">
              <w:rPr>
                <w:sz w:val="20"/>
                <w:szCs w:val="20"/>
              </w:rPr>
              <w:t>(+Ghi tên người chấm 1)</w:t>
            </w:r>
          </w:p>
        </w:tc>
        <w:tc>
          <w:tcPr>
            <w:tcW w:w="6478" w:type="dxa"/>
            <w:gridSpan w:val="2"/>
          </w:tcPr>
          <w:p w:rsidR="001C33AD" w:rsidRPr="007F6F87" w:rsidRDefault="001C33AD" w:rsidP="001C33AD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Nhận xét của giáo viên</w:t>
            </w:r>
          </w:p>
          <w:p w:rsidR="001C33AD" w:rsidRPr="007F6F87" w:rsidRDefault="001C33AD" w:rsidP="001C33AD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1C33AD" w:rsidRPr="007F6F87" w:rsidRDefault="001C33AD" w:rsidP="001C33A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1C33AD" w:rsidRPr="007F6F87" w:rsidRDefault="001C33AD" w:rsidP="001C33AD">
            <w:pPr>
              <w:rPr>
                <w:sz w:val="28"/>
                <w:szCs w:val="28"/>
              </w:rPr>
            </w:pPr>
          </w:p>
        </w:tc>
      </w:tr>
    </w:tbl>
    <w:p w:rsidR="001C33AD" w:rsidRPr="007F6F87" w:rsidRDefault="001C33AD" w:rsidP="001C33AD">
      <w:pPr>
        <w:rPr>
          <w:b/>
          <w:sz w:val="28"/>
          <w:szCs w:val="28"/>
          <w:lang w:val="vi-VN" w:eastAsia="vi-VN"/>
        </w:rPr>
      </w:pPr>
      <w:r w:rsidRPr="007F6F87">
        <w:rPr>
          <w:b/>
          <w:sz w:val="28"/>
          <w:szCs w:val="28"/>
          <w:lang w:val="vi-VN" w:eastAsia="vi-VN"/>
        </w:rPr>
        <w:t>Hãy khoanh tròn vào chữ cái a,b,c,d có câu trả lời đúng nhất.</w:t>
      </w:r>
    </w:p>
    <w:p w:rsidR="001C33AD" w:rsidRPr="007F6F87" w:rsidRDefault="001C33AD" w:rsidP="001C33AD">
      <w:pPr>
        <w:rPr>
          <w:b/>
          <w:sz w:val="28"/>
          <w:szCs w:val="28"/>
          <w:lang w:val="vi-VN" w:eastAsia="vi-VN"/>
        </w:rPr>
      </w:pPr>
      <w:r w:rsidRPr="007F6F87">
        <w:rPr>
          <w:b/>
          <w:bCs/>
          <w:sz w:val="27"/>
          <w:szCs w:val="27"/>
        </w:rPr>
        <w:t>Câu</w:t>
      </w:r>
      <w:r w:rsidRPr="007F6F87">
        <w:rPr>
          <w:b/>
          <w:bCs/>
          <w:sz w:val="27"/>
          <w:szCs w:val="27"/>
          <w:lang w:val="vi-VN"/>
        </w:rPr>
        <w:t xml:space="preserve"> 1</w:t>
      </w:r>
      <w:r w:rsidRPr="007F6F87">
        <w:rPr>
          <w:b/>
          <w:bCs/>
          <w:sz w:val="27"/>
          <w:szCs w:val="27"/>
        </w:rPr>
        <w:t xml:space="preserve">.   </w:t>
      </w:r>
      <w:r w:rsidRPr="007F6F87">
        <w:rPr>
          <w:b/>
          <w:sz w:val="28"/>
          <w:szCs w:val="28"/>
          <w:lang w:val="pt-BR"/>
        </w:rPr>
        <w:t xml:space="preserve">Viết phân số chỉ số phần được tô màu các hình sau đây:  </w:t>
      </w:r>
    </w:p>
    <w:tbl>
      <w:tblPr>
        <w:tblW w:w="0" w:type="auto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69"/>
        <w:gridCol w:w="5432"/>
      </w:tblGrid>
      <w:tr w:rsidR="001C33AD" w:rsidRPr="007F6F87" w:rsidTr="00EA52FD">
        <w:trPr>
          <w:trHeight w:val="700"/>
        </w:trPr>
        <w:tc>
          <w:tcPr>
            <w:tcW w:w="5569" w:type="dxa"/>
          </w:tcPr>
          <w:p w:rsidR="001C33AD" w:rsidRPr="007F6F87" w:rsidRDefault="00985EBD" w:rsidP="001C33AD">
            <w:pPr>
              <w:rPr>
                <w:b/>
                <w:sz w:val="28"/>
                <w:szCs w:val="28"/>
              </w:rPr>
            </w:pPr>
            <w:r w:rsidRPr="007F6F8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9293F31" wp14:editId="5E6A0D12">
                      <wp:simplePos x="0" y="0"/>
                      <wp:positionH relativeFrom="column">
                        <wp:posOffset>1679575</wp:posOffset>
                      </wp:positionH>
                      <wp:positionV relativeFrom="paragraph">
                        <wp:posOffset>168275</wp:posOffset>
                      </wp:positionV>
                      <wp:extent cx="1438275" cy="571500"/>
                      <wp:effectExtent l="0" t="0" r="28575" b="19050"/>
                      <wp:wrapNone/>
                      <wp:docPr id="121042517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38275" cy="571500"/>
                                <a:chOff x="4968" y="13356"/>
                                <a:chExt cx="2160" cy="720"/>
                              </a:xfrm>
                            </wpg:grpSpPr>
                            <wps:wsp>
                              <wps:cNvPr id="715359179" name="Rectangle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41724" name="Rectangle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300551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397034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4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4593369" name="Rectangl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0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40442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8" y="1335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9214593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6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9727728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8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0974408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4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7349218" name="Rectangle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0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99932" name="Rectangle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535446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8" y="137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132.25pt;margin-top:13.25pt;width:113.25pt;height:45pt;z-index:251663360" coordorigin="4968,13356" coordsize="2160,7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5Ace64QMAAHIjAAAOAAAAZHJzL2Uyb0RvYy54bWzsWm1vpDYQ/l6p/8HiewPGNiwo5HTKXaJK 1/bU6/0AL5gXFTC12ZD019/YsFmSoKt07bGNBJGQvbbHM888TOyxL9/cNzW6E0pXsk0cfOE5SLSp zKq2SJzPf9z8tHOQ7nmb8Vq2InEehHbeXP34w+XQxcKXpawzoRAIaXU8dIlT9n0Xu65OS9FwfSE7 0UJjLlXDe6iqws0UH0B6U7u+5wXuIFXWKZkKreHXd2Ojc2Xl57lI+9/yXIse1YkDuvX2rex7b97u 1SWPC8W7skonNfg3aNHwqoVJH0W94z1HB1W9ENVUqZJa5v1FKhtX5nmVCmsDWIO9Z9bcKnnorC1F PBTdI0wA7TOcvlls+uvdR4WqDHznY4/6DIfUQS1vwFd2euQbjIauiKHrreo+dR/VaCgUP8j0Tw3N 7vN2Uy/Gzmg//CIzEMcPvbQY3eeqMSLAenRvXfHw6Apx36MUfsSU7PyQOSiFNhZi5k2+SktwqBlG owC4Ba2YEBaMjkzL99N4HwfgbjM49O1Il8fjvFbXSTdjGPBOn6DV/w7aTyXvhPWYNnhN0IL6hEU4 jI7I/g685G1RCzQqZ7SA7kds9QgsauV1Cd3EW6XkUAqegXbYWAo2zAaYiga3/CPSS5AdASdHvEzB THHEi8ed0v2tkA0yhcRRoLz1I7/7oPux67GLcauWdZXdVHVtK6rYX9cK3XH4AHee+ZukP+lWt2hI nIj5zEp+0qbnIjz7LIloqh4iSV01Zh7zmE48NrC9bzNb7nlVj2Wwrm4nHA10IxH2MnsAGJUcwwSE NSiUUv3toAFCROLovw5cCQfVP7fgighTamKKrVBmiIbUvGU/b+FtCqISp3fQWLzuxzh06FRVlDAT tra38i18KHllkTWuHbWalAWurkRaiEcUh/5jNJhx1nLwCQXB69+Js4z4Lz7zNTl7Y58lwm2c/d9x FvvUJ57HGF6ItNM/slng/I6sDXZnZe0WaV9RpMUBI1HoEUoWWEtM6Fkp1gYePStrt1j7ilgbMcoi QoKlRS1dk7TU20hrF7jbonaWCVjeiRFvRz1K/YVAy9bkbPhy77otareN2GL2IGKRj02sXSCtzXus tDqYZQ9CPCVcNtJupF0kLYaEV+iHodm8j9nEWf4gXDHUstNObGPtlvM6HhQsLw98TLwohKzeEmt3 K7J2thPbWLux9uusZV5IKKwRlkgbrUna007sLKTdkl6vKH2AdyyKIrKwEyP25GalRW1w2omdhbNb yusVcZbQHRzkUhq8XNOSM52JnYW0W6D9b0hrryLAxQ572j5dQjE3R+Z1e+57uipz9QUAAP//AwBQ SwMEFAAGAAgAAAAhAMeKyFffAAAACgEAAA8AAABkcnMvZG93bnJldi54bWxMj09PwkAQxe8mfofN mHiT7SIQrd0SQtQTMRFMCLelO7QN3dmmu7Tl2zuc9DT/fnnzXrYcXSN67ELtSYOaJCCQCm9rKjX8 7D6eXkCEaMiaxhNquGKAZX5/l5nU+oG+sd/GUrAIhdRoqGJsUylDUaEzYeJbJL6dfOdM5LErpe3M wOKukdMkWUhnauIPlWlxXWFx3l6chs/BDKtn9d5vzqf19bCbf+03CrV+fBhXbyAijvEPhpt9tg45 ezr6C9kgGg3TxWzO6K3hysDsVXG4I5OKNzLP5P8I+S8AAAD//wMAUEsBAi0AFAAGAAgAAAAhALaD OJL+AAAA4QEAABMAAAAAAAAAAAAAAAAAAAAAAFtDb250ZW50X1R5cGVzXS54bWxQSwECLQAUAAYA CAAAACEAOP0h/9YAAACUAQAACwAAAAAAAAAAAAAAAAAvAQAAX3JlbHMvLnJlbHNQSwECLQAUAAYA CAAAACEAuQHHuuEDAAByIwAADgAAAAAAAAAAAAAAAAAuAgAAZHJzL2Uyb0RvYy54bWxQSwECLQAU AAYACAAAACEAx4rIV98AAAAKAQAADwAAAAAAAAAAAAAAAAA7BgAAZHJzL2Rvd25yZXYueG1sUEsF BgAAAAAEAAQA8wAAAEcHAAAAAA== ">
                      <v:rect id="Rectangle 20" o:spid="_x0000_s1027" style="position:absolute;left:496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iwVssA AADiAAAADwAAAGRycy9kb3ducmV2LnhtbESPQWvCQBSE70L/w/IKXqRuoqTR1FVaaaEHPVQFe3xk n0kw+zZk1xj/vSsUehxm5htmsepNLTpqXWVZQTyOQBDnVldcKDjsv15mIJxH1lhbJgU3crBaPg0W mGl75R/qdr4QAcIuQwWl900mpctLMujGtiEO3sm2Bn2QbSF1i9cAN7WcRNGrNFhxWCixoXVJ+Xl3 MQrk9jCb3k7bj9/PJK02Z+pG0bFTavjcv7+B8NT7//Bf+1srSONkmszjdA6PS+EOyOUdAAD//wMA UEsBAi0AFAAGAAgAAAAhAPD3irv9AAAA4gEAABMAAAAAAAAAAAAAAAAAAAAAAFtDb250ZW50X1R5 cGVzXS54bWxQSwECLQAUAAYACAAAACEAMd1fYdIAAACPAQAACwAAAAAAAAAAAAAAAAAuAQAAX3Jl bHMvLnJlbHNQSwECLQAUAAYACAAAACEAMy8FnkEAAAA5AAAAEAAAAAAAAAAAAAAAAAApAgAAZHJz L3NoYXBleG1sLnhtbFBLAQItABQABgAIAAAAIQB9uLBWywAAAOIAAAAPAAAAAAAAAAAAAAAAAJgC AABkcnMvZG93bnJldi54bWxQSwUGAAAAAAQABAD1AAAAkAMAAAAA " fillcolor="gray"/>
                      <v:rect id="Rectangle 21" o:spid="_x0000_s1028" style="position:absolute;left:532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BRpfMkA AADhAAAADwAAAGRycy9kb3ducmV2LnhtbESPzW7CMBCE70i8g7VIvYGdFPUnxSDUCkSPEC69beNt khKvo9hA4OnrSkgcRzPzjWa26G0jTtT52rGGZKJAEBfO1Fxq2Oer8QsIH5ANNo5Jw4U8LObDwQwz 4868pdMulCJC2GeooQqhzaT0RUUW/cS1xNH7cZ3FEGVXStPhOcJtI1OlnqTFmuNChS29V1Qcdker 4btO93jd5mtlX1eP4bPPf49fH1o/jPrlG4hAfbiHb+2N0ZCqZJo8p1P4fxTfgJz/AQAA//8DAFBL AQItABQABgAIAAAAIQDw94q7/QAAAOIBAAATAAAAAAAAAAAAAAAAAAAAAABbQ29udGVudF9UeXBl c10ueG1sUEsBAi0AFAAGAAgAAAAhADHdX2HSAAAAjwEAAAsAAAAAAAAAAAAAAAAALgEAAF9yZWxz Ly5yZWxzUEsBAi0AFAAGAAgAAAAhADMvBZ5BAAAAOQAAABAAAAAAAAAAAAAAAAAAKQIAAGRycy9z aGFwZXhtbC54bWxQSwECLQAUAAYACAAAACEA4BRpfMkAAADhAAAADwAAAAAAAAAAAAAAAACYAgAA ZHJzL2Rvd25yZXYueG1sUEsFBgAAAAAEAAQA9QAAAI4DAAAAAA== "/>
                      <v:rect id="Rectangle 22" o:spid="_x0000_s1029" style="position:absolute;left:568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Ag47skA AADjAAAADwAAAGRycy9kb3ducmV2LnhtbERPzWrCQBC+C32HZQq9iO4aTSupq7SlQg96qArtcciO STA7G7LbGN/eLQge5/ufxaq3teio9ZVjDZOxAkGcO1NxoeGwX4/mIHxANlg7Jg0X8rBaPgwWmBl3 5m/qdqEQMYR9hhrKEJpMSp+XZNGPXUMcuaNrLYZ4toU0LZ5juK1lotSztFhxbCixoY+S8tPuz2qQ 28N8ejlu338/05dqc6JuqH46rZ8e+7dXEIH6cBff3F8mzk9myVSpNJ3A/08RALm8AgAA//8DAFBL AQItABQABgAIAAAAIQDw94q7/QAAAOIBAAATAAAAAAAAAAAAAAAAAAAAAABbQ29udGVudF9UeXBl c10ueG1sUEsBAi0AFAAGAAgAAAAhADHdX2HSAAAAjwEAAAsAAAAAAAAAAAAAAAAALgEAAF9yZWxz Ly5yZWxzUEsBAi0AFAAGAAgAAAAhADMvBZ5BAAAAOQAAABAAAAAAAAAAAAAAAAAAKQIAAGRycy9z aGFwZXhtbC54bWxQSwECLQAUAAYACAAAACEAOAg47skAAADjAAAADwAAAAAAAAAAAAAAAACYAgAA ZHJzL2Rvd25yZXYueG1sUEsFBgAAAAAEAAQA9QAAAI4DAAAAAA== " fillcolor="gray"/>
                      <v:rect id="Rectangle 23" o:spid="_x0000_s1030" style="position:absolute;left:604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O5y/8gA AADjAAAADwAAAGRycy9kb3ducmV2LnhtbERPvW7CMBDeK/UdrEPqVmxIoZBiUNUKBCOEhe2IjyRt fI5iAylPX1dC6njf/80Wna3FhVpfOdYw6CsQxLkzFRca9tnyeQLCB2SDtWPS8EMeFvPHhxmmxl15 S5ddKEQMYZ+ihjKEJpXS5yVZ9H3XEEfu5FqLIZ5tIU2L1xhuazlUaiwtVhwbSmzoo6T8e3e2Go7V cI+3bbZSdrpMwqbLvs6HT62fet37G4hAXfgX391rE+ePR8n0VSUvCfz9FAGQ81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D87nL/yAAAAOMAAAAPAAAAAAAAAAAAAAAAAJgCAABk cnMvZG93bnJldi54bWxQSwUGAAAAAAQABAD1AAAAjQMAAAAA "/>
                      <v:rect id="Rectangle 24" o:spid="_x0000_s1031" style="position:absolute;left:640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Tt81MoA AADiAAAADwAAAGRycy9kb3ducmV2LnhtbESPQWvCQBSE70L/w/IKvelGo9JEVxGLYo8aL709s69J avZtyK4a/fVdodDjMDPfMPNlZ2pxpdZVlhUMBxEI4tzqigsFx2zTfwfhPLLG2jIpuJOD5eKlN8dU 2xvv6XrwhQgQdikqKL1vUildXpJBN7ANcfC+bWvQB9kWUrd4C3BTy1EUTaXBisNCiQ2tS8rPh4tR cKpGR3zss21kkk3sP7vs5/L1odTba7eagfDU+f/wX3unFSST8SSJ42kCz0vhDsjFL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Dk7fNTKAAAA4gAAAA8AAAAAAAAAAAAAAAAAmAIA AGRycy9kb3ducmV2LnhtbFBLBQYAAAAABAAEAPUAAACPAwAAAAA= "/>
                      <v:rect id="Rectangle 25" o:spid="_x0000_s1032" style="position:absolute;left:6768;top:1335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5R/QMkA AADhAAAADwAAAGRycy9kb3ducmV2LnhtbESPQWvCQBSE70L/w/IKvemuMRSbukppUepRk0tvr9nX JDX7NmRXjf31bkHwOMzMN8xiNdhWnKj3jWMN04kCQVw603ClocjX4zkIH5ANto5Jw4U8rJYPowVm xp15R6d9qESEsM9QQx1Cl0npy5os+onriKP343qLIcq+kqbHc4TbViZKPUuLDceFGjt6r6k87I9W w3eTFPi3yzfKvqxnYTvkv8evD62fHoe3VxCBhnAP39qfRsNMzVOVpgn8P4pvQC6v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a5R/QMkAAADhAAAADwAAAAAAAAAAAAAAAACYAgAA ZHJzL2Rvd25yZXYueG1sUEsFBgAAAAAEAAQA9QAAAI4DAAAAAA== "/>
                      <v:rect id="Rectangle 26" o:spid="_x0000_s1033" style="position:absolute;left:496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7S2soA AADiAAAADwAAAGRycy9kb3ducmV2LnhtbESPQWvCQBSE74L/YXmCN90YtTSpq4ii2KPGi7dn9jVJ m30bsqum/fVdodDjMDPfMItVZ2pxp9ZVlhVMxhEI4tzqigsF52w3egXhPLLG2jIp+CYHq2W/t8BU 2wcf6X7yhQgQdikqKL1vUildXpJBN7YNcfA+bGvQB9kWUrf4CHBTyziKXqTBisNCiQ1tSsq/Tjej 4FrFZ/w5ZvvIJLupf++yz9tlq9Rw0K3fQHjq/H/4r33QCpJ5Ek9m82QKz0vhDsjlL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C5u0trKAAAA4gAAAA8AAAAAAAAAAAAAAAAAmAIA AGRycy9kb3ducmV2LnhtbFBLBQYAAAAABAAEAPUAAACPAwAAAAA= "/>
                      <v:rect id="Rectangle 27" o:spid="_x0000_s1034" style="position:absolute;left:568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iXarssA AADjAAAADwAAAGRycy9kb3ducmV2LnhtbESPQU/CQBCF7yT+h82YcIOtJVipLMRIIHqEcvE2dse2 2p1tugtUf71zIOE48968981yPbhWnakPjWcDD9MEFHHpbcOVgWOxnTyBChHZYuuZDPxSgPXqbrTE 3PoL7+l8iJWSEA45Gqhj7HKtQ1mTwzD1HbFoX753GGXsK217vEi4a3WaJI/aYcPSUGNHrzWVP4eT M/DZpEf82xe7xC22s/g+FN+nj40x4/vh5RlUpCHezNfrNyv4s/kiS7MsFWj5SRagV/8AAAD//wMA UEsBAi0AFAAGAAgAAAAhAPD3irv9AAAA4gEAABMAAAAAAAAAAAAAAAAAAAAAAFtDb250ZW50X1R5 cGVzXS54bWxQSwECLQAUAAYACAAAACEAMd1fYdIAAACPAQAACwAAAAAAAAAAAAAAAAAuAQAAX3Jl bHMvLnJlbHNQSwECLQAUAAYACAAAACEAMy8FnkEAAAA5AAAAEAAAAAAAAAAAAAAAAAApAgAAZHJz L3NoYXBleG1sLnhtbFBLAQItABQABgAIAAAAIQA+JdquywAAAOMAAAAPAAAAAAAAAAAAAAAAAJgC AABkcnMvZG93bnJldi54bWxQSwUGAAAAAAQABAD1AAAAkAMAAAAA "/>
                      <v:rect id="Rectangle 28" o:spid="_x0000_s1035" style="position:absolute;left:604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3oTMcA AADjAAAADwAAAGRycy9kb3ducmV2LnhtbERPPW/CMBDdK/EfrEPqVmwCakvAIERFBSOEhe2IjyRt fI5iAym/Hg+VGJ/e92zR2VpcqfWVYw3DgQJBnDtTcaHhkK3fPkH4gGywdkwa/sjDYt57mWFq3I13 dN2HQsQQ9ilqKENoUil9XpJFP3ANceTOrrUYImwLaVq8xXBby0Spd2mx4thQYkOrkvLf/cVqOFXJ Ae+77FvZyXoUtl32czl+af3a75ZTEIG68BT/uzdGQzIcqcnHeKzi6Pgp/gE5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Yd6EzHAAAA4wAAAA8AAAAAAAAAAAAAAAAAmAIAAGRy cy9kb3ducmV2LnhtbFBLBQYAAAAABAAEAPUAAACMAwAAAAA= "/>
                      <v:rect id="Rectangle 29" o:spid="_x0000_s1036" style="position:absolute;left:640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gIBp8kA AADiAAAADwAAAGRycy9kb3ducmV2LnhtbERPy2oCMRTdF/yHcAU3pSZqfY1G0dKCC11ohXZ5mVxn Bic3wySO4983i4LLw3kv160tRUO1LxxrGPQVCOLUmYIzDefvr7cZCB+QDZaOScODPKxXnZclJsbd +UjNKWQihrBPUEMeQpVI6dOcLPq+q4gjd3G1xRBhnUlT4z2G21IOlZpIiwXHhhwr+sgpvZ5uVoM8 nGejx+Ww/f0cT4v9lZpX9dNo3eu2mwWIQG14iv/dO6NhrKaj9/lwEDfHS/EOyNUf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0gIBp8kAAADiAAAADwAAAAAAAAAAAAAAAACYAgAA ZHJzL2Rvd25yZXYueG1sUEsFBgAAAAAEAAQA9QAAAI4DAAAAAA== " fillcolor="gray"/>
                      <v:rect id="Rectangle 30" o:spid="_x0000_s1037" style="position:absolute;left:676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yVhMYA AADhAAAADwAAAGRycy9kb3ducmV2LnhtbERPTWvCQBC9F/wPywi91Y0JFpO6irRY2qMml96m2WkS zc6G7EZTf323IHh8vO/VZjStOFPvGssK5rMIBHFpdcOVgiLfPS1BOI+ssbVMCn7JwWY9eVhhpu2F 93Q++EqEEHYZKqi97zIpXVmTQTezHXHgfmxv0AfYV1L3eAnhppVxFD1Lgw2Hhho7eq2pPB0Go+C7 iQu87vP3yKS7xH+O+XH4elPqcTpuX0B4Gv1dfHN/6DB/uUjTNInh/1GAINd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sbyVhMYAAADhAAAADwAAAAAAAAAAAAAAAACYAgAAZHJz L2Rvd25yZXYueG1sUEsFBgAAAAAEAAQA9QAAAIsDAAAAAA== "/>
                      <v:rect id="Rectangle 31" o:spid="_x0000_s1038" style="position:absolute;left:5328;top:13716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/vRL8wA AADiAAAADwAAAGRycy9kb3ducmV2LnhtbESPQWvCQBSE70L/w/KEXqRu2iQaoqtoaaGHeqgKenxk n0kw+zZktzH++26h0OMwM98wy/VgGtFT52rLCp6nEQjiwuqaSwXHw/tTBsJ5ZI2NZVJwJwfr1cNo ibm2N/6ifu9LESDsclRQed/mUrqiIoNualvi4F1sZ9AH2ZVSd3gLcNPIlyiaSYM1h4UKW3qtqLju v40CuTtm8f2y257f0nn9eaV+Ep16pR7Hw2YBwtPg/8N/7Q+tIE6yNE6TZAa/l8IdkKsfAAAA//8D AFBLAQItABQABgAIAAAAIQDw94q7/QAAAOIBAAATAAAAAAAAAAAAAAAAAAAAAABbQ29udGVudF9U eXBlc10ueG1sUEsBAi0AFAAGAAgAAAAhADHdX2HSAAAAjwEAAAsAAAAAAAAAAAAAAAAALgEAAF9y ZWxzLy5yZWxzUEsBAi0AFAAGAAgAAAAhADMvBZ5BAAAAOQAAABAAAAAAAAAAAAAAAAAAKQIAAGRy cy9zaGFwZXhtbC54bWxQSwECLQAUAAYACAAAACEAr/vRL8wAAADiAAAADwAAAAAAAAAAAAAAAACY AgAAZHJzL2Rvd25yZXYueG1sUEsFBgAAAAAEAAQA9QAAAJEDAAAAAA== " fillcolor="gray"/>
                    </v:group>
                  </w:pict>
                </mc:Fallback>
              </mc:AlternateContent>
            </w:r>
          </w:p>
          <w:p w:rsidR="001C33AD" w:rsidRPr="007F6F87" w:rsidRDefault="001C33AD" w:rsidP="001C33AD">
            <w:pPr>
              <w:rPr>
                <w:b/>
                <w:sz w:val="28"/>
                <w:szCs w:val="28"/>
              </w:rPr>
            </w:pPr>
          </w:p>
          <w:p w:rsidR="001C33AD" w:rsidRPr="007F6F87" w:rsidRDefault="001C33AD" w:rsidP="001C33AD">
            <w:pPr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  <w:lang w:val="pt-BR"/>
              </w:rPr>
              <w:t>a).....................................</w:t>
            </w:r>
            <w:r w:rsidRPr="007F6F87">
              <w:rPr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5432" w:type="dxa"/>
          </w:tcPr>
          <w:p w:rsidR="001C33AD" w:rsidRPr="007F6F87" w:rsidRDefault="00985EBD" w:rsidP="001C33AD">
            <w:pPr>
              <w:rPr>
                <w:b/>
                <w:sz w:val="28"/>
                <w:szCs w:val="28"/>
              </w:rPr>
            </w:pPr>
            <w:r w:rsidRPr="007F6F8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25845650" wp14:editId="60F00EAE">
                      <wp:simplePos x="0" y="0"/>
                      <wp:positionH relativeFrom="column">
                        <wp:posOffset>1836420</wp:posOffset>
                      </wp:positionH>
                      <wp:positionV relativeFrom="paragraph">
                        <wp:posOffset>54610</wp:posOffset>
                      </wp:positionV>
                      <wp:extent cx="685800" cy="685800"/>
                      <wp:effectExtent l="19050" t="19050" r="19050" b="19050"/>
                      <wp:wrapNone/>
                      <wp:docPr id="1327453964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5800" cy="685800"/>
                                <a:chOff x="4248" y="13356"/>
                                <a:chExt cx="1260" cy="1260"/>
                              </a:xfrm>
                            </wpg:grpSpPr>
                            <wpg:grpSp>
                              <wpg:cNvPr id="1266133000" name="Group 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48" y="13356"/>
                                  <a:ext cx="1260" cy="1260"/>
                                  <a:chOff x="4248" y="13356"/>
                                  <a:chExt cx="1260" cy="1260"/>
                                </a:xfrm>
                              </wpg:grpSpPr>
                              <wps:wsp>
                                <wps:cNvPr id="1423780853" name="Rectangl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48" y="13356"/>
                                    <a:ext cx="1260" cy="1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0808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8073442" name="Rectangle 16"/>
                                <wps:cNvSpPr>
                                  <a:spLocks noChangeArrowheads="1"/>
                                </wps:cNvSpPr>
                                <wps:spPr bwMode="auto">
                                  <a:xfrm rot="2664004">
                                    <a:off x="4440" y="13551"/>
                                    <a:ext cx="884" cy="8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4601763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8" y="13356"/>
                                  <a:ext cx="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452106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" y="14001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144.6pt;margin-top:4.3pt;width:54pt;height:54pt;z-index:251662336" coordorigin="4248,13356" coordsize="1260,12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I/LM5wMAANsOAAAOAAAAZHJzL2Uyb0RvYy54bWzsV9tu4zYQfS/QfyD07liSKVkW4iwCX4IC abvobj+AlqgLKpEqKUdOF/33DoeSfEl2u5dsntYGZNIkhzNnDs9Q128OdUUeuNKlFEvHu3IdwkUi 01LkS+fP99tJ5BDdMpGySgq+dB65dt7c/PzTddfE3JeFrFKuCBgROu6apVO0bRNPpzopeM30lWy4 gMFMqpq10FX5NFWsA+t1NfVdN5x2UqWNkgnXGv5d20HnBu1nGU/a37NM85ZUSwd8a/Gp8Lkzz+nN NYtzxZqiTHo32Fd4UbNSwKajqTVrGdmr8ompukyU1DJrrxJZT2WWlQnHGCAaz72I5k7JfYOx5HGX NyNMAO0FTl9tNvnt4a0iZQq5m/lzGswWIXWIYDXkCrcnnsGoa/IYpt6p5l3zVtlAoXkvk780DE8v x00/t5PJrvtVpmCO7VuJGB0yVRsTED05YCoex1TwQ0sS+DOMgsiFhCUw1LcxVUkB+TSrqE+BWjDq zWZBaPOYFJt+ueeH/WJsGRdZbPdFX3vfbGDYGWMc4PDDEEy7xokzOOj3xuO5yAZYnsbF4peHBI6i PrJNfxvb3hWs4UhibSg0wEv92Txyo2A2wPsHnFUm8ooTL7AQ4/yBb9qSjQi5KmAav1VKdgVnKbiH FIW8niwwHQ1U/V/2fRnaI4tY3Cjd3nFZE9NYOgrcR3azh3vdWsINUwzZtazKdFtWFXZUvltVijww kCVAAb4mZLB+Nq0SpFs6i8AP0PLZmD41ASw1RH3GRF22oK9VWZt9hkksNsBtRAoLWNyysrJt2L8S eJoteOZM6Hgn00cAUkkrniD20Cik+schHQjn0tF/75niDql+EZCMhUepUVrs0GDuQ0edjuxOR5hI wNTSaR1im6vWqvO+UWVewE4exi7kLchHViKyR696Z4Gu1tfvz9sFsHY+o9R/hrcoQ2c0hIS+JG9t EkCZqOtSxKXXUIqYoxoGAR4HFg+aEUWg6EZHTcNSZFDggaDfzOEtfp4j4A8OfwmHj8Xplfg8C2jo evNwlOH7UoACz00qeyavhK34yUH0FX8UYdT2948NVPczDbZLzPrP0+Bo/qSWD+z9WBl/IsAVOP4p ARbSqC8q3gtwEm5mvXx+UkrxFEI9MDprIsIr4YeFu9hEm4hOqB9uJtRdrye32xWdhFtvHqxn69Vq 7f1rYvFoXJRpyoVxfbieevTzCnJ/UbYXy/GCOsIwPbeO1QdcHH7RaaypJoWnlcBIiEntK4quH8DV 1PfccBBdy9LodVk63jhBfS809ngvG6rwRyT2B0sv3n1ehaUoq/AGheTu3/bMK9ppH1l9fCe9+Q8A AP//AwBQSwMEFAAGAAgAAAAhAGr2mZPfAAAACQEAAA8AAABkcnMvZG93bnJldi54bWxMj0FLw0AQ he+C/2EZwZvdJMWYxmxKKeqpCLaCeNtmp0lodjZkt0n67x1Peny8jzffFOvZdmLEwbeOFMSLCARS 5UxLtYLPw+tDBsIHTUZ3jlDBFT2sy9ubQufGTfSB4z7UgkfI51pBE0KfS+mrBq32C9cjcXdyg9WB 41BLM+iJx20nkyhKpdUt8YVG97htsDrvL1bB26SnzTJ+GXfn0/b6fXh8/9rFqNT93bx5BhFwDn8w /OqzOpTsdHQXMl50CpJslTCqIEtBcL9cPXE+MhinKciykP8/KH8AAAD//wMAUEsBAi0AFAAGAAgA AAAhALaDOJL+AAAA4QEAABMAAAAAAAAAAAAAAAAAAAAAAFtDb250ZW50X1R5cGVzXS54bWxQSwEC LQAUAAYACAAAACEAOP0h/9YAAACUAQAACwAAAAAAAAAAAAAAAAAvAQAAX3JlbHMvLnJlbHNQSwEC LQAUAAYACAAAACEAniPyzOcDAADbDgAADgAAAAAAAAAAAAAAAAAuAgAAZHJzL2Uyb0RvYy54bWxQ SwECLQAUAAYACAAAACEAavaZk98AAAAJAQAADwAAAAAAAAAAAAAAAABBBgAAZHJzL2Rvd25yZXYu eG1sUEsFBgAAAAAEAAQA8wAAAE0HAAAAAA== ">
                      <v:group id="Group 14" o:spid="_x0000_s1027" style="position:absolute;left:4248;top:13356;width:1260;height:1260" coordorigin="4248,13356" coordsize="1260,12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9Vlra8sAAADjAAAADwAAAGRycy9kb3ducmV2LnhtbESPQUvDQBCF74L/YRnB m91Ng6HEbkspKh6KYCuItyE7TUKzsyG7Jum/dw6Cx5l589771tvZd2qkIbaBLWQLA4q4Cq7l2sLn 6eVhBSomZIddYLJwpQjbze3NGksXJv6g8ZhqJSYcS7TQpNSXWseqIY9xEXpiuZ3D4DHJONTaDTiJ ue/00phCe2xZEhrsad9QdTn+eAuvE067PHseD5fz/vp9enz/OmRk7f3dvHsClWhO/+K/7zcn9ZdF keW5MUIhTLIAvfkFAAD//wMAUEsBAi0AFAAGAAgAAAAhAKL4T1MEAQAA7AEAABMAAAAAAAAAAAAA AAAAAAAAAFtDb250ZW50X1R5cGVzXS54bWxQSwECLQAUAAYACAAAACEAbAbV/tgAAACZAQAACwAA AAAAAAAAAAAAAAA1AQAAX3JlbHMvLnJlbHNQSwECLQAUAAYACAAAACEAMy8FnkEAAAA5AAAAFQAA AAAAAAAAAAAAAAA2AgAAZHJzL2dyb3Vwc2hhcGV4bWwueG1sUEsBAi0AFAAGAAgAAAAhAPVZa2vL AAAA4wAAAA8AAAAAAAAAAAAAAAAAqgIAAGRycy9kb3ducmV2LnhtbFBLBQYAAAAABAAEAPoAAACi AwAAAAA= ">
                        <v:rect id="Rectangle 15" o:spid="_x0000_s1028" style="position:absolute;left:4248;top:13356;width:1260;height:12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35PQ8kA AADjAAAADwAAAGRycy9kb3ducmV2LnhtbERPS2vCQBC+F/oflin0UnS3pmpIXaUtFTzUgw/Q45Ad k2B2NmS3Mf57Vyj0ON97Zove1qKj1leONbwOFQji3JmKCw373XKQgvAB2WDtmDRcycNi/vgww8y4 C2+o24ZCxBD2GWooQ2gyKX1ekkU/dA1x5E6utRji2RbStHiJ4baWI6Um0mLFsaHEhr5Kys/bX6tB rvdpcj2tP4/f42n1c6buRR06rZ+f+o93EIH68C/+c69MnP82SqapSscJ3H+KAMj5DQAA//8DAFBL AQItABQABgAIAAAAIQDw94q7/QAAAOIBAAATAAAAAAAAAAAAAAAAAAAAAABbQ29udGVudF9UeXBl c10ueG1sUEsBAi0AFAAGAAgAAAAhADHdX2HSAAAAjwEAAAsAAAAAAAAAAAAAAAAALgEAAF9yZWxz Ly5yZWxzUEsBAi0AFAAGAAgAAAAhADMvBZ5BAAAAOQAAABAAAAAAAAAAAAAAAAAAKQIAAGRycy9z aGFwZXhtbC54bWxQSwECLQAUAAYACAAAACEAW35PQ8kAAADjAAAADwAAAAAAAAAAAAAAAACYAgAA ZHJzL2Rvd25yZXYueG1sUEsFBgAAAAAEAAQA9QAAAI4DAAAAAA== " fillcolor="gray"/>
                        <v:rect id="Rectangle 16" o:spid="_x0000_s1029" style="position:absolute;left:4440;top:13551;width:884;height:884;rotation:2909803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6ahRcgA AADjAAAADwAAAGRycy9kb3ducmV2LnhtbERPX0/CMBB/N/E7NGfiG3TikDEpRI0mEJ+c8H5Zj22y Xpe2btNPb0lIfLzf/1ttRtOKnpxvLCu4myYgiEurG64U7D/fJhkIH5A1tpZJwQ952Kyvr1aYazvw B/VFqEQMYZ+jgjqELpfSlzUZ9FPbEUfuaJ3BEE9XSe1wiOGmlbMkeZAGG44NNXb0UlN5Kr6NglOz PD6Xu8NrOt+9szPZrymKL6Vub8anRxCBxvAvvri3Os5fLrJkcZ+mMzj/FAGQ6z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AfpqFFyAAAAOMAAAAPAAAAAAAAAAAAAAAAAJgCAABk cnMvZG93bnJldi54bWxQSwUGAAAAAAQABAD1AAAAjQMAAAAA "/>
                      </v:group>
                      <v:line id="Line 17" o:spid="_x0000_s1030" style="position:absolute;visibility:visible;mso-wrap-style:square" from="4878,13356" to="4878,146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PokucwAAADiAAAADwAAAGRycy9kb3ducmV2LnhtbESPQUvDQBSE70L/w/IK3uymRleJ3Zai CK0HsVVoj6/ZZxLNvg27axL/vSsIHoeZ+YZZrEbbip58aBxrmM8yEMSlMw1XGt5eHy9uQYSIbLB1 TBq+KcBqOTlbYGHcwDvq97ESCcKhQA11jF0hZShrshhmriNO3rvzFmOSvpLG45DgtpWXWaakxYbT Qo0d3ddUfu6/rIbn/EX16+3TZjxs1al82J2OH4PX+nw6ru9ARBrjf/ivvTEa8usrlc1vVA6/l9Id kMsfAAAA//8DAFBLAQItABQABgAIAAAAIQD+JeulAAEAAOoBAAATAAAAAAAAAAAAAAAAAAAAAABb Q29udGVudF9UeXBlc10ueG1sUEsBAi0AFAAGAAgAAAAhAJYFM1jUAAAAlwEAAAsAAAAAAAAAAAAA AAAAMQEAAF9yZWxzLy5yZWxzUEsBAi0AFAAGAAgAAAAhADMvBZ5BAAAAOQAAABQAAAAAAAAAAAAA AAAALgIAAGRycy9jb25uZWN0b3J4bWwueG1sUEsBAi0AFAAGAAgAAAAhAJz6JLnMAAAA4gAAAA8A AAAAAAAAAAAAAAAAoQIAAGRycy9kb3ducmV2LnhtbFBLBQYAAAAABAAEAPkAAACaAwAAAAA= "/>
                      <v:line id="Line 18" o:spid="_x0000_s1031" style="position:absolute;visibility:visible;mso-wrap-style:square" from="4248,14001" to="5508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ESP5coAAADjAAAADwAAAGRycy9kb3ducmV2LnhtbERPS0vDQBC+F/wPyxS8tZtGGyV2W4oi tB6KfYAep9lpEs3Oht01if/eFQSP871nsRpMIzpyvrasYDZNQBAXVtdcKjgdnyf3IHxA1thYJgXf 5GG1vBotMNe25z11h1CKGMI+RwVVCG0upS8qMuintiWO3MU6gyGerpTaYR/DTSPTJMmkwZpjQ4Ut PVZUfB6+jILdzWvWrbcvm+Ftm52Lp/35/aN3Sl2Ph/UDiEBD+Bf/uTc6zk/nd7fzdJZk8PtTBEAu f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cRI/lygAAAOMAAAAPAAAA AAAAAAAAAAAAAKECAABkcnMvZG93bnJldi54bWxQSwUGAAAAAAQABAD5AAAAmAMAAAAA "/>
                    </v:group>
                  </w:pict>
                </mc:Fallback>
              </mc:AlternateContent>
            </w:r>
          </w:p>
          <w:p w:rsidR="001C33AD" w:rsidRPr="007F6F87" w:rsidRDefault="001C33AD" w:rsidP="001C33AD">
            <w:pPr>
              <w:rPr>
                <w:sz w:val="28"/>
                <w:szCs w:val="28"/>
                <w:lang w:val="pt-BR"/>
              </w:rPr>
            </w:pPr>
          </w:p>
          <w:p w:rsidR="001C33AD" w:rsidRPr="007F6F87" w:rsidRDefault="001C33AD" w:rsidP="001C33AD">
            <w:pPr>
              <w:rPr>
                <w:b/>
                <w:sz w:val="28"/>
                <w:szCs w:val="28"/>
              </w:rPr>
            </w:pPr>
            <w:r w:rsidRPr="007F6F87">
              <w:rPr>
                <w:sz w:val="28"/>
                <w:szCs w:val="28"/>
                <w:lang w:val="pt-BR"/>
              </w:rPr>
              <w:t>b)........................................</w:t>
            </w:r>
          </w:p>
          <w:p w:rsidR="001C33AD" w:rsidRPr="007F6F87" w:rsidRDefault="001C33AD" w:rsidP="001C33AD">
            <w:pPr>
              <w:rPr>
                <w:b/>
                <w:sz w:val="28"/>
                <w:szCs w:val="28"/>
              </w:rPr>
            </w:pPr>
          </w:p>
        </w:tc>
      </w:tr>
    </w:tbl>
    <w:p w:rsidR="001C33AD" w:rsidRPr="007F6F87" w:rsidRDefault="001C33AD" w:rsidP="001C33AD">
      <w:pPr>
        <w:spacing w:after="200" w:line="276" w:lineRule="auto"/>
        <w:rPr>
          <w:sz w:val="28"/>
          <w:szCs w:val="28"/>
          <w:lang w:val="pt-BR"/>
        </w:rPr>
      </w:pPr>
      <w:r w:rsidRPr="007F6F87">
        <w:rPr>
          <w:b/>
          <w:bCs/>
          <w:sz w:val="27"/>
          <w:szCs w:val="27"/>
        </w:rPr>
        <w:t xml:space="preserve"> Câu</w:t>
      </w:r>
      <w:r w:rsidRPr="007F6F87">
        <w:rPr>
          <w:b/>
          <w:bCs/>
          <w:sz w:val="27"/>
          <w:szCs w:val="27"/>
          <w:lang w:val="vi-VN"/>
        </w:rPr>
        <w:t xml:space="preserve"> 2</w:t>
      </w:r>
      <w:r w:rsidRPr="007F6F87">
        <w:rPr>
          <w:b/>
          <w:bCs/>
          <w:sz w:val="27"/>
          <w:szCs w:val="27"/>
        </w:rPr>
        <w:t xml:space="preserve"> </w:t>
      </w:r>
      <w:r w:rsidRPr="007F6F87">
        <w:rPr>
          <w:b/>
          <w:bCs/>
          <w:sz w:val="27"/>
          <w:szCs w:val="27"/>
          <w:lang w:val="vi-VN"/>
        </w:rPr>
        <w:t>.</w:t>
      </w:r>
      <w:r w:rsidRPr="007F6F87">
        <w:rPr>
          <w:b/>
          <w:i/>
          <w:sz w:val="28"/>
          <w:szCs w:val="28"/>
          <w:u w:val="single"/>
        </w:rPr>
        <w:t xml:space="preserve"> </w:t>
      </w:r>
      <w:r w:rsidRPr="007F6F87">
        <w:rPr>
          <w:sz w:val="28"/>
          <w:szCs w:val="28"/>
          <w:lang w:val="pt-BR"/>
        </w:rPr>
        <w:t>Điền &gt;, =, &lt;  thích hợp vào chỗ chấm</w:t>
      </w:r>
    </w:p>
    <w:p w:rsidR="001C33AD" w:rsidRPr="007F6F87" w:rsidRDefault="001C33AD" w:rsidP="001C33AD">
      <w:pPr>
        <w:spacing w:after="200" w:line="276" w:lineRule="auto"/>
        <w:rPr>
          <w:b/>
          <w:sz w:val="32"/>
          <w:szCs w:val="32"/>
          <w:lang w:val="pt-BR"/>
        </w:rPr>
      </w:pPr>
      <w:r w:rsidRPr="007F6F87">
        <w:rPr>
          <w:sz w:val="32"/>
          <w:szCs w:val="32"/>
          <w:lang w:val="pt-BR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  <w:lang w:val="pt-BR"/>
          </w:rPr>
          <m:t>…….1</m:t>
        </m:r>
      </m:oMath>
      <w:r w:rsidRPr="007F6F87">
        <w:rPr>
          <w:sz w:val="32"/>
          <w:szCs w:val="32"/>
          <w:lang w:val="pt-BR"/>
        </w:rPr>
        <w:t xml:space="preserve">             ;  </w:t>
      </w:r>
      <m:oMath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1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14</m:t>
            </m:r>
          </m:den>
        </m:f>
        <m:r>
          <w:rPr>
            <w:rFonts w:ascii="Cambria Math" w:hAnsi="Cambria Math"/>
            <w:sz w:val="32"/>
            <w:szCs w:val="32"/>
            <w:lang w:val="pt-BR"/>
          </w:rPr>
          <m:t>…….</m:t>
        </m:r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14</m:t>
            </m:r>
          </m:den>
        </m:f>
      </m:oMath>
      <w:r w:rsidRPr="007F6F87">
        <w:rPr>
          <w:sz w:val="32"/>
          <w:szCs w:val="32"/>
          <w:lang w:val="pt-BR"/>
        </w:rPr>
        <w:t xml:space="preserve">        ;      </w:t>
      </w:r>
      <m:oMath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  <w:lang w:val="pt-BR"/>
          </w:rPr>
          <m:t>…….</m:t>
        </m:r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9</m:t>
            </m:r>
          </m:den>
        </m:f>
      </m:oMath>
      <w:r w:rsidRPr="007F6F87">
        <w:rPr>
          <w:sz w:val="32"/>
          <w:szCs w:val="32"/>
          <w:lang w:val="pt-BR"/>
        </w:rPr>
        <w:t xml:space="preserve">                ;  </w:t>
      </w:r>
      <m:oMath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7</m:t>
            </m:r>
          </m:den>
        </m:f>
        <m:r>
          <w:rPr>
            <w:rFonts w:ascii="Cambria Math" w:hAnsi="Cambria Math"/>
            <w:sz w:val="32"/>
            <w:szCs w:val="32"/>
            <w:lang w:val="pt-BR"/>
          </w:rPr>
          <m:t>…….</m:t>
        </m:r>
        <m:f>
          <m:fPr>
            <m:ctrlPr>
              <w:rPr>
                <w:rFonts w:ascii="Cambria Math" w:hAnsi="Cambria Math"/>
                <w:i/>
                <w:sz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9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7</m:t>
            </m:r>
          </m:den>
        </m:f>
      </m:oMath>
      <w:r w:rsidRPr="007F6F87">
        <w:rPr>
          <w:sz w:val="32"/>
          <w:szCs w:val="32"/>
          <w:lang w:val="pt-BR"/>
        </w:rPr>
        <w:t xml:space="preserve">              </w:t>
      </w:r>
    </w:p>
    <w:p w:rsidR="001C33AD" w:rsidRPr="007F6F87" w:rsidRDefault="001C33AD" w:rsidP="001C33AD">
      <w:pPr>
        <w:tabs>
          <w:tab w:val="left" w:pos="1440"/>
        </w:tabs>
        <w:spacing w:after="200" w:line="276" w:lineRule="auto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 xml:space="preserve">Câu 3: Các phân số </w:t>
      </w:r>
      <w:r w:rsidR="005542D1" w:rsidRPr="007F6F87">
        <w:rPr>
          <w:b/>
          <w:noProof/>
          <w:position w:val="-24"/>
          <w:sz w:val="28"/>
          <w:szCs w:val="28"/>
        </w:rPr>
        <w:drawing>
          <wp:inline distT="0" distB="0" distL="0" distR="0" wp14:anchorId="74701E52" wp14:editId="0C482C53">
            <wp:extent cx="142875" cy="390525"/>
            <wp:effectExtent l="0" t="0" r="0" b="0"/>
            <wp:docPr id="7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b/>
          <w:sz w:val="28"/>
          <w:szCs w:val="28"/>
        </w:rPr>
        <w:t xml:space="preserve">; </w:t>
      </w:r>
      <w:r w:rsidR="005542D1" w:rsidRPr="007F6F87">
        <w:rPr>
          <w:b/>
          <w:noProof/>
          <w:position w:val="-24"/>
          <w:sz w:val="28"/>
          <w:szCs w:val="28"/>
        </w:rPr>
        <w:drawing>
          <wp:inline distT="0" distB="0" distL="0" distR="0" wp14:anchorId="47D91B6F" wp14:editId="6EFE3C66">
            <wp:extent cx="152400" cy="390525"/>
            <wp:effectExtent l="0" t="0" r="0" b="0"/>
            <wp:docPr id="7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b/>
          <w:sz w:val="28"/>
          <w:szCs w:val="28"/>
        </w:rPr>
        <w:t xml:space="preserve">; </w:t>
      </w:r>
      <w:r w:rsidR="005542D1" w:rsidRPr="007F6F87">
        <w:rPr>
          <w:b/>
          <w:noProof/>
          <w:position w:val="-24"/>
          <w:sz w:val="28"/>
          <w:szCs w:val="28"/>
        </w:rPr>
        <w:drawing>
          <wp:inline distT="0" distB="0" distL="0" distR="0" wp14:anchorId="2A601569" wp14:editId="43221677">
            <wp:extent cx="152400" cy="390525"/>
            <wp:effectExtent l="0" t="0" r="0" b="0"/>
            <wp:docPr id="7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b/>
          <w:sz w:val="28"/>
          <w:szCs w:val="28"/>
        </w:rPr>
        <w:t xml:space="preserve">; </w:t>
      </w:r>
      <w:r w:rsidR="005542D1" w:rsidRPr="007F6F87">
        <w:rPr>
          <w:b/>
          <w:noProof/>
          <w:position w:val="-24"/>
          <w:sz w:val="28"/>
          <w:szCs w:val="28"/>
        </w:rPr>
        <w:drawing>
          <wp:inline distT="0" distB="0" distL="0" distR="0" wp14:anchorId="0DC4AB59" wp14:editId="4CEE402F">
            <wp:extent cx="152400" cy="390525"/>
            <wp:effectExtent l="0" t="0" r="0" b="0"/>
            <wp:docPr id="7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b/>
          <w:sz w:val="28"/>
          <w:szCs w:val="28"/>
        </w:rPr>
        <w:t xml:space="preserve"> được sắp xếp theo thứ tự từ bé đến lớn là:</w:t>
      </w:r>
    </w:p>
    <w:tbl>
      <w:tblPr>
        <w:tblW w:w="9651" w:type="dxa"/>
        <w:jc w:val="center"/>
        <w:tblLook w:val="04A0" w:firstRow="1" w:lastRow="0" w:firstColumn="1" w:lastColumn="0" w:noHBand="0" w:noVBand="1"/>
      </w:tblPr>
      <w:tblGrid>
        <w:gridCol w:w="2463"/>
        <w:gridCol w:w="2269"/>
        <w:gridCol w:w="2464"/>
        <w:gridCol w:w="2455"/>
      </w:tblGrid>
      <w:tr w:rsidR="001C33AD" w:rsidRPr="007F6F87" w:rsidTr="00EA52FD">
        <w:trPr>
          <w:jc w:val="center"/>
        </w:trPr>
        <w:tc>
          <w:tcPr>
            <w:tcW w:w="2463" w:type="dxa"/>
          </w:tcPr>
          <w:p w:rsidR="001C33AD" w:rsidRPr="007F6F87" w:rsidRDefault="001C33AD" w:rsidP="001C33AD">
            <w:pPr>
              <w:tabs>
                <w:tab w:val="left" w:pos="1440"/>
              </w:tabs>
              <w:rPr>
                <w:sz w:val="28"/>
                <w:szCs w:val="28"/>
                <w:lang w:val="de-DE"/>
              </w:rPr>
            </w:pPr>
            <w:r w:rsidRPr="007F6F87">
              <w:rPr>
                <w:sz w:val="28"/>
                <w:szCs w:val="28"/>
              </w:rPr>
              <w:t xml:space="preserve">A.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6B213685" wp14:editId="74357849">
                  <wp:extent cx="142875" cy="390525"/>
                  <wp:effectExtent l="0" t="0" r="0" b="0"/>
                  <wp:docPr id="7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42547EFB" wp14:editId="3E9843C4">
                  <wp:extent cx="152400" cy="390525"/>
                  <wp:effectExtent l="0" t="0" r="0" b="0"/>
                  <wp:docPr id="78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26C9536" wp14:editId="4AA51EBE">
                  <wp:extent cx="152400" cy="390525"/>
                  <wp:effectExtent l="0" t="0" r="0" b="0"/>
                  <wp:docPr id="79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3B994F0B" wp14:editId="037A21AE">
                  <wp:extent cx="152400" cy="390525"/>
                  <wp:effectExtent l="0" t="0" r="0" b="0"/>
                  <wp:docPr id="8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         </w:t>
            </w:r>
          </w:p>
        </w:tc>
        <w:tc>
          <w:tcPr>
            <w:tcW w:w="2269" w:type="dxa"/>
          </w:tcPr>
          <w:p w:rsidR="001C33AD" w:rsidRPr="007F6F87" w:rsidRDefault="001C33AD" w:rsidP="001C33AD">
            <w:pPr>
              <w:tabs>
                <w:tab w:val="left" w:pos="1440"/>
              </w:tabs>
              <w:rPr>
                <w:sz w:val="28"/>
                <w:szCs w:val="28"/>
                <w:lang w:val="de-DE"/>
              </w:rPr>
            </w:pPr>
            <w:r w:rsidRPr="007F6F87">
              <w:rPr>
                <w:sz w:val="28"/>
                <w:szCs w:val="28"/>
              </w:rPr>
              <w:t xml:space="preserve">B.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F6ACB07" wp14:editId="3EFBBBF0">
                  <wp:extent cx="152400" cy="390525"/>
                  <wp:effectExtent l="0" t="0" r="0" b="0"/>
                  <wp:docPr id="81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5A65AB58" wp14:editId="096B41EA">
                  <wp:extent cx="142875" cy="390525"/>
                  <wp:effectExtent l="0" t="0" r="0" b="0"/>
                  <wp:docPr id="8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2CC538B" wp14:editId="23ADFBC6">
                  <wp:extent cx="152400" cy="390525"/>
                  <wp:effectExtent l="0" t="0" r="0" b="0"/>
                  <wp:docPr id="83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>;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64A0B391" wp14:editId="0415BD50">
                  <wp:extent cx="152400" cy="390525"/>
                  <wp:effectExtent l="0" t="0" r="0" b="0"/>
                  <wp:docPr id="8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        </w:t>
            </w:r>
          </w:p>
        </w:tc>
        <w:tc>
          <w:tcPr>
            <w:tcW w:w="2464" w:type="dxa"/>
          </w:tcPr>
          <w:p w:rsidR="001C33AD" w:rsidRPr="007F6F87" w:rsidRDefault="001C33AD" w:rsidP="001C33AD">
            <w:pPr>
              <w:tabs>
                <w:tab w:val="left" w:pos="1440"/>
              </w:tabs>
              <w:rPr>
                <w:sz w:val="28"/>
                <w:szCs w:val="28"/>
                <w:lang w:val="de-DE"/>
              </w:rPr>
            </w:pPr>
            <w:r w:rsidRPr="007F6F87">
              <w:rPr>
                <w:sz w:val="28"/>
                <w:szCs w:val="28"/>
              </w:rPr>
              <w:t xml:space="preserve">C.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510C4E4C" wp14:editId="6024A834">
                  <wp:extent cx="152400" cy="390525"/>
                  <wp:effectExtent l="0" t="0" r="0" b="0"/>
                  <wp:docPr id="85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955B09F" wp14:editId="6765CCE1">
                  <wp:extent cx="142875" cy="390525"/>
                  <wp:effectExtent l="0" t="0" r="0" b="0"/>
                  <wp:docPr id="86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4771BD2A" wp14:editId="7172BD89">
                  <wp:extent cx="152400" cy="390525"/>
                  <wp:effectExtent l="0" t="0" r="0" b="0"/>
                  <wp:docPr id="8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59DE2355" wp14:editId="39FE69BE">
                  <wp:extent cx="152400" cy="390525"/>
                  <wp:effectExtent l="0" t="0" r="0" b="0"/>
                  <wp:docPr id="88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          </w:t>
            </w:r>
          </w:p>
        </w:tc>
        <w:tc>
          <w:tcPr>
            <w:tcW w:w="2455" w:type="dxa"/>
          </w:tcPr>
          <w:p w:rsidR="001C33AD" w:rsidRPr="007F6F87" w:rsidRDefault="001C33AD" w:rsidP="001C33AD">
            <w:pPr>
              <w:rPr>
                <w:sz w:val="28"/>
                <w:szCs w:val="28"/>
                <w:lang w:val="de-DE"/>
              </w:rPr>
            </w:pPr>
            <w:r w:rsidRPr="007F6F87">
              <w:rPr>
                <w:sz w:val="28"/>
                <w:szCs w:val="28"/>
              </w:rPr>
              <w:t>D.</w:t>
            </w:r>
            <w:r w:rsidRPr="007F6F87">
              <w:rPr>
                <w:b/>
                <w:sz w:val="28"/>
                <w:szCs w:val="28"/>
              </w:rPr>
              <w:t xml:space="preserve">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02B6D25" wp14:editId="4D071D73">
                  <wp:extent cx="152400" cy="390525"/>
                  <wp:effectExtent l="0" t="0" r="0" b="0"/>
                  <wp:docPr id="8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>;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2501AC1B" wp14:editId="4C344DCB">
                  <wp:extent cx="152400" cy="390525"/>
                  <wp:effectExtent l="0" t="0" r="0" b="0"/>
                  <wp:docPr id="9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;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0D993140" wp14:editId="4903292F">
                  <wp:extent cx="142875" cy="390525"/>
                  <wp:effectExtent l="0" t="0" r="0" b="0"/>
                  <wp:docPr id="91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>;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194FCE1D" wp14:editId="25A2E070">
                  <wp:extent cx="152400" cy="390525"/>
                  <wp:effectExtent l="0" t="0" r="0" b="0"/>
                  <wp:docPr id="92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                                     </w:t>
            </w:r>
          </w:p>
        </w:tc>
      </w:tr>
    </w:tbl>
    <w:p w:rsidR="001C33AD" w:rsidRPr="007F6F87" w:rsidRDefault="00985EBD" w:rsidP="001C33AD">
      <w:pPr>
        <w:tabs>
          <w:tab w:val="left" w:pos="2160"/>
          <w:tab w:val="left" w:pos="4500"/>
          <w:tab w:val="left" w:pos="6840"/>
        </w:tabs>
        <w:spacing w:after="200" w:line="276" w:lineRule="auto"/>
        <w:rPr>
          <w:b/>
          <w:bCs/>
          <w:sz w:val="28"/>
          <w:szCs w:val="28"/>
          <w:lang w:val="pt-BR"/>
        </w:rPr>
      </w:pPr>
      <w:r w:rsidRPr="007F6F87"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489017A" wp14:editId="470A8886">
                <wp:simplePos x="0" y="0"/>
                <wp:positionH relativeFrom="column">
                  <wp:posOffset>4349750</wp:posOffset>
                </wp:positionH>
                <wp:positionV relativeFrom="paragraph">
                  <wp:posOffset>264795</wp:posOffset>
                </wp:positionV>
                <wp:extent cx="2304415" cy="2102485"/>
                <wp:effectExtent l="0" t="0" r="635" b="0"/>
                <wp:wrapNone/>
                <wp:docPr id="1646267411" name="Group 1646267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2102485"/>
                          <a:chOff x="6870" y="10952"/>
                          <a:chExt cx="4290" cy="2608"/>
                        </a:xfrm>
                      </wpg:grpSpPr>
                      <wps:wsp>
                        <wps:cNvPr id="1441494982" name="AutoShape 34"/>
                        <wps:cNvSpPr>
                          <a:spLocks noChangeArrowheads="1"/>
                        </wps:cNvSpPr>
                        <wps:spPr bwMode="auto">
                          <a:xfrm>
                            <a:off x="7278" y="11303"/>
                            <a:ext cx="3450" cy="1515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042010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6870" y="11985"/>
                            <a:ext cx="5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3AD" w:rsidRDefault="001C33AD" w:rsidP="001C33A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217249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10952"/>
                            <a:ext cx="525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3AD" w:rsidRDefault="001C33AD" w:rsidP="001C33A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152160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0635" y="11970"/>
                            <a:ext cx="5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3AD" w:rsidRDefault="001C33AD" w:rsidP="001C33A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12885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12930"/>
                            <a:ext cx="5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3AD" w:rsidRDefault="001C33AD" w:rsidP="001C33A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6267411" o:spid="_x0000_s1030" style="position:absolute;margin-left:342.5pt;margin-top:20.85pt;width:181.45pt;height:165.55pt;z-index:251668480" coordorigin="6870,10952" coordsize="4290,26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q74JMgQAAKEWAAAOAAAAZHJzL2Uyb0RvYy54bWzsWNtu4zYQfS/QfyD07kiUqSuiLBJfggJp u8BuP4CWKEuoRKqkEjld9N87pC6Wk70hi81iAfvBIDXUcObM8MxQl28OdYUemFSl4ImFLxwLMZ6K rOT7xPrr/XYRWki1lGe0Epwl1iNT1purX3+57JqYuaIQVcYkAiVcxV2TWEXbNrFtq7RgNVUXomEc hLmQNW1hKvd2JmkH2uvKdh3Htzshs0aKlCkFT9e90Loy+vOcpe2fea5Yi6rEAtta8y/N/07/21eX NN5L2hRlOphBX2BFTUsOm06q1rSl6F6Wz1TVZSqFEnl7kYraFnlepsz4AN5g54k3t1LcN8aXfdzt mwkmgPYJTi9Wm/7x8FaiMoPY+cR3/YBgbCFOa4iV2R7NngNYXbOP4Z1b2bxr3sreYxjeifRvBWL7 qVzP9/1itOt+FxnopfetMGAdcllrFQADOpiYPE4xYYcWpfDQXTqEYM9CKchc7Lgk9PqopQWEVr/n hwGEFsTYiTx3FG4GBcSNQGre9p1QS20a9zsbawfrtGuQguqIsvo2lN8VtGEmeEojNqIMzpCIRKE7 onwNaJi1aEm0ddoMWD/Cq3psERergvI9u5ZSdAWjGZiHjTcnL+iJgsh8EezADeBoatDw0ln2oI2Y L4k3QIY9gH4OGY0bqdpbJmqkB4mVlbQWPDPxpA93qu1Xj6t0eJWoymxbVpWZyP1uVUn0QOFEbs1v 2OBkWcVRl1gQTs9oPpGpuQrH/D6moi5boJaqrBMrnBbRWGO34RmYSeOWllU/hpyouMnfHr8+DjuR PQKWUvS8ATwHg0LIfy3UAWcklvrnnkpmoeo3DvGIMCGaZMyEeIELEzmX7OYSylNQlVithfrhqu2J 6b6R5b6AnbDxnQudInlpkNXx7a0ajIWMfa3U9UKHaJaaCOK9TpgbcUDLQAdgloioPcDz0YPvlcPH g4+jkRXGHNaZY069vzQsPx36ZxksoUh8Ln250Llr8kWnCI2nB0PS0Bg2hczXMr294f0PkRNtwk1I FsT1NwvirNeL6+2KLPwtDrz1cr1arfF/el9M4qLMMsb1NmMNwuTr2Geohn31mKrQp4/Lp06cfWqG IUnw5YlL2CXOjRsttoD8gmyJt4gCJ1w4OLqJfAd4bb09demu5OzbXXptKpgios0/QgHhHgMNlWPO E+1hdzBFdGLwM3PMih5UOxy4UPTGmnckDlOQX504wsAHaj7tGPTJ1Q3HRBxBXxbPxPHZUn0mjlkP 8XLiMF3WsbifW47+TuJB6+9iH07icCc5Mkf0Q1oO7PhLaCxM3wy1T9vQF/0T6jj3HPMW/dxzfMX1 4+XU4Y8H4dxzzHsOH7th6AXPiANuaD/irhIGZOANN+pvJGfe+MLV/swb35U3pjv7z8Ib5nMdfAc1 N7Lhm63+0Dqfw3j+ZfnqfwAAAP//AwBQSwMEFAAGAAgAAAAhABWb3Q7iAAAACwEAAA8AAABkcnMv ZG93bnJldi54bWxMj09rg0AUxO+FfoflFXprVvNPa32GENqeQqFJIeT2oi8qcXfF3aj59t2c2uMw w8xv0tWoGtFzZ2ujEcJJAIJ1bopalwg/+4+XGIR1pAtqjGaEG1tYZY8PKSWFGfQ39ztXCl+ibUII lXNtIqXNK1ZkJ6Zl7b2z6RQ5L7tSFh0Nvlw1choES6mo1n6hopY3FeeX3VUhfA40rGfhe7+9nDe3 437xddiGjPj8NK7fQDge3V8Y7vgeHTLPdDJXXVjRICzjhf/iEOZhBOIeCObRK4gTwiyaxiCzVP7/ kP0CAAD//wMAUEsBAi0AFAAGAAgAAAAhALaDOJL+AAAA4QEAABMAAAAAAAAAAAAAAAAAAAAAAFtD b250ZW50X1R5cGVzXS54bWxQSwECLQAUAAYACAAAACEAOP0h/9YAAACUAQAACwAAAAAAAAAAAAAA AAAvAQAAX3JlbHMvLnJlbHNQSwECLQAUAAYACAAAACEATKu+CTIEAAChFgAADgAAAAAAAAAAAAAA AAAuAgAAZHJzL2Uyb0RvYy54bWxQSwECLQAUAAYACAAAACEAFZvdDuIAAAALAQAADwAAAAAAAAAA AAAAAACMBgAAZHJzL2Rvd25yZXYueG1sUEsFBgAAAAAEAAQA8wAAAJsHAAAAAA== ">
                <v:shape id="AutoShape 34" o:spid="_x0000_s1031" type="#_x0000_t4" style="position:absolute;left:7278;top:11303;width:3450;height:15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2l2rccA AADjAAAADwAAAGRycy9kb3ducmV2LnhtbERPX0vDMBB/F/Ydwg18c+lGka4uGzIYDN3LOj/A2dya anPpktjWb28Ewcf7/b/NbrKdGMiH1rGC5SIDQVw73XKj4O1yeChAhIissXNMCr4pwG47u9tgqd3I Zxqq2IgUwqFEBSbGvpQy1IYshoXriRN3dd5iTKdvpPY4pnDbyVWWPUqLLacGgz3tDdWf1ZdV8PHe m/FU3K5ZVftBvpz88XZ+Vep+Pj0/gYg0xX/xn/uo0/w8X+brfF2s4PenBIDc/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ENpdq3HAAAA4wAAAA8AAAAAAAAAAAAAAAAAmAIAAGRy cy9kb3ducmV2LnhtbFBLBQYAAAAABAAEAPUAAACMAwAAAAA= 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2" type="#_x0000_t202" style="position:absolute;left:6870;top:11985;width:525;height:6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hmd8YA AADjAAAADwAAAGRycy9kb3ducmV2LnhtbERPS2sCMRC+F/wPYYTearKioluzIi1CTy1qK/Q2bGYf uJksm+hu/30jCB7ne896M9hGXKnztWMNyUSBIM6dqbnU8H3cvSxB+IBssHFMGv7IwyYbPa0xNa7n PV0PoRQxhH2KGqoQ2lRKn1dk0U9cSxy5wnUWQzy7UpoO+xhuGzlVaiEt1hwbKmzpraL8fLhYDT+f xe9ppr7KdztvezcoyXYltX4eD9tXEIGG8BDf3R8mzp8v1WyqEpXA7acIgMz+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fZhmd8YAAADjAAAADwAAAAAAAAAAAAAAAACYAgAAZHJz L2Rvd25yZXYueG1sUEsFBgAAAAAEAAQA9QAAAIsDAAAAAA== " filled="f" stroked="f">
                  <v:textbox>
                    <w:txbxContent>
                      <w:p w:rsidR="001C33AD" w:rsidRDefault="001C33AD" w:rsidP="001C33AD">
                        <w:r>
                          <w:t>A</w:t>
                        </w:r>
                      </w:p>
                    </w:txbxContent>
                  </v:textbox>
                </v:shape>
                <v:shape id="Text Box 38" o:spid="_x0000_s1033" type="#_x0000_t202" style="position:absolute;left:8760;top:10952;width:525;height:7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DywMYA AADiAAAADwAAAGRycy9kb3ducmV2LnhtbERPz2vCMBS+C/sfwhvspolFna1GGcpgJ2VuCt4ezbMt a15Kk9n635uD4PHj+71c97YWV2p95VjDeKRAEOfOVFxo+P35HM5B+IBssHZMGm7kYb16GSwxM67j b7oeQiFiCPsMNZQhNJmUPi/Joh+5hjhyF9daDBG2hTQtdjHc1jJRaiYtVhwbSmxoU1L+d/i3Go67 y/k0Uftia6dN53ol2aZS67fX/mMBIlAfnuKH+8toSOfJ+D2ZpHFzvBTvgFzd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rJDywMYAAADiAAAADwAAAAAAAAAAAAAAAACYAgAAZHJz L2Rvd25yZXYueG1sUEsFBgAAAAAEAAQA9QAAAIsDAAAAAA== " filled="f" stroked="f">
                  <v:textbox>
                    <w:txbxContent>
                      <w:p w:rsidR="001C33AD" w:rsidRDefault="001C33AD" w:rsidP="001C33AD">
                        <w:r>
                          <w:t>B</w:t>
                        </w:r>
                      </w:p>
                    </w:txbxContent>
                  </v:textbox>
                </v:shape>
                <v:shape id="Text Box 39" o:spid="_x0000_s1034" type="#_x0000_t202" style="position:absolute;left:10635;top:11970;width:525;height:6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pWz8YA AADjAAAADwAAAGRycy9kb3ducmV2LnhtbERPS2vCQBC+F/oflil4q7uxRjS6Smkp9GTxCd6G7JgE s7Mhu5r033eFgsf53rNY9bYWN2p95VhDMlQgiHNnKi407Hdfr1MQPiAbrB2Thl/ysFo+Py0wM67j Dd22oRAxhH2GGsoQmkxKn5dk0Q9dQxy5s2sthni2hTQtdjHc1nKk1ERarDg2lNjQR0n5ZXu1Gg7r 8+k4Vj/Fp02bzvVKsp1JrQcv/fscRKA+PMT/7m8T56fjJB0lE/UG958iAHL5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DxpWz8YAAADjAAAADwAAAAAAAAAAAAAAAACYAgAAZHJz L2Rvd25yZXYueG1sUEsFBgAAAAAEAAQA9QAAAIsDAAAAAA== " filled="f" stroked="f">
                  <v:textbox>
                    <w:txbxContent>
                      <w:p w:rsidR="001C33AD" w:rsidRDefault="001C33AD" w:rsidP="001C33AD">
                        <w:r>
                          <w:t>C</w:t>
                        </w:r>
                      </w:p>
                    </w:txbxContent>
                  </v:textbox>
                </v:shape>
                <v:shape id="Text Box 40" o:spid="_x0000_s1035" type="#_x0000_t202" style="position:absolute;left:8745;top:12930;width:525;height:6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nw0EMkA AADhAAAADwAAAGRycy9kb3ducmV2LnhtbESPQWvCQBSE70L/w/IKvdVdpWqM2UhpKXiqaKvg7ZF9 JqHZtyG7NfHfd4WCx2FmvmGy9WAbcaHO1441TMYKBHHhTM2lhu+vj+cEhA/IBhvHpOFKHtb5wyjD 1Lied3TZh1JECPsUNVQhtKmUvqjIoh+7ljh6Z9dZDFF2pTQd9hFuGzlVai4t1hwXKmzpraLiZ/9r NRw+z6fji9qW73bW9m5Qku1Sav30OLyuQAQawj38394YDcv5ZJokswXcHsU3IPM/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Dnw0EMkAAADhAAAADwAAAAAAAAAAAAAAAACYAgAA ZHJzL2Rvd25yZXYueG1sUEsFBgAAAAAEAAQA9QAAAI4DAAAAAA== " filled="f" stroked="f">
                  <v:textbox>
                    <w:txbxContent>
                      <w:p w:rsidR="001C33AD" w:rsidRDefault="001C33AD" w:rsidP="001C33AD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C33AD" w:rsidRPr="007F6F87">
        <w:rPr>
          <w:b/>
          <w:i/>
          <w:sz w:val="28"/>
          <w:szCs w:val="28"/>
          <w:u w:val="single"/>
        </w:rPr>
        <w:t>Câu 4</w:t>
      </w:r>
      <w:r w:rsidR="001C33AD" w:rsidRPr="007F6F87">
        <w:rPr>
          <w:sz w:val="28"/>
          <w:szCs w:val="28"/>
        </w:rPr>
        <w:t xml:space="preserve">: </w:t>
      </w:r>
      <w:r w:rsidR="001C33AD" w:rsidRPr="007F6F87">
        <w:rPr>
          <w:b/>
          <w:color w:val="000000"/>
          <w:sz w:val="28"/>
          <w:szCs w:val="28"/>
        </w:rPr>
        <w:t xml:space="preserve">  </w:t>
      </w:r>
      <w:bookmarkStart w:id="16" w:name="_Hlk160953021"/>
      <w:r w:rsidR="001C33AD" w:rsidRPr="007F6F87">
        <w:rPr>
          <w:b/>
          <w:sz w:val="28"/>
          <w:szCs w:val="28"/>
          <w:u w:val="single"/>
          <w:lang w:val="pt-BR"/>
        </w:rPr>
        <w:t>Câu 10</w:t>
      </w:r>
      <w:r w:rsidR="001C33AD" w:rsidRPr="007F6F87">
        <w:rPr>
          <w:b/>
          <w:sz w:val="28"/>
          <w:szCs w:val="28"/>
          <w:u w:val="single"/>
          <w:lang w:val="vi-VN"/>
        </w:rPr>
        <w:t>.</w:t>
      </w:r>
      <w:r w:rsidR="001C33AD" w:rsidRPr="007F6F87">
        <w:rPr>
          <w:b/>
          <w:sz w:val="28"/>
          <w:szCs w:val="28"/>
          <w:lang w:val="pt-BR"/>
        </w:rPr>
        <w:t xml:space="preserve"> Trong hình thoi ABCD có:</w:t>
      </w:r>
    </w:p>
    <w:p w:rsidR="001C33AD" w:rsidRPr="007F6F87" w:rsidRDefault="001C33AD" w:rsidP="001C33AD">
      <w:pPr>
        <w:tabs>
          <w:tab w:val="left" w:pos="2160"/>
          <w:tab w:val="left" w:pos="4500"/>
          <w:tab w:val="left" w:pos="6840"/>
        </w:tabs>
        <w:spacing w:after="200"/>
        <w:rPr>
          <w:b/>
          <w:bCs/>
          <w:sz w:val="28"/>
          <w:szCs w:val="28"/>
          <w:lang w:val="pt-BR"/>
        </w:rPr>
      </w:pPr>
      <w:r w:rsidRPr="007F6F87">
        <w:rPr>
          <w:b/>
          <w:sz w:val="28"/>
          <w:szCs w:val="28"/>
          <w:lang w:val="pt-BR"/>
        </w:rPr>
        <w:t>a</w:t>
      </w:r>
      <w:r w:rsidRPr="007F6F87">
        <w:rPr>
          <w:sz w:val="28"/>
          <w:szCs w:val="28"/>
          <w:lang w:val="pt-BR"/>
        </w:rPr>
        <w:t>.Các cặp cạnh song song với nhau là :</w:t>
      </w:r>
    </w:p>
    <w:p w:rsidR="001C33AD" w:rsidRPr="007F6F87" w:rsidRDefault="001C33AD" w:rsidP="001C33AD">
      <w:pPr>
        <w:tabs>
          <w:tab w:val="left" w:pos="2160"/>
          <w:tab w:val="left" w:pos="4500"/>
          <w:tab w:val="left" w:pos="6840"/>
        </w:tabs>
        <w:spacing w:after="200"/>
        <w:rPr>
          <w:sz w:val="28"/>
          <w:szCs w:val="28"/>
          <w:lang w:val="pt-BR"/>
        </w:rPr>
      </w:pPr>
      <w:r w:rsidRPr="007F6F87">
        <w:rPr>
          <w:sz w:val="28"/>
          <w:szCs w:val="28"/>
          <w:lang w:val="pt-BR"/>
        </w:rPr>
        <w:t>……………………………………………………………..</w:t>
      </w:r>
    </w:p>
    <w:p w:rsidR="001C33AD" w:rsidRPr="007F6F87" w:rsidRDefault="001C33AD" w:rsidP="001C33AD">
      <w:pPr>
        <w:tabs>
          <w:tab w:val="left" w:pos="2160"/>
          <w:tab w:val="left" w:pos="4500"/>
          <w:tab w:val="left" w:pos="6840"/>
        </w:tabs>
        <w:spacing w:after="200"/>
        <w:rPr>
          <w:sz w:val="28"/>
          <w:szCs w:val="28"/>
          <w:lang w:val="pt-BR"/>
        </w:rPr>
      </w:pPr>
      <w:r w:rsidRPr="007F6F87">
        <w:rPr>
          <w:sz w:val="28"/>
          <w:szCs w:val="28"/>
          <w:lang w:val="pt-BR"/>
        </w:rPr>
        <w:t>……………………………………………………………</w:t>
      </w:r>
    </w:p>
    <w:p w:rsidR="001C33AD" w:rsidRPr="007F6F87" w:rsidRDefault="001C33AD" w:rsidP="001C33AD">
      <w:pPr>
        <w:tabs>
          <w:tab w:val="left" w:pos="2160"/>
          <w:tab w:val="left" w:pos="4500"/>
          <w:tab w:val="left" w:pos="6840"/>
        </w:tabs>
        <w:spacing w:after="200"/>
        <w:rPr>
          <w:sz w:val="28"/>
          <w:szCs w:val="28"/>
          <w:lang w:val="pt-BR"/>
        </w:rPr>
      </w:pPr>
      <w:r w:rsidRPr="007F6F87">
        <w:rPr>
          <w:sz w:val="28"/>
          <w:szCs w:val="28"/>
          <w:lang w:val="pt-BR"/>
        </w:rPr>
        <w:t>b.Các cạnh bằng nhau là …………………………………</w:t>
      </w:r>
    </w:p>
    <w:bookmarkEnd w:id="16"/>
    <w:p w:rsidR="001C33AD" w:rsidRPr="007F6F87" w:rsidRDefault="00985EBD" w:rsidP="001C33AD">
      <w:pPr>
        <w:spacing w:after="200"/>
        <w:rPr>
          <w:b/>
          <w:sz w:val="28"/>
          <w:szCs w:val="28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246966" wp14:editId="61EC5D65">
                <wp:simplePos x="0" y="0"/>
                <wp:positionH relativeFrom="column">
                  <wp:posOffset>1838325</wp:posOffset>
                </wp:positionH>
                <wp:positionV relativeFrom="paragraph">
                  <wp:posOffset>254635</wp:posOffset>
                </wp:positionV>
                <wp:extent cx="415290" cy="228600"/>
                <wp:effectExtent l="0" t="0" r="22860" b="19050"/>
                <wp:wrapNone/>
                <wp:docPr id="1687205924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529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144.75pt;margin-top:20.05pt;width:32.7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P7MsJwIAAEUEAAAOAAAAZHJzL2Uyb0RvYy54bWysU9uO0zAQfUfiHyy/01zUljZqulp1KUJa 2BULH+A6TmLhG2O3afl6xk63dIEnRB4sT2Z8fOac8ermqBU5CPDSmpoWk5wSYbhtpOlq+vXL9s2C Eh+YaZiyRtT0JDy9Wb9+tRpcJUrbW9UIIAhifDW4mvYhuCrLPO+FZn5inTCYbC1oFjCELmuADYiu VVbm+TwbLDQOLBfe49+7MUnXCb9tBQ8PbetFIKqmyC2kFdK6i2u2XrGqA+Z6yc802D+w0EwavPQC dccCI3uQf0BpycF624YJtzqzbSu5SD1gN0X+WzdPPXMi9YLieHeRyf8/WP7p8AhENujdfPG2zGfL ckqJYRq9+ozqMdMpQYoyCjU4X2H9k3uE2Kp395Z/88TYTY9l4hbADr1gDdIrYn324kAMPB4lu+Gj bRCe7YNNmh1b0BEQ1SDHZM3pYo04BsLx57SYlUs0kGOqLBfzPFmXser5sAMf3gurSdzUFJB7AmeH ex8iGVY9lyTyVslmK5VKAXS7jQJyYDgl2/Ql/tjjdZkyZKjpclbOEvKLnL+GyNP3NwgtA467krqm i0sRq6Jq70yThjEwqcY9UlbmLGNUbnRgZ5sTqgh2nGV8e7jpLfygZMA5rqn/vmcgKFEfDDqxLKbT OPgpmM7QYkrgOrO7zjDDEaqmgZJxuwnjY9k7kF2PNxWpd2Nv0b1WJmWjsyOrM1mc1ST4+V3Fx3Ad p6pfr3/9EwAA//8DAFBLAwQUAAYACAAAACEA66XZn+AAAAAJAQAADwAAAGRycy9kb3ducmV2Lnht bEyPTU+DQBCG7yb+h82YeLML9MOCLI3R1MRjSy/eBnYElJ0l7NKiv971pMfJ++R9n8l3s+nFmUbX WVYQLyIQxLXVHTcKTuX+bgvCeWSNvWVS8EUOdsX1VY6Zthc+0PnoGxFK2GWooPV+yKR0dUsG3cIO xCF7t6NBH86xkXrESyg3vUyiaCMNdhwWWhzoqaX68zgZBVWXnPD7UL5EJt0v/etcfkxvz0rd3syP DyA8zf4Phl/9oA5FcKrsxNqJXkGyTdcBVbCKYhABWK5XKYhKwf0mBlnk8v8HxQ8AAAD//wMAUEsB Ai0AFAAGAAgAAAAhALaDOJL+AAAA4QEAABMAAAAAAAAAAAAAAAAAAAAAAFtDb250ZW50X1R5cGVz XS54bWxQSwECLQAUAAYACAAAACEAOP0h/9YAAACUAQAACwAAAAAAAAAAAAAAAAAvAQAAX3JlbHMv LnJlbHNQSwECLQAUAAYACAAAACEAjj+zLCcCAABFBAAADgAAAAAAAAAAAAAAAAAuAgAAZHJzL2Uy b0RvYy54bWxQSwECLQAUAAYACAAAACEA66XZn+AAAAAJAQAADwAAAAAAAAAAAAAAAACBBAAAZHJz L2Rvd25yZXYueG1sUEsFBgAAAAAEAAQA8wAAAI4FAAAAAA== "/>
            </w:pict>
          </mc:Fallback>
        </mc:AlternateContent>
      </w:r>
      <w:r w:rsidR="001C33AD" w:rsidRPr="007F6F87">
        <w:rPr>
          <w:b/>
          <w:sz w:val="28"/>
          <w:szCs w:val="28"/>
        </w:rPr>
        <w:t>Câu 5: Đúng ghi Đ, sai ghi S  vào ô trống :</w:t>
      </w:r>
    </w:p>
    <w:p w:rsidR="001C33AD" w:rsidRPr="007F6F87" w:rsidRDefault="00985EBD" w:rsidP="001C33AD">
      <w:pPr>
        <w:tabs>
          <w:tab w:val="left" w:pos="1440"/>
        </w:tabs>
        <w:rPr>
          <w:sz w:val="28"/>
          <w:szCs w:val="28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C7E8E6" wp14:editId="673E8709">
                <wp:simplePos x="0" y="0"/>
                <wp:positionH relativeFrom="column">
                  <wp:posOffset>4914265</wp:posOffset>
                </wp:positionH>
                <wp:positionV relativeFrom="paragraph">
                  <wp:posOffset>59690</wp:posOffset>
                </wp:positionV>
                <wp:extent cx="415290" cy="228600"/>
                <wp:effectExtent l="0" t="0" r="22860" b="19050"/>
                <wp:wrapNone/>
                <wp:docPr id="1613232856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529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386.95pt;margin-top:4.7pt;width:32.7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wYYSKAIAAEUEAAAOAAAAZHJzL2Uyb0RvYy54bWysU9uO0zAQfUfiHyy/01y2LW3UdLXqUoS0 wIqFD3Adp7FwPGbsNi1fvxOnLV3gCeEHy+MZH585M7O4PbSG7RV6Dbbk2SjlTFkJlbbbkn/7un4z 48wHYSthwKqSH5Xnt8vXrxadK1QODZhKISMQ64vOlbwJwRVJ4mWjWuFH4JQlZw3YikAmbpMKRUfo rUnyNJ0mHWDlEKTynm7vBydfRvy6VjJ8rmuvAjMlJ24h7hj3Tb8ny4Uotihco+WJhvgHFq3Qlj69 QN2LINgO9R9QrZYIHuowktAmUNdaqpgDZZOlv2Xz1AinYi4kjncXmfz/g5Wf9o/IdEW1m2Y3+U0+ m0w5s6KlWn0h9YTdGsWyrBeqc76g+Cf3iH2q3j2A/O6ZhVVDYeoOEbpGiYroxfjkxYPe8PSUbbqP UBG82AWImh1qbHtAUoMdYmmOl9KoQ2CSLsfZJJ9TASW58nw2TWPpElGcHzv04b2ClvWHkiNxj+Bi /+ADkafQc0gkD0ZXa21MNHC7WRlke0Fdso6rz5ee+OswY1lX8vkkn0TkFz5/DZHG9TeIVgdqd6Pb ks8uQaLoVXtnq9iMQWgznOl/Y4nGWbmhAhuojqQiwtDLNHt0aAB/ctZRH5fc/9gJVJyZD5YqMc/G 477xozGevM3JwGvP5tojrCSokgfOhuMqDMOyc6i3Df2Uxdwt3FH1ah2V7fkNrE5kqVejeqe56ofh 2o5Rv6Z/+QwAAP//AwBQSwMEFAAGAAgAAAAhAN9rK0TeAAAACAEAAA8AAABkcnMvZG93bnJldi54 bWxMj0FPg0AUhO8m/ofNM/FmFwvaQnk0RlMTjy29eHuwr4Cyu4RdWvTXu570OJnJzDf5dta9OPPo OmsQ7hcRCDa1VZ1pEI7l7m4NwnkyinprGOGLHWyL66ucMmUvZs/ng29EKDEuI4TW+yGT0tUta3IL O7AJ3smOmnyQYyPVSJdQrnu5jKJHqakzYaGlgZ9brj8Pk0aouuWRvvfla6TTXezf5vJjen9BvL2Z nzYgPM/+Lwy/+AEdisBU2ckoJ3qE1SpOQxQhTUAEfx2nMYgKIXlIQBa5/H+g+AEAAP//AwBQSwEC LQAUAAYACAAAACEAtoM4kv4AAADhAQAAEwAAAAAAAAAAAAAAAAAAAAAAW0NvbnRlbnRfVHlwZXNd LnhtbFBLAQItABQABgAIAAAAIQA4/SH/1gAAAJQBAAALAAAAAAAAAAAAAAAAAC8BAABfcmVscy8u cmVsc1BLAQItABQABgAIAAAAIQCAwYYSKAIAAEUEAAAOAAAAAAAAAAAAAAAAAC4CAABkcnMvZTJv RG9jLnhtbFBLAQItABQABgAIAAAAIQDfaytE3gAAAAgBAAAPAAAAAAAAAAAAAAAAAIIEAABkcnMv ZG93bnJldi54bWxQSwUGAAAAAAQABADzAAAAjQUAAAAA "/>
            </w:pict>
          </mc:Fallback>
        </mc:AlternateContent>
      </w:r>
      <w:r w:rsidR="001C33AD" w:rsidRPr="007F6F87">
        <w:rPr>
          <w:b/>
          <w:sz w:val="28"/>
          <w:szCs w:val="28"/>
        </w:rPr>
        <w:t xml:space="preserve">       </w:t>
      </w:r>
      <w:r w:rsidR="005542D1" w:rsidRPr="007F6F87">
        <w:rPr>
          <w:b/>
          <w:noProof/>
          <w:position w:val="-24"/>
          <w:sz w:val="28"/>
          <w:szCs w:val="28"/>
        </w:rPr>
        <w:drawing>
          <wp:inline distT="0" distB="0" distL="0" distR="0" wp14:anchorId="64CF490C" wp14:editId="7F3236F5">
            <wp:extent cx="200025" cy="390525"/>
            <wp:effectExtent l="0" t="0" r="0" b="0"/>
            <wp:docPr id="9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3AD" w:rsidRPr="007F6F87">
        <w:rPr>
          <w:b/>
          <w:sz w:val="28"/>
          <w:szCs w:val="28"/>
        </w:rPr>
        <w:t xml:space="preserve"> </w:t>
      </w:r>
      <w:r w:rsidR="001C33AD" w:rsidRPr="007F6F87">
        <w:rPr>
          <w:sz w:val="28"/>
          <w:szCs w:val="28"/>
        </w:rPr>
        <w:t>m</w:t>
      </w:r>
      <w:r w:rsidR="001C33AD" w:rsidRPr="007F6F87">
        <w:rPr>
          <w:sz w:val="28"/>
          <w:szCs w:val="28"/>
          <w:vertAlign w:val="superscript"/>
        </w:rPr>
        <w:t>2</w:t>
      </w:r>
      <w:r w:rsidR="001C33AD" w:rsidRPr="007F6F87">
        <w:rPr>
          <w:sz w:val="28"/>
          <w:szCs w:val="28"/>
        </w:rPr>
        <w:t xml:space="preserve">   = 10 dm</w:t>
      </w:r>
      <w:r w:rsidR="001C33AD" w:rsidRPr="007F6F87">
        <w:rPr>
          <w:sz w:val="28"/>
          <w:szCs w:val="28"/>
          <w:vertAlign w:val="superscript"/>
        </w:rPr>
        <w:t xml:space="preserve">2                             </w:t>
      </w:r>
      <w:r w:rsidR="001C33AD" w:rsidRPr="007F6F87">
        <w:rPr>
          <w:sz w:val="28"/>
          <w:szCs w:val="28"/>
        </w:rPr>
        <w:t xml:space="preserve">                   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447360E5" wp14:editId="19590FD4">
            <wp:extent cx="152400" cy="390525"/>
            <wp:effectExtent l="0" t="0" r="0" b="0"/>
            <wp:docPr id="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3AD" w:rsidRPr="007F6F87">
        <w:rPr>
          <w:sz w:val="28"/>
          <w:szCs w:val="28"/>
        </w:rPr>
        <w:t xml:space="preserve">  thế kỉ  =  40 năm</w:t>
      </w:r>
    </w:p>
    <w:p w:rsidR="001C33AD" w:rsidRPr="007F6F87" w:rsidRDefault="00985EBD" w:rsidP="001C33AD">
      <w:pPr>
        <w:tabs>
          <w:tab w:val="left" w:pos="1440"/>
        </w:tabs>
        <w:rPr>
          <w:sz w:val="28"/>
          <w:szCs w:val="28"/>
        </w:rPr>
      </w:pP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C0FB4E" wp14:editId="6E759728">
                <wp:simplePos x="0" y="0"/>
                <wp:positionH relativeFrom="column">
                  <wp:posOffset>2057400</wp:posOffset>
                </wp:positionH>
                <wp:positionV relativeFrom="paragraph">
                  <wp:posOffset>57150</wp:posOffset>
                </wp:positionV>
                <wp:extent cx="415290" cy="228600"/>
                <wp:effectExtent l="0" t="0" r="22860" b="19050"/>
                <wp:wrapNone/>
                <wp:docPr id="1716306958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529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162pt;margin-top:4.5pt;width:32.7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O5nCJwIAAEUEAAAOAAAAZHJzL2Uyb0RvYy54bWysU9tuEzEQfUfiHyy/k72QpMkqm6pKCUIq UFH4AMfrzVp4PWbsZFO+nrGTpinwhPCD5fGMj8+cmVlcH3rD9gq9BlvzYpRzpqyERtttzb99Xb+Z ceaDsI0wYFXNH5Xn18vXrxaDq1QJHZhGISMQ66vB1bwLwVVZ5mWneuFH4JQlZwvYi0AmbrMGxUDo vcnKPJ9mA2DjEKTynm5vj06+TPhtq2T43LZeBWZqTtxC2jHtm7hny4Wotihcp+WJhvgHFr3Qlj49 Q92KINgO9R9QvZYIHtowktBn0LZaqpQDZVPkv2Xz0AmnUi4kjndnmfz/g5Wf9vfIdEO1uyqmb/Pp fEIVs6KnWn0h9YTdGsWKJNTgfEXxD+4eY6re3YH87pmFVUdh6gYRhk6JhugVUdjsxYNoeHrKNsNH aAhe7AIkzQ4t9hGQ1GCHVJrHc2nUITBJl+NiUs6pgJJcZTmb5olRJqqnxw59eK+gZ/FQcyTuCVzs 73yIZET1FJLIg9HNWhuTDNxuVgbZXlCXrNNK/CnHyzBj2VDz+aScJOQXPn8Jkaf1N4heB2p3o/ua z85BooqqvbNNasYgtDmeibKxJxmjcrGpfbWB5pFURDj2Ms0eHTrAn5wN1Mc19z92AhVn5oOlSsyL 8Tg2fjLGk6uSDLz0bC49wkqCqnng7HhcheOw7BzqbUc/FSl3CzdUvVYnZZ9ZnchSrybBT3MVh+HS TlHP07/8BQAA//8DAFBLAwQUAAYACAAAACEAh+QIkN4AAAAIAQAADwAAAGRycy9kb3ducmV2Lnht bEyPQU+DQBCF7yb+h82YeLO7AppCWRqjqYnHll68LTAFlJ0l7NKiv97xpKeXyZu89718u9hBnHHy vSMN9ysFAql2TU+thmO5u1uD8MFQYwZHqOELPWyL66vcZI270B7Ph9AKDiGfGQ1dCGMmpa87tMav 3IjE3slN1gQ+p1Y2k7lwuB1kpNSjtKYnbujMiM8d1p+H2Wqo+uhovvflq7LpLg5vS/kxv79ofXuz PG1ABFzC3zP84jM6FMxUuZkaLwYNcZTwlqAhZWE/XqcJiEpD8qBAFrn8P6D4AQAA//8DAFBLAQIt ABQABgAIAAAAIQC2gziS/gAAAOEBAAATAAAAAAAAAAAAAAAAAAAAAABbQ29udGVudF9UeXBlc10u eG1sUEsBAi0AFAAGAAgAAAAhADj9If/WAAAAlAEAAAsAAAAAAAAAAAAAAAAALwEAAF9yZWxzLy5y ZWxzUEsBAi0AFAAGAAgAAAAhAC07mcInAgAARQQAAA4AAAAAAAAAAAAAAAAALgIAAGRycy9lMm9E b2MueG1sUEsBAi0AFAAGAAgAAAAhAIfkCJDeAAAACAEAAA8AAAAAAAAAAAAAAAAAgQQAAGRycy9k b3ducmV2LnhtbFBLBQYAAAAABAAEAPMAAACMBQAAAAA= "/>
            </w:pict>
          </mc:Fallback>
        </mc:AlternateContent>
      </w:r>
      <w:r w:rsidRPr="007F6F87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34BFBC" wp14:editId="72AC5FD8">
                <wp:simplePos x="0" y="0"/>
                <wp:positionH relativeFrom="column">
                  <wp:posOffset>4914265</wp:posOffset>
                </wp:positionH>
                <wp:positionV relativeFrom="paragraph">
                  <wp:posOffset>123190</wp:posOffset>
                </wp:positionV>
                <wp:extent cx="415290" cy="228600"/>
                <wp:effectExtent l="0" t="0" r="22860" b="19050"/>
                <wp:wrapNone/>
                <wp:docPr id="1687584064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529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386.95pt;margin-top:9.7pt;width:32.7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ED72JwIAAEQEAAAOAAAAZHJzL2Uyb0RvYy54bWysU9uO0zAQfUfiHyy/01zUdtuo6WrVpQhp gRULH+A6TmLhG2O3afl6xk63dIEnRB4sT2Z8fOac8er2qBU5CPDSmpoWk5wSYbhtpOlq+vXL9s2C Eh+YaZiyRtT0JDy9Xb9+tRpcJUrbW9UIIAhifDW4mvYhuCrLPO+FZn5inTCYbC1oFjCELmuADYiu VVbm+TwbLDQOLBfe49/7MUnXCb9tBQ+f2taLQFRNkVtIK6R1F9dsvWJVB8z1kp9psH9goZk0eOkF 6p4FRvYg/4DSkoP1tg0TbnVm21ZykXrAbor8t26eeuZE6gXF8e4ik/9/sPzj4RGIbNC7+eJmtpjm 8yklhmn06jOqx0ynBFlGnQbnKyx/co8QO/XuwfJvnhi76bFK3AHYoResQXZFrM9eHIiBx6NkN3yw DaKzfbBJsmMLOgKiGOSYnDldnBHHQDj+nBazcon+cUyV5WKeJ+cyVj0fduDDO2E1iZuaAlJP4Ozw 4EMkw6rnkkTeKtlspVIpgG63UUAODIdkm77EH3u8LlOGDDVdzspZQn6R89cQefr+BqFlwGlXUtd0 cSliVVTtrWnSLAYm1bhHysqcZYzKjQ7sbHNCFcGOo4xPDze9hR+UDDjGNfXf9wwEJeq9QSeWxXQa 5z4F09lNiQFcZ3bXGWY4QtU0UDJuN2F8K3sHsuvxpiL1buwdutfKpGx0dmR1JoujmgQ/P6v4Fq7j VPXr8a9/AgAA//8DAFBLAwQUAAYACAAAACEAkK/1bN8AAAAJAQAADwAAAGRycy9kb3ducmV2Lnht bEyPQU+DQBCF7yb+h82YeLOLpbWFsjRGUxOPLb14G9gRqOwuYZcW/fWOp3qcvC/vfZNtJ9OJMw2+ dVbB4ywCQbZyurW1gmOxe1iD8AGtxs5ZUvBNHrb57U2GqXYXu6fzIdSCS6xPUUETQp9K6auGDPqZ 68ly9ukGg4HPoZZ6wAuXm07Oo+hJGmwtLzTY00tD1ddhNArKdn7En33xFplkF4f3qTiNH69K3d9N zxsQgaZwheFPn9UhZ6fSjVZ70SlYreKEUQ6SBQgG1nESgygVLJcLkHkm/3+Q/wIAAP//AwBQSwEC LQAUAAYACAAAACEAtoM4kv4AAADhAQAAEwAAAAAAAAAAAAAAAAAAAAAAW0NvbnRlbnRfVHlwZXNd LnhtbFBLAQItABQABgAIAAAAIQA4/SH/1gAAAJQBAAALAAAAAAAAAAAAAAAAAC8BAABfcmVscy8u cmVsc1BLAQItABQABgAIAAAAIQCIED72JwIAAEQEAAAOAAAAAAAAAAAAAAAAAC4CAABkcnMvZTJv RG9jLnhtbFBLAQItABQABgAIAAAAIQCQr/Vs3wAAAAkBAAAPAAAAAAAAAAAAAAAAAIEEAABkcnMv ZG93bnJldi54bWxQSwUGAAAAAAQABADzAAAAjQUAAAAA "/>
            </w:pict>
          </mc:Fallback>
        </mc:AlternateContent>
      </w:r>
      <w:r w:rsidR="001C33AD" w:rsidRPr="007F6F87">
        <w:rPr>
          <w:sz w:val="28"/>
          <w:szCs w:val="28"/>
        </w:rPr>
        <w:t xml:space="preserve">       4 tấn  50 kg = 450  kg                                 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59E5C56C" wp14:editId="5ED3A60F">
            <wp:extent cx="466725" cy="390525"/>
            <wp:effectExtent l="0" t="0" r="0" b="0"/>
            <wp:docPr id="9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33AD" w:rsidRPr="007F6F87">
        <w:rPr>
          <w:sz w:val="28"/>
          <w:szCs w:val="28"/>
        </w:rPr>
        <w:t xml:space="preserve">          </w:t>
      </w:r>
    </w:p>
    <w:p w:rsidR="001C33AD" w:rsidRPr="007F6F87" w:rsidRDefault="001C33AD" w:rsidP="001C33AD">
      <w:pPr>
        <w:rPr>
          <w:b/>
          <w:bCs/>
          <w:sz w:val="28"/>
          <w:szCs w:val="28"/>
          <w:lang w:val="vi-VN"/>
        </w:rPr>
      </w:pPr>
      <w:r w:rsidRPr="007F6F87">
        <w:rPr>
          <w:b/>
          <w:bCs/>
          <w:sz w:val="28"/>
          <w:szCs w:val="28"/>
          <w:lang w:val="vi-VN"/>
        </w:rPr>
        <w:t>Câu 6: Quan sát biểu đồ sau rồi nói những thông tin em biết được từ biểu đồ:</w:t>
      </w:r>
    </w:p>
    <w:p w:rsidR="001C33AD" w:rsidRPr="007F6F87" w:rsidRDefault="001C33AD" w:rsidP="001C33AD">
      <w:pPr>
        <w:rPr>
          <w:sz w:val="28"/>
          <w:szCs w:val="28"/>
          <w:lang w:val="vi-VN"/>
        </w:rPr>
      </w:pPr>
    </w:p>
    <w:p w:rsidR="001C33AD" w:rsidRPr="007F6F87" w:rsidRDefault="001C33AD" w:rsidP="001C33AD">
      <w:pPr>
        <w:rPr>
          <w:sz w:val="28"/>
          <w:szCs w:val="28"/>
          <w:u w:val="single"/>
          <w:lang w:val="vi-VN"/>
        </w:rPr>
      </w:pPr>
    </w:p>
    <w:p w:rsidR="001C33AD" w:rsidRPr="007F6F87" w:rsidRDefault="005542D1" w:rsidP="001C33AD">
      <w:pPr>
        <w:jc w:val="both"/>
        <w:rPr>
          <w:b/>
          <w:sz w:val="28"/>
          <w:szCs w:val="28"/>
          <w:lang w:val="vi-VN"/>
        </w:rPr>
      </w:pPr>
      <w:r w:rsidRPr="007F6F87">
        <w:rPr>
          <w:noProof/>
          <w:sz w:val="22"/>
          <w:szCs w:val="22"/>
        </w:rPr>
        <w:lastRenderedPageBreak/>
        <w:drawing>
          <wp:inline distT="0" distB="0" distL="0" distR="0" wp14:anchorId="789687E1" wp14:editId="41E7BB4C">
            <wp:extent cx="6391275" cy="2714625"/>
            <wp:effectExtent l="0" t="0" r="0" b="0"/>
            <wp:docPr id="96" name="Picture 1" descr="Description: A graph with numbers and lines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A graph with numbers and lines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33AD" w:rsidRPr="007F6F87" w:rsidRDefault="001C33AD" w:rsidP="001C33AD">
      <w:pPr>
        <w:jc w:val="both"/>
        <w:rPr>
          <w:bCs/>
          <w:sz w:val="28"/>
          <w:szCs w:val="28"/>
          <w:lang w:val="vi-VN"/>
        </w:rPr>
      </w:pPr>
      <w:r w:rsidRPr="007F6F87">
        <w:rPr>
          <w:bCs/>
          <w:sz w:val="28"/>
          <w:szCs w:val="28"/>
          <w:lang w:val="vi-VN"/>
        </w:rPr>
        <w:t>- Số huy chương giành được ít nhất:.............................................</w:t>
      </w:r>
    </w:p>
    <w:p w:rsidR="001C33AD" w:rsidRPr="007F6F87" w:rsidRDefault="001C33AD" w:rsidP="001C33AD">
      <w:pPr>
        <w:jc w:val="both"/>
        <w:rPr>
          <w:bCs/>
          <w:sz w:val="28"/>
          <w:szCs w:val="28"/>
          <w:lang w:val="vi-VN"/>
        </w:rPr>
      </w:pPr>
    </w:p>
    <w:p w:rsidR="001C33AD" w:rsidRPr="007F6F87" w:rsidRDefault="001C33AD" w:rsidP="001C33AD">
      <w:pPr>
        <w:jc w:val="both"/>
        <w:rPr>
          <w:bCs/>
          <w:sz w:val="28"/>
          <w:szCs w:val="28"/>
          <w:lang w:val="vi-VN"/>
        </w:rPr>
      </w:pPr>
      <w:r w:rsidRPr="007F6F87">
        <w:rPr>
          <w:bCs/>
          <w:sz w:val="28"/>
          <w:szCs w:val="28"/>
          <w:lang w:val="vi-VN"/>
        </w:rPr>
        <w:t>- Loại huy chương giành được nhiều nhất:.......................................</w:t>
      </w:r>
    </w:p>
    <w:p w:rsidR="001C33AD" w:rsidRPr="007F6F87" w:rsidRDefault="001C33AD" w:rsidP="001C33AD">
      <w:pPr>
        <w:jc w:val="both"/>
        <w:rPr>
          <w:bCs/>
          <w:sz w:val="28"/>
          <w:szCs w:val="28"/>
          <w:lang w:val="vi-VN"/>
        </w:rPr>
      </w:pPr>
    </w:p>
    <w:p w:rsidR="001C33AD" w:rsidRPr="007F6F87" w:rsidRDefault="001C33AD" w:rsidP="001C33AD">
      <w:pPr>
        <w:jc w:val="both"/>
        <w:rPr>
          <w:bCs/>
          <w:sz w:val="28"/>
          <w:szCs w:val="28"/>
          <w:lang w:val="vi-VN"/>
        </w:rPr>
      </w:pPr>
      <w:r w:rsidRPr="007F6F87">
        <w:rPr>
          <w:bCs/>
          <w:sz w:val="28"/>
          <w:szCs w:val="28"/>
          <w:lang w:val="vi-VN"/>
        </w:rPr>
        <w:t>- Tổng số huy chương của đoàn đạt được:.......................................</w:t>
      </w:r>
    </w:p>
    <w:p w:rsidR="001C33AD" w:rsidRPr="007F6F87" w:rsidRDefault="001C33AD" w:rsidP="001C33AD">
      <w:pPr>
        <w:jc w:val="both"/>
        <w:rPr>
          <w:b/>
          <w:sz w:val="28"/>
          <w:szCs w:val="28"/>
        </w:rPr>
      </w:pPr>
      <w:r w:rsidRPr="007F6F87">
        <w:rPr>
          <w:b/>
          <w:sz w:val="28"/>
          <w:szCs w:val="28"/>
        </w:rPr>
        <w:t>Câu 7:</w:t>
      </w:r>
      <w:r w:rsidRPr="007F6F87">
        <w:rPr>
          <w:sz w:val="28"/>
          <w:szCs w:val="28"/>
        </w:rPr>
        <w:t xml:space="preserve"> </w:t>
      </w:r>
      <w:r w:rsidRPr="007F6F87">
        <w:rPr>
          <w:b/>
          <w:sz w:val="28"/>
          <w:szCs w:val="28"/>
        </w:rPr>
        <w:t>Tính :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4939"/>
        <w:gridCol w:w="4700"/>
      </w:tblGrid>
      <w:tr w:rsidR="001C33AD" w:rsidRPr="007F6F87" w:rsidTr="00EA52FD">
        <w:trPr>
          <w:jc w:val="center"/>
        </w:trPr>
        <w:tc>
          <w:tcPr>
            <w:tcW w:w="4939" w:type="dxa"/>
          </w:tcPr>
          <w:p w:rsidR="001C33AD" w:rsidRPr="007F6F87" w:rsidRDefault="001C33AD" w:rsidP="001C33AD">
            <w:pPr>
              <w:spacing w:after="200"/>
              <w:jc w:val="both"/>
              <w:rPr>
                <w:sz w:val="26"/>
                <w:szCs w:val="26"/>
                <w:lang w:val="nl-NL"/>
              </w:rPr>
            </w:pPr>
            <w:r w:rsidRPr="007F6F87">
              <w:rPr>
                <w:sz w:val="28"/>
                <w:szCs w:val="28"/>
              </w:rPr>
              <w:t xml:space="preserve">a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6</m:t>
                  </m:r>
                </m:den>
              </m:f>
            </m:oMath>
            <w:r w:rsidRPr="007F6F87">
              <w:rPr>
                <w:sz w:val="26"/>
                <w:szCs w:val="26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7F6F87">
              <w:rPr>
                <w:sz w:val="26"/>
                <w:szCs w:val="26"/>
                <w:lang w:val="nl-NL"/>
              </w:rPr>
              <w:t xml:space="preserve"> =    </w:t>
            </w:r>
            <w:r w:rsidRPr="007F6F87">
              <w:rPr>
                <w:sz w:val="28"/>
                <w:szCs w:val="28"/>
              </w:rPr>
              <w:t xml:space="preserve"> …</w:t>
            </w:r>
            <w:r w:rsidRPr="007F6F87">
              <w:rPr>
                <w:sz w:val="28"/>
                <w:szCs w:val="28"/>
                <w:lang w:val="vi-VN"/>
              </w:rPr>
              <w:t>.............................................</w:t>
            </w:r>
          </w:p>
        </w:tc>
        <w:tc>
          <w:tcPr>
            <w:tcW w:w="4700" w:type="dxa"/>
            <w:vAlign w:val="center"/>
          </w:tcPr>
          <w:p w:rsidR="001C33AD" w:rsidRPr="007F6F87" w:rsidRDefault="001C33AD" w:rsidP="001C33AD">
            <w:pPr>
              <w:jc w:val="both"/>
              <w:rPr>
                <w:i/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b) </w:t>
            </w:r>
            <w:r w:rsidRPr="007F6F87">
              <w:rPr>
                <w:sz w:val="28"/>
                <w:szCs w:val="28"/>
              </w:rPr>
              <w:br/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: 7=</m:t>
              </m:r>
            </m:oMath>
            <w:r w:rsidRPr="007F6F87">
              <w:rPr>
                <w:sz w:val="28"/>
                <w:szCs w:val="28"/>
              </w:rPr>
              <w:t xml:space="preserve"> …</w:t>
            </w:r>
            <w:r w:rsidRPr="007F6F87">
              <w:rPr>
                <w:sz w:val="28"/>
                <w:szCs w:val="28"/>
                <w:lang w:val="vi-VN"/>
              </w:rPr>
              <w:t>...............................................</w:t>
            </w:r>
          </w:p>
        </w:tc>
      </w:tr>
      <w:tr w:rsidR="001C33AD" w:rsidRPr="007F6F87" w:rsidTr="00EA52FD">
        <w:trPr>
          <w:jc w:val="center"/>
        </w:trPr>
        <w:tc>
          <w:tcPr>
            <w:tcW w:w="4939" w:type="dxa"/>
          </w:tcPr>
          <w:p w:rsidR="001C33AD" w:rsidRPr="007F6F87" w:rsidRDefault="001C33AD" w:rsidP="001C33AD">
            <w:pPr>
              <w:jc w:val="both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c) </w:t>
            </w:r>
            <w:r w:rsidRPr="007F6F87">
              <w:rPr>
                <w:sz w:val="28"/>
                <w:szCs w:val="28"/>
              </w:rPr>
              <w:br/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 x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</m:oMath>
            <w:r w:rsidRPr="007F6F87">
              <w:rPr>
                <w:sz w:val="28"/>
                <w:szCs w:val="28"/>
              </w:rPr>
              <w:t xml:space="preserve"> …</w:t>
            </w:r>
            <w:r w:rsidRPr="007F6F87">
              <w:rPr>
                <w:sz w:val="28"/>
                <w:szCs w:val="28"/>
                <w:lang w:val="vi-VN"/>
              </w:rPr>
              <w:t>........................................</w:t>
            </w:r>
          </w:p>
        </w:tc>
        <w:tc>
          <w:tcPr>
            <w:tcW w:w="4700" w:type="dxa"/>
            <w:vAlign w:val="center"/>
          </w:tcPr>
          <w:p w:rsidR="001C33AD" w:rsidRPr="007F6F87" w:rsidRDefault="001C33AD" w:rsidP="001C33AD">
            <w:pPr>
              <w:jc w:val="both"/>
              <w:rPr>
                <w:sz w:val="28"/>
                <w:szCs w:val="28"/>
              </w:rPr>
            </w:pPr>
          </w:p>
        </w:tc>
      </w:tr>
    </w:tbl>
    <w:p w:rsidR="001C33AD" w:rsidRPr="007F6F87" w:rsidRDefault="001C33AD" w:rsidP="001C33AD">
      <w:pPr>
        <w:spacing w:after="240"/>
        <w:ind w:left="48" w:right="48"/>
        <w:jc w:val="both"/>
        <w:rPr>
          <w:color w:val="000000"/>
          <w:sz w:val="28"/>
          <w:szCs w:val="28"/>
        </w:rPr>
      </w:pPr>
      <w:r w:rsidRPr="007F6F87">
        <w:rPr>
          <w:b/>
          <w:sz w:val="28"/>
          <w:szCs w:val="28"/>
        </w:rPr>
        <w:t xml:space="preserve">Câu 8: </w:t>
      </w:r>
      <w:r w:rsidRPr="007F6F87">
        <w:rPr>
          <w:b/>
          <w:sz w:val="28"/>
          <w:szCs w:val="28"/>
          <w:lang w:val="pt-BR"/>
        </w:rPr>
        <w:t xml:space="preserve"> </w:t>
      </w:r>
      <w:r w:rsidRPr="007F6F87">
        <w:rPr>
          <w:color w:val="000000"/>
          <w:sz w:val="28"/>
          <w:szCs w:val="28"/>
        </w:rPr>
        <w:t>Một thửa ruộng hình chữ nhật có nửa chu vi là 75 m và chiều rộng là 25 m.</w:t>
      </w:r>
    </w:p>
    <w:p w:rsidR="001C33AD" w:rsidRPr="007F6F87" w:rsidRDefault="001C33AD" w:rsidP="001C33AD">
      <w:pPr>
        <w:spacing w:after="240"/>
        <w:ind w:left="48" w:right="48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a) Tính diện tích của thửa ruộng.</w:t>
      </w:r>
    </w:p>
    <w:p w:rsidR="001C33AD" w:rsidRPr="007F6F87" w:rsidRDefault="001C33AD" w:rsidP="001C33AD">
      <w:pPr>
        <w:ind w:left="48" w:right="48"/>
        <w:jc w:val="both"/>
        <w:rPr>
          <w:color w:val="000000"/>
          <w:sz w:val="28"/>
          <w:szCs w:val="28"/>
        </w:rPr>
      </w:pPr>
      <w:r w:rsidRPr="007F6F87">
        <w:rPr>
          <w:color w:val="000000"/>
          <w:sz w:val="28"/>
          <w:szCs w:val="28"/>
        </w:rPr>
        <w:t>b) Người ta trồng ngô trên thửa ruộng đó, tính ra trung bình 1 m</w:t>
      </w:r>
      <w:r w:rsidRPr="007F6F87">
        <w:rPr>
          <w:color w:val="000000"/>
          <w:sz w:val="28"/>
          <w:szCs w:val="28"/>
          <w:vertAlign w:val="superscript"/>
        </w:rPr>
        <w:t>2</w:t>
      </w:r>
      <w:r w:rsidRPr="007F6F87">
        <w:rPr>
          <w:color w:val="000000"/>
          <w:sz w:val="28"/>
          <w:szCs w:val="28"/>
        </w:rPr>
        <w:t> đất thu được </w:t>
      </w:r>
      <m:oMath>
        <m:f>
          <m:fPr>
            <m:ctrlPr>
              <w:rPr>
                <w:rFonts w:ascii="Cambria Math" w:hAnsi="Cambria Math"/>
                <w:i/>
                <w:sz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den>
        </m:f>
      </m:oMath>
      <w:r w:rsidRPr="007F6F87">
        <w:rPr>
          <w:color w:val="000000"/>
          <w:sz w:val="28"/>
          <w:szCs w:val="28"/>
        </w:rPr>
        <w:t> kg ngô. Hỏi cả thửa ruộng thu được bao nhiêu ki-lô-gam ngô?</w:t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960"/>
      </w:tblGrid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rPr>
                <w:sz w:val="28"/>
                <w:szCs w:val="28"/>
                <w:u w:val="single"/>
                <w:lang w:val="vi-VN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rPr>
                <w:sz w:val="28"/>
                <w:szCs w:val="28"/>
                <w:u w:val="single"/>
                <w:lang w:val="vi-VN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rPr>
                <w:sz w:val="28"/>
                <w:szCs w:val="28"/>
                <w:u w:val="single"/>
                <w:lang w:val="vi-VN"/>
              </w:rPr>
            </w:pPr>
          </w:p>
        </w:tc>
      </w:tr>
    </w:tbl>
    <w:p w:rsidR="001C33AD" w:rsidRPr="007F6F87" w:rsidRDefault="001C33AD" w:rsidP="001C33AD">
      <w:pPr>
        <w:tabs>
          <w:tab w:val="left" w:pos="2323"/>
        </w:tabs>
        <w:jc w:val="both"/>
        <w:rPr>
          <w:sz w:val="28"/>
          <w:szCs w:val="28"/>
          <w:shd w:val="clear" w:color="auto" w:fill="FFFFFF"/>
          <w:lang w:val="vi-VN"/>
        </w:rPr>
      </w:pPr>
      <w:r w:rsidRPr="007F6F87">
        <w:rPr>
          <w:b/>
          <w:sz w:val="28"/>
          <w:szCs w:val="28"/>
          <w:lang w:val="vi-VN"/>
        </w:rPr>
        <w:t xml:space="preserve">Câu 9: </w:t>
      </w:r>
      <w:r w:rsidRPr="007F6F87">
        <w:rPr>
          <w:sz w:val="28"/>
          <w:szCs w:val="28"/>
          <w:shd w:val="clear" w:color="auto" w:fill="FFFFFF"/>
        </w:rPr>
        <w:t>Quyển sách có 328 trang. Chị Huyền đã đọc được </w:t>
      </w:r>
      <w:r w:rsidR="005542D1" w:rsidRPr="007F6F87">
        <w:rPr>
          <w:noProof/>
          <w:position w:val="-24"/>
          <w:sz w:val="28"/>
          <w:szCs w:val="28"/>
        </w:rPr>
        <w:drawing>
          <wp:inline distT="0" distB="0" distL="0" distR="0" wp14:anchorId="7209367C" wp14:editId="667C381E">
            <wp:extent cx="152400" cy="390525"/>
            <wp:effectExtent l="0" t="0" r="0" b="0"/>
            <wp:docPr id="97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  <w:shd w:val="clear" w:color="auto" w:fill="FFFFFF"/>
        </w:rPr>
        <w:t>số trang sách. Hỏi còn bao nhiêu trang sách chị Huyền chưa đọc?</w:t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960"/>
      </w:tblGrid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</w:tbl>
    <w:p w:rsidR="001C33AD" w:rsidRPr="007F6F87" w:rsidRDefault="001C33AD" w:rsidP="001C33AD">
      <w:pPr>
        <w:tabs>
          <w:tab w:val="left" w:pos="2323"/>
        </w:tabs>
        <w:jc w:val="both"/>
        <w:rPr>
          <w:b/>
          <w:sz w:val="28"/>
          <w:szCs w:val="28"/>
          <w:lang w:val="vi-VN"/>
        </w:rPr>
      </w:pPr>
    </w:p>
    <w:p w:rsidR="001C33AD" w:rsidRPr="007F6F87" w:rsidRDefault="001C33AD" w:rsidP="001C33AD">
      <w:pPr>
        <w:tabs>
          <w:tab w:val="left" w:pos="2323"/>
        </w:tabs>
        <w:jc w:val="both"/>
        <w:rPr>
          <w:sz w:val="28"/>
          <w:szCs w:val="28"/>
        </w:rPr>
      </w:pPr>
      <w:r w:rsidRPr="007F6F87">
        <w:rPr>
          <w:b/>
          <w:sz w:val="28"/>
          <w:szCs w:val="28"/>
        </w:rPr>
        <w:t>Câu</w:t>
      </w:r>
      <w:r w:rsidRPr="007F6F87">
        <w:rPr>
          <w:b/>
          <w:sz w:val="28"/>
          <w:szCs w:val="28"/>
          <w:lang w:val="vi-VN"/>
        </w:rPr>
        <w:t xml:space="preserve"> 10: </w:t>
      </w:r>
      <w:r w:rsidRPr="007F6F87">
        <w:rPr>
          <w:b/>
          <w:sz w:val="28"/>
          <w:szCs w:val="28"/>
        </w:rPr>
        <w:t>Tính bằng</w:t>
      </w:r>
      <w:r w:rsidRPr="007F6F87">
        <w:rPr>
          <w:b/>
          <w:sz w:val="28"/>
          <w:szCs w:val="28"/>
          <w:lang w:val="vi-VN"/>
        </w:rPr>
        <w:t xml:space="preserve"> cách thuận tiện</w:t>
      </w:r>
      <w:r w:rsidRPr="007F6F87">
        <w:rPr>
          <w:b/>
          <w:sz w:val="28"/>
          <w:szCs w:val="28"/>
        </w:rPr>
        <w:t>:</w:t>
      </w:r>
      <w:r w:rsidRPr="007F6F87">
        <w:rPr>
          <w:sz w:val="28"/>
          <w:szCs w:val="28"/>
        </w:rPr>
        <w:t xml:space="preserve">     </w:t>
      </w:r>
    </w:p>
    <w:p w:rsidR="001C33AD" w:rsidRPr="007F6F87" w:rsidRDefault="005542D1" w:rsidP="001C33AD">
      <w:pPr>
        <w:tabs>
          <w:tab w:val="left" w:pos="2323"/>
        </w:tabs>
        <w:ind w:left="426"/>
        <w:jc w:val="both"/>
        <w:rPr>
          <w:b/>
          <w:sz w:val="28"/>
          <w:szCs w:val="28"/>
        </w:rPr>
      </w:pPr>
      <w:r w:rsidRPr="007F6F87">
        <w:rPr>
          <w:noProof/>
          <w:position w:val="-24"/>
          <w:sz w:val="28"/>
          <w:szCs w:val="28"/>
        </w:rPr>
        <w:drawing>
          <wp:inline distT="0" distB="0" distL="0" distR="0" wp14:anchorId="4681C784" wp14:editId="7BCFED03">
            <wp:extent cx="1171575" cy="390525"/>
            <wp:effectExtent l="0" t="0" r="0" b="0"/>
            <wp:docPr id="9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960"/>
      </w:tblGrid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  <w:tr w:rsidR="001C33AD" w:rsidRPr="007F6F87" w:rsidTr="00EA52FD">
        <w:tc>
          <w:tcPr>
            <w:tcW w:w="9960" w:type="dxa"/>
          </w:tcPr>
          <w:p w:rsidR="001C33AD" w:rsidRPr="007F6F87" w:rsidRDefault="001C33AD" w:rsidP="001C33AD">
            <w:pPr>
              <w:spacing w:after="200"/>
              <w:jc w:val="center"/>
              <w:rPr>
                <w:sz w:val="28"/>
                <w:szCs w:val="28"/>
                <w:u w:val="single"/>
                <w:lang w:val="pt-BR"/>
              </w:rPr>
            </w:pPr>
          </w:p>
        </w:tc>
      </w:tr>
    </w:tbl>
    <w:p w:rsidR="001C33AD" w:rsidRPr="007F6F87" w:rsidRDefault="001C33AD" w:rsidP="001C33AD">
      <w:pPr>
        <w:spacing w:after="200" w:line="276" w:lineRule="auto"/>
        <w:jc w:val="center"/>
        <w:rPr>
          <w:b/>
          <w:sz w:val="22"/>
          <w:szCs w:val="22"/>
          <w:lang w:val="vi-VN"/>
        </w:rPr>
      </w:pPr>
      <w:r w:rsidRPr="007F6F87">
        <w:rPr>
          <w:b/>
          <w:sz w:val="22"/>
          <w:szCs w:val="22"/>
        </w:rPr>
        <w:t xml:space="preserve">ĐÁP ÁN VÀ BIỂU ĐIỂM - </w:t>
      </w:r>
      <w:r w:rsidRPr="007F6F87">
        <w:rPr>
          <w:b/>
          <w:sz w:val="22"/>
          <w:szCs w:val="22"/>
        </w:rPr>
        <w:tab/>
        <w:t>MÔN KHOA</w:t>
      </w:r>
      <w:r w:rsidRPr="007F6F87">
        <w:rPr>
          <w:b/>
          <w:sz w:val="22"/>
          <w:szCs w:val="22"/>
          <w:lang w:val="vi-VN"/>
        </w:rPr>
        <w:t xml:space="preserve"> HỌC</w:t>
      </w:r>
    </w:p>
    <w:tbl>
      <w:tblPr>
        <w:tblW w:w="11099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4"/>
        <w:gridCol w:w="1096"/>
        <w:gridCol w:w="7160"/>
        <w:gridCol w:w="1649"/>
      </w:tblGrid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TN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TL</w:t>
            </w: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ĐÁP ÁN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1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lang w:val="vi-VN"/>
              </w:rPr>
              <w:t>a</w:t>
            </w:r>
            <w:r w:rsidRPr="007F6F87">
              <w:rPr>
                <w:sz w:val="28"/>
                <w:szCs w:val="28"/>
                <w:lang w:val="vi-VN"/>
              </w:rPr>
              <w:t>.</w:t>
            </w:r>
            <w:r w:rsidRPr="007F6F87">
              <w:rPr>
                <w:noProof/>
                <w:position w:val="-24"/>
                <w:sz w:val="28"/>
                <w:szCs w:val="28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2</m:t>
                  </m:r>
                </m:den>
              </m:f>
            </m:oMath>
            <w:r w:rsidRPr="007F6F87">
              <w:rPr>
                <w:noProof/>
                <w:sz w:val="28"/>
                <w:szCs w:val="28"/>
                <w:lang w:val="vi-VN"/>
              </w:rPr>
              <w:t xml:space="preserve">      </w:t>
            </w:r>
            <w:r w:rsidRPr="007F6F87">
              <w:rPr>
                <w:sz w:val="28"/>
                <w:szCs w:val="28"/>
                <w:lang w:val="vi-VN"/>
              </w:rPr>
              <w:t>(0,5 điểm)</w:t>
            </w:r>
            <w:r w:rsidRPr="007F6F87">
              <w:rPr>
                <w:noProof/>
                <w:sz w:val="28"/>
                <w:szCs w:val="28"/>
                <w:lang w:val="vi-VN"/>
              </w:rPr>
              <w:t xml:space="preserve">                     b.</w:t>
            </w:r>
            <w:r w:rsidRPr="007F6F87">
              <w:rPr>
                <w:i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</m:oMath>
            <w:r w:rsidRPr="007F6F87">
              <w:rPr>
                <w:i/>
                <w:sz w:val="28"/>
                <w:szCs w:val="28"/>
                <w:lang w:val="vi-VN"/>
              </w:rPr>
              <w:t xml:space="preserve">  </w:t>
            </w:r>
            <w:r w:rsidRPr="007F6F87">
              <w:rPr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2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&gt;1</m:t>
              </m:r>
            </m:oMath>
            <w:r w:rsidRPr="007F6F87">
              <w:rPr>
                <w:sz w:val="28"/>
                <w:szCs w:val="28"/>
                <w:lang w:val="pt-BR"/>
              </w:rPr>
              <w:t xml:space="preserve">       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4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 ;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    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</m:oMath>
            <w:r w:rsidRPr="007F6F87">
              <w:rPr>
                <w:sz w:val="28"/>
                <w:szCs w:val="28"/>
                <w:lang w:val="pt-BR"/>
              </w:rPr>
              <w:t xml:space="preserve">              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3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C.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2C49907" wp14:editId="7B2F9501">
                  <wp:extent cx="152400" cy="390525"/>
                  <wp:effectExtent l="0" t="0" r="0" b="0"/>
                  <wp:docPr id="99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6B74441E" wp14:editId="66661D5F">
                  <wp:extent cx="142875" cy="390525"/>
                  <wp:effectExtent l="0" t="0" r="0" b="0"/>
                  <wp:docPr id="100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7681A3B2" wp14:editId="6671C9DD">
                  <wp:extent cx="152400" cy="390525"/>
                  <wp:effectExtent l="0" t="0" r="0" b="0"/>
                  <wp:docPr id="101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;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365A1A33" wp14:editId="39ABD41E">
                  <wp:extent cx="152400" cy="390525"/>
                  <wp:effectExtent l="0" t="0" r="0" b="0"/>
                  <wp:docPr id="102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          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4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after="200" w:line="276" w:lineRule="auto"/>
              <w:rPr>
                <w:color w:val="000000"/>
                <w:sz w:val="28"/>
                <w:szCs w:val="28"/>
                <w:lang w:val="vi-VN"/>
              </w:rPr>
            </w:pPr>
            <w:r w:rsidRPr="007F6F87">
              <w:rPr>
                <w:color w:val="000000"/>
                <w:sz w:val="28"/>
                <w:szCs w:val="28"/>
              </w:rPr>
              <w:t>AB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 xml:space="preserve">  song saong với DC</w:t>
            </w:r>
          </w:p>
          <w:p w:rsidR="001C33AD" w:rsidRPr="007F6F87" w:rsidRDefault="001C33AD" w:rsidP="001C33AD">
            <w:pPr>
              <w:spacing w:after="200" w:line="276" w:lineRule="auto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BC song soang với AD</w:t>
            </w:r>
          </w:p>
          <w:p w:rsidR="001C33AD" w:rsidRPr="007F6F87" w:rsidRDefault="001C33AD" w:rsidP="001C33AD">
            <w:pPr>
              <w:spacing w:after="200" w:line="276" w:lineRule="auto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AB=BC=CD=DA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Mỗi</w:t>
            </w:r>
            <w:r w:rsidRPr="007F6F87">
              <w:rPr>
                <w:sz w:val="28"/>
                <w:szCs w:val="28"/>
                <w:lang w:val="vi-VN"/>
              </w:rPr>
              <w:t xml:space="preserve"> ý đúng đạt</w:t>
            </w:r>
            <w:r w:rsidRPr="007F6F87">
              <w:rPr>
                <w:lang w:val="vi-VN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>(0,5 điểm)</w:t>
            </w:r>
          </w:p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vi-VN"/>
              </w:rPr>
            </w:pP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5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tabs>
                <w:tab w:val="left" w:pos="1440"/>
              </w:tabs>
              <w:spacing w:line="276" w:lineRule="auto"/>
              <w:rPr>
                <w:b/>
                <w:sz w:val="28"/>
                <w:szCs w:val="28"/>
                <w:lang w:val="vi-VN"/>
              </w:rPr>
            </w:pPr>
            <w:r w:rsidRPr="007F6F87">
              <w:rPr>
                <w:b/>
                <w:sz w:val="28"/>
                <w:szCs w:val="28"/>
              </w:rPr>
              <w:t xml:space="preserve"> </w:t>
            </w:r>
            <w:r w:rsidR="005542D1" w:rsidRPr="007F6F87">
              <w:rPr>
                <w:b/>
                <w:noProof/>
                <w:position w:val="-24"/>
                <w:sz w:val="28"/>
                <w:szCs w:val="28"/>
              </w:rPr>
              <w:drawing>
                <wp:inline distT="0" distB="0" distL="0" distR="0" wp14:anchorId="0FF56894" wp14:editId="54B9BBE6">
                  <wp:extent cx="200025" cy="390525"/>
                  <wp:effectExtent l="0" t="0" r="0" b="0"/>
                  <wp:docPr id="10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</w:rPr>
              <w:t>m</w:t>
            </w:r>
            <w:r w:rsidRPr="007F6F87">
              <w:rPr>
                <w:sz w:val="28"/>
                <w:szCs w:val="28"/>
                <w:vertAlign w:val="superscript"/>
              </w:rPr>
              <w:t>2</w:t>
            </w:r>
            <w:r w:rsidRPr="007F6F87">
              <w:rPr>
                <w:sz w:val="28"/>
                <w:szCs w:val="28"/>
              </w:rPr>
              <w:t xml:space="preserve">   = 10 dm</w:t>
            </w:r>
            <w:r w:rsidRPr="007F6F87">
              <w:rPr>
                <w:sz w:val="28"/>
                <w:szCs w:val="28"/>
                <w:vertAlign w:val="superscript"/>
              </w:rPr>
              <w:t xml:space="preserve">2   </w:t>
            </w:r>
            <w:r w:rsidRPr="007F6F87">
              <w:rPr>
                <w:sz w:val="28"/>
                <w:szCs w:val="28"/>
                <w:vertAlign w:val="superscript"/>
                <w:lang w:val="vi-VN"/>
              </w:rPr>
              <w:t xml:space="preserve">  (</w:t>
            </w:r>
            <w:r w:rsidRPr="007F6F87">
              <w:rPr>
                <w:sz w:val="28"/>
                <w:szCs w:val="28"/>
                <w:lang w:val="vi-VN"/>
              </w:rPr>
              <w:t>Đ)</w:t>
            </w:r>
            <w:r w:rsidRPr="007F6F87">
              <w:rPr>
                <w:sz w:val="28"/>
                <w:szCs w:val="28"/>
                <w:vertAlign w:val="superscript"/>
              </w:rPr>
              <w:t xml:space="preserve">       </w:t>
            </w:r>
            <w:r w:rsidRPr="007F6F87">
              <w:rPr>
                <w:sz w:val="28"/>
                <w:szCs w:val="28"/>
              </w:rPr>
              <w:t xml:space="preserve"> </w:t>
            </w:r>
            <w:r w:rsidR="005542D1" w:rsidRPr="007F6F87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746A40FE" wp14:editId="2B4C3355">
                  <wp:extent cx="152400" cy="390525"/>
                  <wp:effectExtent l="0" t="0" r="0" b="0"/>
                  <wp:docPr id="10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sz w:val="28"/>
                <w:szCs w:val="28"/>
              </w:rPr>
              <w:t xml:space="preserve">  thế kỉ  =  40 năm</w:t>
            </w:r>
            <w:r w:rsidRPr="007F6F87">
              <w:rPr>
                <w:sz w:val="28"/>
                <w:szCs w:val="28"/>
                <w:lang w:val="vi-VN"/>
              </w:rPr>
              <w:t xml:space="preserve"> (Đ)</w:t>
            </w:r>
          </w:p>
          <w:p w:rsidR="001C33AD" w:rsidRPr="007F6F87" w:rsidRDefault="001C33AD" w:rsidP="001C33AD">
            <w:pPr>
              <w:tabs>
                <w:tab w:val="left" w:pos="1440"/>
              </w:tabs>
              <w:spacing w:line="276" w:lineRule="auto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 xml:space="preserve">   4 tấn  50 kg = 450  kg  </w:t>
            </w:r>
            <w:r w:rsidRPr="007F6F87">
              <w:rPr>
                <w:sz w:val="28"/>
                <w:szCs w:val="28"/>
                <w:lang w:val="vi-VN"/>
              </w:rPr>
              <w:t xml:space="preserve"> (S)</w:t>
            </w:r>
            <w:r w:rsidRPr="007F6F87">
              <w:rPr>
                <w:sz w:val="28"/>
                <w:szCs w:val="28"/>
              </w:rPr>
              <w:t xml:space="preserve">            </w:t>
            </w:r>
            <w:r w:rsidR="005542D1" w:rsidRPr="007F6F87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2559FC74" wp14:editId="0836A6F1">
                  <wp:extent cx="466725" cy="390525"/>
                  <wp:effectExtent l="0" t="0" r="0" b="0"/>
                  <wp:docPr id="10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 xml:space="preserve">  (S)</w:t>
            </w:r>
            <w:r w:rsidRPr="007F6F87">
              <w:rPr>
                <w:sz w:val="28"/>
                <w:szCs w:val="28"/>
              </w:rPr>
              <w:t xml:space="preserve">                         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Cs/>
                <w:sz w:val="28"/>
                <w:szCs w:val="28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Mỗi</w:t>
            </w:r>
            <w:r w:rsidRPr="007F6F87">
              <w:rPr>
                <w:sz w:val="28"/>
                <w:szCs w:val="28"/>
                <w:lang w:val="vi-VN"/>
              </w:rPr>
              <w:t xml:space="preserve"> ý đúng đạt</w:t>
            </w:r>
            <w:r w:rsidRPr="007F6F87">
              <w:rPr>
                <w:lang w:val="vi-VN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>(0,25 điểm)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6</w:t>
            </w: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85 huy chương bạc  (0,25 điểm)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105 huy chương đồng(0,25 điểm)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  <w:lang w:val="vi-VN"/>
              </w:rPr>
              <w:t>193 huy chương (0,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7</w:t>
            </w:r>
          </w:p>
        </w:tc>
        <w:tc>
          <w:tcPr>
            <w:tcW w:w="7160" w:type="dxa"/>
          </w:tcPr>
          <w:p w:rsidR="001C33AD" w:rsidRPr="007F6F87" w:rsidRDefault="005542D1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: 7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x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6</m:t>
                  </m:r>
                </m:den>
              </m:f>
            </m:oMath>
            <w:r w:rsidR="001C33AD" w:rsidRPr="007F6F87">
              <w:rPr>
                <w:sz w:val="28"/>
                <w:szCs w:val="28"/>
              </w:rPr>
              <w:t xml:space="preserve"> </w:t>
            </w:r>
            <w:r w:rsidR="001C33AD" w:rsidRPr="007F6F87">
              <w:rPr>
                <w:lang w:val="vi-VN"/>
              </w:rPr>
              <w:t xml:space="preserve"> </w:t>
            </w:r>
            <w:r w:rsidR="001C33AD" w:rsidRPr="007F6F87">
              <w:rPr>
                <w:sz w:val="28"/>
                <w:szCs w:val="28"/>
                <w:lang w:val="vi-VN"/>
              </w:rPr>
              <w:t>(0,25 điểm)</w:t>
            </w:r>
          </w:p>
          <w:p w:rsidR="001C33AD" w:rsidRPr="007F6F87" w:rsidRDefault="005542D1" w:rsidP="001C33AD">
            <w:pPr>
              <w:spacing w:after="200"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6</m:t>
                  </m:r>
                </m:den>
              </m:f>
            </m:oMath>
            <w:r w:rsidR="001C33AD" w:rsidRPr="007F6F87">
              <w:rPr>
                <w:sz w:val="26"/>
                <w:szCs w:val="26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="001C33AD" w:rsidRPr="007F6F87">
              <w:rPr>
                <w:sz w:val="26"/>
                <w:szCs w:val="26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6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6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nl-NL"/>
                    </w:rPr>
                    <m:t>36</m:t>
                  </m:r>
                </m:den>
              </m:f>
            </m:oMath>
            <w:r w:rsidR="001C33AD" w:rsidRPr="007F6F87">
              <w:rPr>
                <w:sz w:val="26"/>
                <w:szCs w:val="26"/>
                <w:lang w:val="nl-NL"/>
              </w:rPr>
              <w:t xml:space="preserve">     </w:t>
            </w:r>
            <w:r w:rsidR="001C33AD" w:rsidRPr="007F6F87">
              <w:rPr>
                <w:sz w:val="28"/>
                <w:szCs w:val="28"/>
                <w:lang w:val="vi-VN"/>
              </w:rPr>
              <w:t>(0,25 điểm)</w:t>
            </w:r>
            <w:r w:rsidR="001C33AD" w:rsidRPr="007F6F87">
              <w:rPr>
                <w:sz w:val="26"/>
                <w:szCs w:val="26"/>
                <w:lang w:val="vi-VN"/>
              </w:rPr>
              <w:t xml:space="preserve">  </w:t>
            </w:r>
          </w:p>
          <w:p w:rsidR="001C33AD" w:rsidRPr="007F6F87" w:rsidRDefault="001C33AD" w:rsidP="001C33AD">
            <w:pPr>
              <w:spacing w:after="200" w:line="276" w:lineRule="auto"/>
              <w:jc w:val="both"/>
              <w:rPr>
                <w:sz w:val="26"/>
                <w:szCs w:val="26"/>
                <w:lang w:val="vi-VN"/>
              </w:rPr>
            </w:pPr>
            <w:r w:rsidRPr="007F6F87">
              <w:rPr>
                <w:sz w:val="26"/>
                <w:szCs w:val="26"/>
                <w:lang w:val="vi-VN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 x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3 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7F6F87">
              <w:rPr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lastRenderedPageBreak/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8</w:t>
            </w:r>
          </w:p>
        </w:tc>
        <w:tc>
          <w:tcPr>
            <w:tcW w:w="7160" w:type="dxa"/>
          </w:tcPr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color w:val="000000"/>
                <w:sz w:val="27"/>
                <w:szCs w:val="27"/>
              </w:rPr>
              <w:t>a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>.</w:t>
            </w:r>
            <w:r w:rsidRPr="007F6F87">
              <w:rPr>
                <w:color w:val="000000"/>
                <w:sz w:val="27"/>
                <w:szCs w:val="27"/>
              </w:rPr>
              <w:t>Chiều dài của thửa ruộng là: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</w:t>
            </w:r>
            <w:r w:rsidRPr="007F6F87">
              <w:rPr>
                <w:color w:val="000000"/>
                <w:sz w:val="27"/>
                <w:szCs w:val="27"/>
              </w:rPr>
              <w:t>75 – 25 = 50 (m)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  </w:t>
            </w:r>
            <w:r w:rsidRPr="007F6F87">
              <w:rPr>
                <w:sz w:val="28"/>
                <w:szCs w:val="28"/>
                <w:lang w:val="vi-VN"/>
              </w:rPr>
              <w:t>(0,25 điểm)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  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color w:val="000000"/>
                <w:sz w:val="27"/>
                <w:szCs w:val="27"/>
              </w:rPr>
              <w:t>Diện tích của thửa ruộng là: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</w:t>
            </w:r>
            <w:r w:rsidRPr="007F6F87">
              <w:rPr>
                <w:color w:val="000000"/>
                <w:sz w:val="27"/>
                <w:szCs w:val="27"/>
              </w:rPr>
              <w:t>50 × 25 = 1 250 (m</w:t>
            </w:r>
            <w:r w:rsidRPr="007F6F87">
              <w:rPr>
                <w:color w:val="000000"/>
                <w:sz w:val="20"/>
                <w:szCs w:val="20"/>
                <w:vertAlign w:val="superscript"/>
              </w:rPr>
              <w:t>2</w:t>
            </w:r>
            <w:r w:rsidRPr="007F6F87">
              <w:rPr>
                <w:color w:val="000000"/>
                <w:sz w:val="27"/>
                <w:szCs w:val="27"/>
              </w:rPr>
              <w:t>)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>(0,25 điểm)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color w:val="000000"/>
                <w:sz w:val="27"/>
                <w:szCs w:val="27"/>
              </w:rPr>
              <w:t>b)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</w:t>
            </w:r>
            <w:r w:rsidRPr="007F6F87">
              <w:rPr>
                <w:color w:val="000000"/>
                <w:sz w:val="27"/>
                <w:szCs w:val="27"/>
              </w:rPr>
              <w:t>Cả thửa ruộng đó thu được số ki-lô-gam ngô là:</w:t>
            </w:r>
            <w:r w:rsidRPr="007F6F87">
              <w:rPr>
                <w:sz w:val="28"/>
                <w:szCs w:val="28"/>
                <w:lang w:val="vi-VN"/>
              </w:rPr>
              <w:t xml:space="preserve"> (0,25 điểm)</w:t>
            </w:r>
          </w:p>
          <w:p w:rsidR="001C33AD" w:rsidRPr="007F6F87" w:rsidRDefault="001C33AD" w:rsidP="001C33AD">
            <w:pPr>
              <w:spacing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7F6F87">
              <w:rPr>
                <w:color w:val="000000"/>
                <w:sz w:val="28"/>
                <w:szCs w:val="28"/>
                <w:bdr w:val="none" w:sz="0" w:space="0" w:color="auto" w:frame="1"/>
              </w:rPr>
              <w:t>1250×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= </m:t>
              </m:r>
            </m:oMath>
            <w:r w:rsidRPr="007F6F87">
              <w:rPr>
                <w:color w:val="000000"/>
                <w:sz w:val="28"/>
                <w:szCs w:val="28"/>
                <w:bdr w:val="none" w:sz="0" w:space="0" w:color="auto" w:frame="1"/>
              </w:rPr>
              <w:t>625</w:t>
            </w:r>
            <w:r w:rsidRPr="007F6F87">
              <w:rPr>
                <w:color w:val="000000"/>
                <w:sz w:val="28"/>
                <w:szCs w:val="28"/>
              </w:rPr>
              <w:t>(kg)</w:t>
            </w:r>
          </w:p>
          <w:p w:rsidR="001C33AD" w:rsidRPr="007F6F87" w:rsidRDefault="001C33AD" w:rsidP="001C33AD">
            <w:pPr>
              <w:spacing w:before="100" w:beforeAutospacing="1" w:after="180" w:afterAutospacing="1"/>
              <w:jc w:val="both"/>
              <w:rPr>
                <w:sz w:val="28"/>
                <w:szCs w:val="28"/>
                <w:lang w:val="vi-VN"/>
              </w:rPr>
            </w:pPr>
            <w:r w:rsidRPr="007F6F87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Đáp sô : a. </w:t>
            </w:r>
            <w:r w:rsidRPr="007F6F87">
              <w:rPr>
                <w:color w:val="000000"/>
                <w:sz w:val="27"/>
                <w:szCs w:val="27"/>
              </w:rPr>
              <w:t>1 250 (m</w:t>
            </w:r>
            <w:r w:rsidRPr="007F6F87">
              <w:rPr>
                <w:color w:val="000000"/>
                <w:sz w:val="20"/>
                <w:szCs w:val="20"/>
                <w:vertAlign w:val="superscript"/>
              </w:rPr>
              <w:t>2</w:t>
            </w:r>
            <w:r w:rsidRPr="007F6F87">
              <w:rPr>
                <w:color w:val="000000"/>
                <w:sz w:val="27"/>
                <w:szCs w:val="27"/>
              </w:rPr>
              <w:t>)</w:t>
            </w:r>
            <w:r w:rsidRPr="007F6F87">
              <w:rPr>
                <w:color w:val="000000"/>
                <w:sz w:val="27"/>
                <w:szCs w:val="27"/>
                <w:lang w:val="vi-VN"/>
              </w:rPr>
              <w:t xml:space="preserve"> </w:t>
            </w:r>
            <w:r w:rsidRPr="007F6F87">
              <w:rPr>
                <w:sz w:val="27"/>
                <w:szCs w:val="27"/>
                <w:lang w:val="vi-VN"/>
              </w:rPr>
              <w:t xml:space="preserve">               b.</w:t>
            </w:r>
            <w:r w:rsidRPr="007F6F87">
              <w:rPr>
                <w:color w:val="000000"/>
                <w:sz w:val="28"/>
                <w:szCs w:val="28"/>
                <w:bdr w:val="none" w:sz="0" w:space="0" w:color="auto" w:frame="1"/>
              </w:rPr>
              <w:t xml:space="preserve"> 625</w:t>
            </w:r>
            <w:r w:rsidRPr="007F6F87">
              <w:rPr>
                <w:color w:val="000000"/>
                <w:sz w:val="28"/>
                <w:szCs w:val="28"/>
              </w:rPr>
              <w:t>(kg)</w:t>
            </w:r>
            <w:r w:rsidRPr="007F6F87">
              <w:rPr>
                <w:color w:val="000000"/>
                <w:sz w:val="28"/>
                <w:szCs w:val="28"/>
                <w:lang w:val="vi-VN"/>
              </w:rPr>
              <w:t xml:space="preserve">      </w:t>
            </w:r>
            <w:r w:rsidRPr="007F6F87">
              <w:rPr>
                <w:sz w:val="28"/>
                <w:szCs w:val="28"/>
                <w:lang w:val="vi-VN"/>
              </w:rPr>
              <w:t>(0,2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9</w:t>
            </w:r>
          </w:p>
        </w:tc>
        <w:tc>
          <w:tcPr>
            <w:tcW w:w="7160" w:type="dxa"/>
          </w:tcPr>
          <w:p w:rsidR="001C33AD" w:rsidRPr="007F6F87" w:rsidRDefault="001C33AD" w:rsidP="001C33AD">
            <w:pPr>
              <w:shd w:val="clear" w:color="auto" w:fill="FFFFFF"/>
              <w:spacing w:line="39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b/>
                <w:bCs/>
                <w:sz w:val="28"/>
                <w:szCs w:val="28"/>
                <w:bdr w:val="none" w:sz="0" w:space="0" w:color="auto" w:frame="1"/>
              </w:rPr>
              <w:t>Bài giải</w:t>
            </w:r>
          </w:p>
          <w:p w:rsidR="001C33AD" w:rsidRPr="007F6F87" w:rsidRDefault="001C33AD" w:rsidP="001C33AD">
            <w:pPr>
              <w:shd w:val="clear" w:color="auto" w:fill="FFFFFF"/>
              <w:spacing w:after="240" w:line="390" w:lineRule="atLeast"/>
              <w:jc w:val="center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Số trang sách chị Huyền đã đọc là:</w:t>
            </w:r>
            <w:r w:rsidRPr="007F6F87">
              <w:rPr>
                <w:sz w:val="28"/>
                <w:szCs w:val="28"/>
                <w:lang w:val="vi-VN"/>
              </w:rPr>
              <w:t xml:space="preserve"> (0,5 điểm)</w:t>
            </w:r>
          </w:p>
          <w:p w:rsidR="001C33AD" w:rsidRPr="007F6F87" w:rsidRDefault="001C33AD" w:rsidP="001C33AD">
            <w:pPr>
              <w:shd w:val="clear" w:color="auto" w:fill="FFFFFF"/>
              <w:spacing w:after="240" w:line="39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328 x </w:t>
            </w:r>
            <w:r w:rsidR="005542D1" w:rsidRPr="007F6F87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33AF12E4" wp14:editId="5E74762A">
                  <wp:extent cx="152400" cy="390525"/>
                  <wp:effectExtent l="0" t="0" r="0" b="0"/>
                  <wp:docPr id="106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5EBD" w:rsidRPr="007F6F87">
              <w:rPr>
                <w:noProof/>
              </w:rPr>
              <mc:AlternateContent>
                <mc:Choice Requires="wps">
                  <w:drawing>
                    <wp:inline distT="0" distB="0" distL="0" distR="0" wp14:anchorId="34E61215" wp14:editId="79508DE3">
                      <wp:extent cx="133350" cy="342900"/>
                      <wp:effectExtent l="0" t="0" r="0" b="0"/>
                      <wp:docPr id="150297291" name="Rectangle 3" descr="\frac{3}{4}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3335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" o:spid="_x0000_s1026" alt="Description: \frac{3}{4}" style="width:10.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l2PJzAIAANMFAAAOAAAAZHJzL2Uyb0RvYy54bWysVE1z2yAQvXem/4HhrujD+EOayJnEsjqd SdtM0956wRKymEqgAracZPLfuyDbsZNLpy0HBlh4u2/3sZdXu7ZBW6Y0lyLF4UWAEROFLLlYp/j7 t9ybYaQNFSVtpGApfmAaX83fv7vsu4RFspZNyRQCEKGTvktxbUyX+L4uatZSfSE7JsBYSdVSA1u1 9ktFe0BvGz8KgonfS1V2ShZMazjNBiOeO/yqYoX5UlWaGdSkGGIzblZuXtnZn1/SZK1oV/NiHwb9 iyhaygU4PUJl1FC0UfwNVMsLJbWszEUhW19WFS+Y4wBswuAVm/uadsxxgeTo7pgm/f9gi8/bO4V4 CbUbB1E8jeIQI0FbKNVXSB4V64ahEUYl0wWk7UelaPE0en4izzZ1facTQLjv7pQlr7tbWfzUSMhF DS/Zte4AA6AB8nCklOxrRkvgEFoI/wzDbjSgoVX/SZYQBN0Y6RK7q1RrfUDK0M7V7+FYP7YzqIDD cDQajaHKBZhGJIoDV1+fJofHndLmA5MtsosUK4jOgdPtrTY2GJocrlhfQua8aZxEGnF2ABeHE3AN T63NBuEq/hQH8XK2nBGPRJOlR4Is867zBfEmeTgdZ6NsscjCZ+s3JEnNy5IJ6+agvpD8WXX3/2DQ zVF/Wja8tHA2JK3Wq0Wj0JaC+nM3XMrB8nLNPw/DJQG4vKIURiS4iWIvn8ymHsnJ2IunwcwLwvgm ngQkJll+TumWC/bvlFCf4ngcjV2VToJ+xS1w4y03mrTcQH9peJvi2fESTawCl6J0pTWUN8P6JBU2 /JdUQLkPhXZ6tRId1L+S5QPIVUmQEygPOiEsaqkeMeqhq6RY/9pQxTBqPgqQfBwSYtuQ25DxNIKN OrWsTi1UFACVYoPRsFyYoXVtOsXXNXgKXWKEvIZvUnEnYfuFhqj2nws6h2Oy73K2NZ3u3a2XXjz/ DQAA//8DAFBLAwQUAAYACAAAACEAVdt+/doAAAADAQAADwAAAGRycy9kb3ducmV2LnhtbEyPQUvD QBCF74L/YRnBi9hNi4rETIoUxCJCaao9b7NjEszOptltEv+9oxe9PHi84b1vsuXkWjVQHxrPCPNZ Aoq49LbhCuFt93R9DypEw9a0ngnhiwIs8/OzzKTWj7yloYiVkhIOqUGoY+xSrUNZkzNh5jtiyT58 70wU21fa9maUctfqRZLcaWcaloXadLSqqfwsTg5hLDfDfvf6rDdX+7Xn4/q4Kt5fEC8vpscHUJGm +HcMP/iCDrkwHfyJbVAtgjwSf1WyxVzcAeH2JgGdZ/o/e/4NAAD//wMAUEsBAi0AFAAGAAgAAAAh ALaDOJL+AAAA4QEAABMAAAAAAAAAAAAAAAAAAAAAAFtDb250ZW50X1R5cGVzXS54bWxQSwECLQAU AAYACAAAACEAOP0h/9YAAACUAQAACwAAAAAAAAAAAAAAAAAvAQAAX3JlbHMvLnJlbHNQSwECLQAU AAYACAAAACEATpdjycwCAADTBQAADgAAAAAAAAAAAAAAAAAuAgAAZHJzL2Uyb0RvYy54bWxQSwEC LQAUAAYACAAAACEAVdt+/doAAAADAQAADwAAAAAAAAAAAAAAAAAmBQAAZHJzL2Rvd25yZXYueG1s UEsFBgAAAAAEAAQA8wAAAC0GAAAAAA== 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7F6F87">
              <w:rPr>
                <w:sz w:val="28"/>
                <w:szCs w:val="28"/>
              </w:rPr>
              <w:t> = 246 (trang)</w:t>
            </w:r>
          </w:p>
          <w:p w:rsidR="001C33AD" w:rsidRPr="007F6F87" w:rsidRDefault="001C33AD" w:rsidP="001C33AD">
            <w:pPr>
              <w:shd w:val="clear" w:color="auto" w:fill="FFFFFF"/>
              <w:spacing w:after="240" w:line="39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Số trang sách chị Huyền chưa đọc là:</w:t>
            </w:r>
            <w:r w:rsidRPr="007F6F87">
              <w:rPr>
                <w:sz w:val="28"/>
                <w:szCs w:val="28"/>
                <w:lang w:val="vi-VN"/>
              </w:rPr>
              <w:t xml:space="preserve"> (0,25 điểm)</w:t>
            </w:r>
          </w:p>
          <w:p w:rsidR="001C33AD" w:rsidRPr="007F6F87" w:rsidRDefault="001C33AD" w:rsidP="001C33AD">
            <w:pPr>
              <w:shd w:val="clear" w:color="auto" w:fill="FFFFFF"/>
              <w:spacing w:after="240" w:line="390" w:lineRule="atLeast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328 - 246 = 82 (trang)</w:t>
            </w:r>
          </w:p>
          <w:p w:rsidR="001C33AD" w:rsidRPr="007F6F87" w:rsidRDefault="001C33AD" w:rsidP="001C33AD">
            <w:pPr>
              <w:shd w:val="clear" w:color="auto" w:fill="FFFFFF"/>
              <w:spacing w:after="240" w:line="390" w:lineRule="atLeast"/>
              <w:jc w:val="center"/>
              <w:rPr>
                <w:sz w:val="28"/>
                <w:szCs w:val="28"/>
                <w:lang w:val="vi-VN"/>
              </w:rPr>
            </w:pPr>
            <w:r w:rsidRPr="007F6F87">
              <w:rPr>
                <w:sz w:val="28"/>
                <w:szCs w:val="28"/>
              </w:rPr>
              <w:t>Đáp số: 82 trang</w:t>
            </w:r>
            <w:r w:rsidRPr="007F6F87">
              <w:rPr>
                <w:sz w:val="28"/>
                <w:szCs w:val="28"/>
                <w:lang w:val="vi-VN"/>
              </w:rPr>
              <w:t xml:space="preserve"> (0,2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1C33AD" w:rsidRPr="007F6F87" w:rsidTr="00EA52FD">
        <w:tc>
          <w:tcPr>
            <w:tcW w:w="1194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</w:p>
        </w:tc>
        <w:tc>
          <w:tcPr>
            <w:tcW w:w="1096" w:type="dxa"/>
          </w:tcPr>
          <w:p w:rsidR="001C33AD" w:rsidRPr="007F6F87" w:rsidRDefault="001C33AD" w:rsidP="001C33AD">
            <w:pPr>
              <w:spacing w:after="200" w:line="276" w:lineRule="auto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Câu 10</w:t>
            </w:r>
          </w:p>
        </w:tc>
        <w:tc>
          <w:tcPr>
            <w:tcW w:w="7160" w:type="dxa"/>
          </w:tcPr>
          <w:p w:rsidR="001C33AD" w:rsidRPr="007F6F87" w:rsidRDefault="005542D1" w:rsidP="001C33AD">
            <w:pPr>
              <w:jc w:val="both"/>
              <w:outlineLvl w:val="0"/>
              <w:rPr>
                <w:sz w:val="28"/>
                <w:szCs w:val="28"/>
              </w:rPr>
            </w:pPr>
            <w:r w:rsidRPr="007F6F87">
              <w:rPr>
                <w:noProof/>
                <w:position w:val="-24"/>
                <w:szCs w:val="28"/>
              </w:rPr>
              <w:drawing>
                <wp:inline distT="0" distB="0" distL="0" distR="0" wp14:anchorId="22602AA3" wp14:editId="5E507BB7">
                  <wp:extent cx="1181100" cy="390525"/>
                  <wp:effectExtent l="0" t="0" r="0" b="0"/>
                  <wp:docPr id="1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C33AD" w:rsidRPr="007F6F87">
              <w:rPr>
                <w:sz w:val="28"/>
                <w:szCs w:val="28"/>
              </w:rPr>
              <w:t xml:space="preserve"> = </w:t>
            </w:r>
            <w:r w:rsidRPr="007F6F87">
              <w:rPr>
                <w:noProof/>
                <w:position w:val="-24"/>
                <w:szCs w:val="28"/>
              </w:rPr>
              <w:drawing>
                <wp:inline distT="0" distB="0" distL="0" distR="0" wp14:anchorId="50A706C7" wp14:editId="32BBDE54">
                  <wp:extent cx="152400" cy="390525"/>
                  <wp:effectExtent l="0" t="0" r="0" b="0"/>
                  <wp:docPr id="10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C33AD" w:rsidRPr="007F6F87">
              <w:rPr>
                <w:sz w:val="28"/>
                <w:szCs w:val="28"/>
              </w:rPr>
              <w:t>x (43 +1+56)</w:t>
            </w:r>
            <w:r w:rsidR="001C33AD" w:rsidRPr="007F6F87">
              <w:rPr>
                <w:sz w:val="28"/>
                <w:szCs w:val="28"/>
                <w:lang w:val="vi-VN"/>
              </w:rPr>
              <w:t xml:space="preserve"> (0,5 điểm)</w:t>
            </w:r>
          </w:p>
          <w:p w:rsidR="001C33AD" w:rsidRPr="007F6F87" w:rsidRDefault="001C33AD" w:rsidP="001C33AD">
            <w:pPr>
              <w:jc w:val="both"/>
              <w:rPr>
                <w:b/>
                <w:sz w:val="28"/>
                <w:szCs w:val="28"/>
              </w:rPr>
            </w:pPr>
            <w:r w:rsidRPr="007F6F87">
              <w:rPr>
                <w:b/>
                <w:sz w:val="28"/>
                <w:szCs w:val="28"/>
              </w:rPr>
              <w:t xml:space="preserve">                           = </w:t>
            </w:r>
            <w:r w:rsidR="005542D1" w:rsidRPr="007F6F87">
              <w:rPr>
                <w:noProof/>
                <w:position w:val="-24"/>
                <w:szCs w:val="28"/>
              </w:rPr>
              <w:drawing>
                <wp:inline distT="0" distB="0" distL="0" distR="0" wp14:anchorId="6C4D14C7" wp14:editId="64231572">
                  <wp:extent cx="152400" cy="390525"/>
                  <wp:effectExtent l="0" t="0" r="0" b="0"/>
                  <wp:docPr id="11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b/>
                <w:sz w:val="28"/>
                <w:szCs w:val="28"/>
              </w:rPr>
              <w:t xml:space="preserve"> x </w:t>
            </w:r>
            <w:r w:rsidRPr="007F6F87">
              <w:rPr>
                <w:sz w:val="28"/>
                <w:szCs w:val="28"/>
              </w:rPr>
              <w:t>100</w:t>
            </w:r>
            <w:r w:rsidRPr="007F6F87">
              <w:rPr>
                <w:b/>
                <w:sz w:val="28"/>
                <w:szCs w:val="28"/>
              </w:rPr>
              <w:t xml:space="preserve"> </w:t>
            </w:r>
            <w:r w:rsidRPr="007F6F87">
              <w:rPr>
                <w:sz w:val="28"/>
                <w:szCs w:val="28"/>
                <w:lang w:val="vi-VN"/>
              </w:rPr>
              <w:t>(0,25 điểm)</w:t>
            </w:r>
          </w:p>
          <w:p w:rsidR="001C33AD" w:rsidRPr="007F6F87" w:rsidRDefault="001C33AD" w:rsidP="001C33AD">
            <w:pPr>
              <w:spacing w:after="200" w:line="276" w:lineRule="auto"/>
              <w:jc w:val="both"/>
              <w:rPr>
                <w:sz w:val="22"/>
                <w:szCs w:val="22"/>
                <w:lang w:val="vi-VN"/>
              </w:rPr>
            </w:pPr>
            <w:r w:rsidRPr="007F6F87">
              <w:rPr>
                <w:b/>
                <w:sz w:val="28"/>
                <w:szCs w:val="28"/>
              </w:rPr>
              <w:t xml:space="preserve">                           = </w:t>
            </w:r>
            <w:r w:rsidR="005542D1" w:rsidRPr="007F6F87">
              <w:rPr>
                <w:noProof/>
                <w:position w:val="-24"/>
                <w:szCs w:val="28"/>
              </w:rPr>
              <w:drawing>
                <wp:inline distT="0" distB="0" distL="0" distR="0" wp14:anchorId="30FA99B2" wp14:editId="18E70EFE">
                  <wp:extent cx="295275" cy="390525"/>
                  <wp:effectExtent l="0" t="0" r="0" b="0"/>
                  <wp:docPr id="11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F6F87">
              <w:rPr>
                <w:sz w:val="28"/>
                <w:szCs w:val="28"/>
              </w:rPr>
              <w:t>= 120</w:t>
            </w:r>
            <w:r w:rsidRPr="007F6F87">
              <w:rPr>
                <w:sz w:val="28"/>
                <w:szCs w:val="28"/>
                <w:lang w:val="vi-VN"/>
              </w:rPr>
              <w:t xml:space="preserve"> (0,25 điểm)</w:t>
            </w:r>
          </w:p>
        </w:tc>
        <w:tc>
          <w:tcPr>
            <w:tcW w:w="1649" w:type="dxa"/>
          </w:tcPr>
          <w:p w:rsidR="001C33AD" w:rsidRPr="007F6F87" w:rsidRDefault="001C33AD" w:rsidP="001C33AD">
            <w:pPr>
              <w:spacing w:after="200" w:line="276" w:lineRule="auto"/>
              <w:jc w:val="center"/>
              <w:rPr>
                <w:b/>
                <w:sz w:val="22"/>
                <w:szCs w:val="22"/>
                <w:lang w:val="vi-VN"/>
              </w:rPr>
            </w:pPr>
            <w:r w:rsidRPr="007F6F87">
              <w:rPr>
                <w:bCs/>
                <w:sz w:val="28"/>
                <w:szCs w:val="28"/>
              </w:rPr>
              <w:t>1</w:t>
            </w:r>
            <w:r w:rsidRPr="007F6F87">
              <w:rPr>
                <w:bCs/>
                <w:sz w:val="28"/>
                <w:szCs w:val="28"/>
                <w:lang w:val="vi-VN"/>
              </w:rPr>
              <w:t xml:space="preserve"> điểm</w:t>
            </w:r>
          </w:p>
        </w:tc>
      </w:tr>
    </w:tbl>
    <w:p w:rsidR="001C33AD" w:rsidRPr="007F6F87" w:rsidRDefault="001C33AD" w:rsidP="001C33AD">
      <w:pPr>
        <w:spacing w:after="200" w:line="276" w:lineRule="auto"/>
        <w:jc w:val="center"/>
        <w:rPr>
          <w:b/>
          <w:color w:val="FF0000"/>
          <w:sz w:val="22"/>
          <w:szCs w:val="22"/>
        </w:rPr>
      </w:pPr>
    </w:p>
    <w:p w:rsidR="001C33AD" w:rsidRPr="007F6F87" w:rsidRDefault="001C33AD" w:rsidP="001C33AD">
      <w:pPr>
        <w:spacing w:after="240" w:line="360" w:lineRule="atLeast"/>
        <w:ind w:right="48"/>
        <w:jc w:val="both"/>
        <w:rPr>
          <w:b/>
          <w:bCs/>
          <w:color w:val="000000"/>
          <w:sz w:val="28"/>
          <w:szCs w:val="28"/>
          <w:lang w:val="vi-VN"/>
        </w:rPr>
      </w:pPr>
    </w:p>
    <w:p w:rsidR="001C33AD" w:rsidRPr="007F6F87" w:rsidRDefault="001C33AD" w:rsidP="001C33AD">
      <w:pPr>
        <w:spacing w:after="240" w:line="360" w:lineRule="atLeast"/>
        <w:ind w:right="48"/>
        <w:jc w:val="both"/>
        <w:rPr>
          <w:b/>
          <w:bCs/>
          <w:color w:val="000000"/>
          <w:sz w:val="28"/>
          <w:szCs w:val="28"/>
          <w:lang w:val="vi-VN"/>
        </w:rPr>
      </w:pPr>
    </w:p>
    <w:p w:rsidR="001C33AD" w:rsidRPr="007F6F87" w:rsidRDefault="001C33AD" w:rsidP="001C33AD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1C33AD" w:rsidRPr="007F6F87" w:rsidRDefault="001C33AD" w:rsidP="001C33AD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1C33AD" w:rsidRPr="007F6F87" w:rsidRDefault="001C33AD" w:rsidP="001C33AD">
      <w:pPr>
        <w:tabs>
          <w:tab w:val="left" w:pos="142"/>
        </w:tabs>
        <w:jc w:val="center"/>
        <w:rPr>
          <w:lang w:val="vi-VN"/>
        </w:rPr>
      </w:pPr>
      <w:r w:rsidRPr="007F6F87">
        <w:rPr>
          <w:b/>
          <w:lang w:val="vi-VN"/>
        </w:rPr>
        <w:t xml:space="preserve"> </w:t>
      </w:r>
      <w:r w:rsidRPr="007F6F87">
        <w:rPr>
          <w:lang w:val="vi-VN"/>
        </w:rPr>
        <w:t xml:space="preserve">(Tỉ lệ: Trắc nghiệm: </w:t>
      </w:r>
      <w:r w:rsidRPr="007F6F87">
        <w:t>7</w:t>
      </w:r>
      <w:r w:rsidRPr="007F6F87">
        <w:rPr>
          <w:lang w:val="vi-VN"/>
        </w:rPr>
        <w:t xml:space="preserve"> ; Tự luận: </w:t>
      </w:r>
      <w:r w:rsidRPr="007F6F87">
        <w:t>3</w:t>
      </w:r>
      <w:r w:rsidRPr="007F6F87">
        <w:rPr>
          <w:lang w:val="vi-VN"/>
        </w:rPr>
        <w:t>)</w:t>
      </w:r>
    </w:p>
    <w:p w:rsidR="001C33AD" w:rsidRPr="007F6F87" w:rsidRDefault="001C33AD" w:rsidP="001C33AD">
      <w:pPr>
        <w:jc w:val="center"/>
      </w:pPr>
      <w:r w:rsidRPr="007F6F87"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1C33AD" w:rsidRPr="007F6F87" w:rsidTr="00EA52FD">
        <w:tc>
          <w:tcPr>
            <w:tcW w:w="1101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 xml:space="preserve">Mạch </w:t>
            </w:r>
          </w:p>
          <w:p w:rsidR="001C33AD" w:rsidRPr="007F6F87" w:rsidRDefault="001C33AD" w:rsidP="001C33AD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>kiến thức,</w:t>
            </w:r>
          </w:p>
          <w:p w:rsidR="001C33AD" w:rsidRPr="007F6F87" w:rsidRDefault="001C33AD" w:rsidP="001C33AD">
            <w:pPr>
              <w:jc w:val="center"/>
            </w:pPr>
            <w:r w:rsidRPr="007F6F87">
              <w:rPr>
                <w:b/>
                <w:bCs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1C33AD" w:rsidRPr="007F6F87" w:rsidTr="00EA52FD">
        <w:trPr>
          <w:trHeight w:val="259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1C33AD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bCs/>
                <w:color w:val="000000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1. Số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và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phép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tính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1C33AD" w:rsidRPr="007F6F87" w:rsidRDefault="001C33AD" w:rsidP="001C33AD">
            <w:pPr>
              <w:jc w:val="both"/>
            </w:pPr>
            <w:r w:rsidRPr="007F6F87">
              <w:t>- Đọc, viết, viết, so sánh, rút gọn phân số.</w:t>
            </w:r>
          </w:p>
          <w:p w:rsidR="001C33AD" w:rsidRPr="007F6F87" w:rsidRDefault="001C33AD" w:rsidP="001C33AD">
            <w:pPr>
              <w:jc w:val="both"/>
            </w:pPr>
            <w:r w:rsidRPr="007F6F87"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1C33AD" w:rsidRPr="007F6F87" w:rsidRDefault="001C33AD" w:rsidP="001C33AD">
            <w:pPr>
              <w:jc w:val="both"/>
              <w:rPr>
                <w:lang w:val="vi-VN"/>
              </w:rPr>
            </w:pPr>
            <w:r w:rsidRPr="007F6F87"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1C33AD" w:rsidRPr="007F6F87" w:rsidRDefault="001C33AD" w:rsidP="001C33AD">
            <w:pPr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1C33AD" w:rsidRPr="007F6F87" w:rsidTr="00EA52FD">
        <w:trPr>
          <w:trHeight w:val="988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 xml:space="preserve">1, 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2, 3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7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6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0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</w:tc>
      </w:tr>
      <w:tr w:rsidR="001C33AD" w:rsidRPr="007F6F87" w:rsidTr="00EA52FD">
        <w:trPr>
          <w:trHeight w:val="665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i/>
                <w:iCs/>
                <w:color w:val="000000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1C33AD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bCs/>
                <w:color w:val="000000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</w:rPr>
            </w:pPr>
            <w:r w:rsidRPr="007F6F87">
              <w:rPr>
                <w:b/>
              </w:rPr>
              <w:t>2. Hình học</w:t>
            </w:r>
          </w:p>
          <w:p w:rsidR="001C33AD" w:rsidRPr="007F6F87" w:rsidRDefault="001C33AD" w:rsidP="001C33AD">
            <w:pPr>
              <w:jc w:val="center"/>
              <w:rPr>
                <w:b/>
              </w:rPr>
            </w:pPr>
            <w:r w:rsidRPr="007F6F87">
              <w:rPr>
                <w:b/>
              </w:rPr>
              <w:t>và</w:t>
            </w:r>
          </w:p>
          <w:p w:rsidR="001C33AD" w:rsidRPr="007F6F87" w:rsidRDefault="001C33AD" w:rsidP="001C33AD">
            <w:pPr>
              <w:jc w:val="center"/>
              <w:rPr>
                <w:b/>
              </w:rPr>
            </w:pPr>
            <w:r w:rsidRPr="007F6F87">
              <w:rPr>
                <w:b/>
              </w:rPr>
              <w:t>đo</w:t>
            </w:r>
          </w:p>
          <w:p w:rsidR="001C33AD" w:rsidRPr="007F6F87" w:rsidRDefault="001C33AD" w:rsidP="001C33A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lường</w:t>
            </w:r>
          </w:p>
        </w:tc>
        <w:tc>
          <w:tcPr>
            <w:tcW w:w="4536" w:type="dxa"/>
            <w:vMerge w:val="restart"/>
          </w:tcPr>
          <w:p w:rsidR="001C33AD" w:rsidRPr="007F6F87" w:rsidRDefault="001C33AD" w:rsidP="001C33AD">
            <w:pPr>
              <w:jc w:val="both"/>
            </w:pPr>
            <w:r w:rsidRPr="007F6F87"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1C33AD" w:rsidRPr="007F6F87" w:rsidRDefault="001C33AD" w:rsidP="001C33AD">
            <w:pPr>
              <w:jc w:val="both"/>
            </w:pPr>
            <w:r w:rsidRPr="007F6F87">
              <w:t>-Biết đổi, tính toán các đơn vị diện tích, khối lượng, thời gian.</w:t>
            </w:r>
          </w:p>
          <w:p w:rsidR="001C33AD" w:rsidRPr="007F6F87" w:rsidRDefault="001C33AD" w:rsidP="001C33AD">
            <w:pPr>
              <w:jc w:val="both"/>
              <w:rPr>
                <w:bCs/>
                <w:color w:val="FF0000"/>
                <w:sz w:val="22"/>
                <w:szCs w:val="22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1C33AD" w:rsidRPr="007F6F87" w:rsidTr="00EA52FD">
        <w:trPr>
          <w:trHeight w:val="736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4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8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5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1C33AD" w:rsidRPr="007F6F87" w:rsidTr="00EA52FD">
        <w:trPr>
          <w:trHeight w:val="593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1C33AD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1C33AD" w:rsidRPr="007F6F87" w:rsidRDefault="001C33AD" w:rsidP="001C33AD">
            <w:r w:rsidRPr="007F6F87">
              <w:t>- Nêu được một số nhận xét đơn giản từ biểu đồ cột.</w:t>
            </w:r>
          </w:p>
          <w:p w:rsidR="001C33AD" w:rsidRPr="007F6F87" w:rsidRDefault="001C33AD" w:rsidP="001C33AD">
            <w:r w:rsidRPr="007F6F87">
              <w:t>- Tính được giá trị trung bình của các số liệu trong bảng hay biểu đồ cột.</w:t>
            </w:r>
          </w:p>
          <w:p w:rsidR="001C33AD" w:rsidRPr="007F6F87" w:rsidRDefault="001C33AD" w:rsidP="001C33AD">
            <w:pPr>
              <w:jc w:val="both"/>
              <w:rPr>
                <w:iCs/>
                <w:bdr w:val="none" w:sz="0" w:space="0" w:color="auto" w:frame="1"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1C33AD" w:rsidRPr="007F6F87" w:rsidTr="00EA52FD">
        <w:trPr>
          <w:trHeight w:val="361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</w:tc>
      </w:tr>
      <w:tr w:rsidR="001C33AD" w:rsidRPr="007F6F87" w:rsidTr="00EA52FD">
        <w:trPr>
          <w:trHeight w:val="361"/>
        </w:trPr>
        <w:tc>
          <w:tcPr>
            <w:tcW w:w="1101" w:type="dxa"/>
            <w:vMerge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1C33AD" w:rsidRPr="007F6F87" w:rsidRDefault="001C33AD" w:rsidP="001C33AD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1C33AD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1C33AD" w:rsidRPr="007F6F87" w:rsidRDefault="001C33AD" w:rsidP="001C33AD">
            <w:pPr>
              <w:jc w:val="center"/>
              <w:rPr>
                <w:b/>
                <w:sz w:val="20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sz w:val="10"/>
                <w:lang w:val="it-IT"/>
              </w:rPr>
            </w:pPr>
          </w:p>
          <w:p w:rsidR="001C33AD" w:rsidRPr="007F6F87" w:rsidRDefault="001C33AD" w:rsidP="001C33AD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 câu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sz w:val="8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 câu</w:t>
            </w:r>
          </w:p>
        </w:tc>
      </w:tr>
      <w:tr w:rsidR="001C33AD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1C33AD" w:rsidRPr="007F6F87" w:rsidRDefault="001C33AD" w:rsidP="001C33AD">
            <w:pPr>
              <w:jc w:val="both"/>
              <w:rPr>
                <w:b/>
                <w:sz w:val="22"/>
                <w:lang w:val="it-IT"/>
              </w:rPr>
            </w:pP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992" w:type="dxa"/>
          </w:tcPr>
          <w:p w:rsidR="001C33AD" w:rsidRPr="007F6F87" w:rsidRDefault="001C33AD" w:rsidP="001C33AD">
            <w:pPr>
              <w:jc w:val="center"/>
              <w:rPr>
                <w:b/>
                <w:sz w:val="4"/>
                <w:lang w:val="it-IT"/>
              </w:rPr>
            </w:pPr>
          </w:p>
          <w:p w:rsidR="001C33AD" w:rsidRPr="007F6F87" w:rsidRDefault="001C33AD" w:rsidP="001C33A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điểm</w:t>
            </w:r>
          </w:p>
        </w:tc>
      </w:tr>
      <w:tr w:rsidR="001C33AD" w:rsidRPr="007F6F87" w:rsidTr="00EA52FD">
        <w:trPr>
          <w:trHeight w:val="101"/>
        </w:trPr>
        <w:tc>
          <w:tcPr>
            <w:tcW w:w="5637" w:type="dxa"/>
            <w:gridSpan w:val="2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1C33AD" w:rsidRPr="007F6F87" w:rsidRDefault="001C33AD" w:rsidP="001C33AD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1C33AD" w:rsidRPr="007F6F87" w:rsidRDefault="001C33AD" w:rsidP="001C33AD">
      <w:pPr>
        <w:tabs>
          <w:tab w:val="center" w:pos="5269"/>
        </w:tabs>
        <w:rPr>
          <w:b/>
          <w:sz w:val="14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1C33AD" w:rsidRPr="007F6F87" w:rsidRDefault="001C33AD" w:rsidP="001C33AD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    </w:t>
      </w:r>
    </w:p>
    <w:p w:rsidR="00AD000C" w:rsidRPr="007F6F87" w:rsidRDefault="00AD000C" w:rsidP="00AD000C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</w:t>
      </w:r>
    </w:p>
    <w:p w:rsidR="00AD000C" w:rsidRPr="007F6F87" w:rsidRDefault="00AD000C" w:rsidP="00AD000C"/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4428"/>
        <w:gridCol w:w="5760"/>
      </w:tblGrid>
      <w:tr w:rsidR="00AD000C" w:rsidRPr="007F6F87" w:rsidTr="00EA52FD">
        <w:tc>
          <w:tcPr>
            <w:tcW w:w="4428" w:type="dxa"/>
          </w:tcPr>
          <w:p w:rsidR="00AD000C" w:rsidRPr="007F6F87" w:rsidRDefault="00AD000C" w:rsidP="00EA52FD">
            <w:pPr>
              <w:rPr>
                <w:b/>
              </w:rPr>
            </w:pPr>
            <w:r w:rsidRPr="007F6F87">
              <w:rPr>
                <w:b/>
              </w:rPr>
              <w:t>Số báo danh:……..Phòng số:……..</w:t>
            </w:r>
          </w:p>
          <w:p w:rsidR="00AD000C" w:rsidRPr="007F6F87" w:rsidRDefault="00AD000C" w:rsidP="00EA52FD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Họ và tên:…………………………</w:t>
            </w:r>
          </w:p>
          <w:p w:rsidR="00AD000C" w:rsidRPr="007F6F87" w:rsidRDefault="00AD000C" w:rsidP="00EA52FD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 ……………………………….</w:t>
            </w:r>
          </w:p>
          <w:p w:rsidR="00AD000C" w:rsidRPr="007F6F87" w:rsidRDefault="00AD000C" w:rsidP="00EA52FD"/>
        </w:tc>
        <w:tc>
          <w:tcPr>
            <w:tcW w:w="5760" w:type="dxa"/>
          </w:tcPr>
          <w:p w:rsidR="00AD000C" w:rsidRPr="007F6F87" w:rsidRDefault="00AD000C" w:rsidP="00EA52FD">
            <w:pPr>
              <w:jc w:val="center"/>
              <w:rPr>
                <w:b/>
                <w:lang w:val="en-US"/>
              </w:rPr>
            </w:pPr>
            <w:r w:rsidRPr="007F6F87">
              <w:rPr>
                <w:b/>
              </w:rPr>
              <w:t xml:space="preserve">TRƯỜNG TH </w:t>
            </w:r>
            <w:r w:rsidRPr="007F6F87">
              <w:rPr>
                <w:b/>
                <w:lang w:val="en-US"/>
              </w:rPr>
              <w:t>……………………..</w:t>
            </w: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 xml:space="preserve">KIỂM TRA GIỮA HK 2 NH </w:t>
            </w:r>
            <w:r w:rsidR="004B2A8D" w:rsidRPr="007F6F87">
              <w:rPr>
                <w:b/>
              </w:rPr>
              <w:t>2024 - 2025</w:t>
            </w: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MÔN: TOÁN LỚP 4</w:t>
            </w:r>
          </w:p>
          <w:p w:rsidR="00AD000C" w:rsidRPr="007F6F87" w:rsidRDefault="00AD000C" w:rsidP="00EA52FD">
            <w:pPr>
              <w:jc w:val="center"/>
            </w:pPr>
            <w:r w:rsidRPr="007F6F87">
              <w:rPr>
                <w:b/>
              </w:rPr>
              <w:t>Ngày kiểm tra: …………………</w:t>
            </w:r>
          </w:p>
        </w:tc>
      </w:tr>
    </w:tbl>
    <w:p w:rsidR="00AD000C" w:rsidRPr="007F6F87" w:rsidRDefault="00AD000C" w:rsidP="00AD000C">
      <w:pPr>
        <w:spacing w:line="360" w:lineRule="auto"/>
        <w:rPr>
          <w:lang w:val="vi-VN" w:eastAsia="vi-VN"/>
        </w:rPr>
      </w:pP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3708"/>
        <w:gridCol w:w="6480"/>
      </w:tblGrid>
      <w:tr w:rsidR="00AD000C" w:rsidRPr="007F6F87" w:rsidTr="00EA52FD">
        <w:tc>
          <w:tcPr>
            <w:tcW w:w="3708" w:type="dxa"/>
          </w:tcPr>
          <w:p w:rsidR="00AD000C" w:rsidRPr="007F6F87" w:rsidRDefault="00AD000C" w:rsidP="00EA52FD">
            <w:pPr>
              <w:rPr>
                <w:sz w:val="16"/>
                <w:szCs w:val="16"/>
              </w:rPr>
            </w:pPr>
            <w:r w:rsidRPr="007F6F87">
              <w:rPr>
                <w:b/>
                <w:sz w:val="16"/>
                <w:szCs w:val="16"/>
              </w:rPr>
              <w:t xml:space="preserve">       ĐIỂM</w:t>
            </w:r>
            <w:r w:rsidRPr="007F6F87">
              <w:rPr>
                <w:sz w:val="16"/>
                <w:szCs w:val="16"/>
              </w:rPr>
              <w:t xml:space="preserve">  (+Ghi tên người chấm 1)</w:t>
            </w:r>
          </w:p>
        </w:tc>
        <w:tc>
          <w:tcPr>
            <w:tcW w:w="6480" w:type="dxa"/>
          </w:tcPr>
          <w:p w:rsidR="00AD000C" w:rsidRPr="007F6F87" w:rsidRDefault="00AD000C" w:rsidP="00EA52FD">
            <w:pPr>
              <w:jc w:val="center"/>
              <w:rPr>
                <w:sz w:val="16"/>
                <w:szCs w:val="16"/>
              </w:rPr>
            </w:pPr>
            <w:r w:rsidRPr="007F6F87">
              <w:rPr>
                <w:sz w:val="16"/>
                <w:szCs w:val="16"/>
              </w:rPr>
              <w:t>Nhận xét của giáo viên</w:t>
            </w:r>
          </w:p>
          <w:p w:rsidR="00AD000C" w:rsidRPr="007F6F87" w:rsidRDefault="00AD000C" w:rsidP="00EA52FD">
            <w:pPr>
              <w:jc w:val="center"/>
              <w:rPr>
                <w:sz w:val="16"/>
                <w:szCs w:val="16"/>
              </w:rPr>
            </w:pPr>
            <w:r w:rsidRPr="007F6F87">
              <w:rPr>
                <w:sz w:val="16"/>
                <w:szCs w:val="16"/>
              </w:rPr>
              <w:t>…………………………………………………………</w:t>
            </w:r>
          </w:p>
          <w:p w:rsidR="00AD000C" w:rsidRPr="007F6F87" w:rsidRDefault="00AD000C" w:rsidP="00EA52FD">
            <w:pPr>
              <w:rPr>
                <w:sz w:val="16"/>
                <w:szCs w:val="16"/>
              </w:rPr>
            </w:pPr>
            <w:r w:rsidRPr="007F6F87">
              <w:rPr>
                <w:sz w:val="16"/>
                <w:szCs w:val="16"/>
              </w:rPr>
              <w:t>…………………………………………………………</w:t>
            </w:r>
          </w:p>
          <w:p w:rsidR="00AD000C" w:rsidRPr="007F6F87" w:rsidRDefault="00AD000C" w:rsidP="00EA52FD">
            <w:pPr>
              <w:rPr>
                <w:sz w:val="16"/>
                <w:szCs w:val="16"/>
              </w:rPr>
            </w:pPr>
          </w:p>
          <w:p w:rsidR="00AD000C" w:rsidRPr="007F6F87" w:rsidRDefault="00AD000C" w:rsidP="00EA52FD">
            <w:pPr>
              <w:rPr>
                <w:sz w:val="16"/>
                <w:szCs w:val="16"/>
              </w:rPr>
            </w:pPr>
          </w:p>
        </w:tc>
      </w:tr>
    </w:tbl>
    <w:p w:rsidR="00AD000C" w:rsidRPr="007F6F87" w:rsidRDefault="00AD000C" w:rsidP="00AD000C">
      <w:pPr>
        <w:rPr>
          <w:sz w:val="28"/>
          <w:szCs w:val="28"/>
          <w:lang w:eastAsia="vi-VN"/>
        </w:rPr>
      </w:pPr>
    </w:p>
    <w:p w:rsidR="00AD000C" w:rsidRPr="007F6F87" w:rsidRDefault="00AD000C" w:rsidP="00AD000C">
      <w:pPr>
        <w:spacing w:line="360" w:lineRule="auto"/>
        <w:rPr>
          <w:b/>
        </w:rPr>
      </w:pPr>
      <w:r w:rsidRPr="007F6F87">
        <w:rPr>
          <w:b/>
          <w:sz w:val="26"/>
          <w:szCs w:val="28"/>
        </w:rPr>
        <w:t>Khoanh vào chữ cái trước ý trả lời đúng trong mỗi câu dưới đây:</w:t>
      </w:r>
    </w:p>
    <w:p w:rsidR="00AD000C" w:rsidRPr="007F6F87" w:rsidRDefault="00AD000C" w:rsidP="00AD000C">
      <w:pPr>
        <w:pStyle w:val="BodyText2"/>
        <w:spacing w:line="216" w:lineRule="auto"/>
        <w:rPr>
          <w:iCs/>
          <w:sz w:val="28"/>
          <w:szCs w:val="28"/>
          <w:lang w:val="nl-NL"/>
        </w:rPr>
      </w:pPr>
      <w:r w:rsidRPr="007F6F87">
        <w:rPr>
          <w:iCs/>
          <w:sz w:val="28"/>
          <w:szCs w:val="28"/>
          <w:lang w:val="nl-NL"/>
        </w:rPr>
        <w:t xml:space="preserve">Câu 1: a.Trong các phân số sau phân số bé hơn 1 là:   </w:t>
      </w:r>
    </w:p>
    <w:p w:rsidR="00AD000C" w:rsidRPr="007F6F87" w:rsidRDefault="00AD000C" w:rsidP="00AD000C">
      <w:pPr>
        <w:pStyle w:val="BodyText2"/>
        <w:spacing w:line="216" w:lineRule="auto"/>
        <w:rPr>
          <w:b/>
          <w:bCs/>
          <w:iCs/>
          <w:sz w:val="28"/>
          <w:szCs w:val="28"/>
          <w:lang w:val="nl-NL"/>
        </w:rPr>
      </w:pPr>
      <w:r w:rsidRPr="007F6F87">
        <w:rPr>
          <w:iCs/>
          <w:sz w:val="28"/>
          <w:szCs w:val="28"/>
          <w:lang w:val="nl-NL"/>
        </w:rPr>
        <w:t xml:space="preserve">     </w:t>
      </w:r>
    </w:p>
    <w:p w:rsidR="00AD000C" w:rsidRPr="007F6F87" w:rsidRDefault="00AD000C" w:rsidP="00AD000C">
      <w:pPr>
        <w:pStyle w:val="BodyText2"/>
        <w:spacing w:line="216" w:lineRule="auto"/>
        <w:rPr>
          <w:b/>
          <w:bCs/>
          <w:iCs/>
          <w:sz w:val="28"/>
          <w:szCs w:val="28"/>
          <w:lang w:val="nl-NL"/>
        </w:rPr>
      </w:pPr>
      <w:r w:rsidRPr="007F6F87">
        <w:rPr>
          <w:iCs/>
          <w:sz w:val="28"/>
          <w:szCs w:val="28"/>
          <w:lang w:val="nl-NL"/>
        </w:rPr>
        <w:lastRenderedPageBreak/>
        <w:t xml:space="preserve"> </w:t>
      </w:r>
      <w:r w:rsidRPr="007F6F87">
        <w:rPr>
          <w:iCs/>
          <w:color w:val="FF0000"/>
          <w:sz w:val="28"/>
          <w:szCs w:val="28"/>
          <w:lang w:val="nl-NL"/>
        </w:rPr>
        <w:t>A.</w:t>
      </w:r>
      <w:r w:rsidRPr="007F6F87">
        <w:rPr>
          <w:iCs/>
          <w:sz w:val="28"/>
          <w:szCs w:val="28"/>
          <w:lang w:val="nl-NL"/>
        </w:rPr>
        <w:t xml:space="preserve"> </w:t>
      </w:r>
      <w:r w:rsidRPr="007F6F87">
        <w:rPr>
          <w:iCs/>
          <w:position w:val="-24"/>
          <w:sz w:val="28"/>
          <w:szCs w:val="28"/>
        </w:rPr>
        <w:object w:dxaOrig="220" w:dyaOrig="620">
          <v:shape id="_x0000_i1085" type="#_x0000_t75" style="width:10.4pt;height:31.25pt" o:ole="">
            <v:imagedata r:id="rId144" o:title=""/>
          </v:shape>
          <o:OLEObject Type="Embed" ProgID="Equation.DSMT4" ShapeID="_x0000_i1085" DrawAspect="Content" ObjectID="_1806085972" r:id="rId145"/>
        </w:object>
      </w:r>
      <w:r w:rsidRPr="007F6F87">
        <w:rPr>
          <w:iCs/>
          <w:sz w:val="28"/>
          <w:szCs w:val="28"/>
          <w:lang w:val="nl-NL"/>
        </w:rPr>
        <w:t xml:space="preserve">                           B. </w:t>
      </w:r>
      <w:r w:rsidRPr="007F6F87">
        <w:rPr>
          <w:iCs/>
          <w:position w:val="-24"/>
          <w:sz w:val="28"/>
          <w:szCs w:val="28"/>
        </w:rPr>
        <w:object w:dxaOrig="220" w:dyaOrig="620">
          <v:shape id="_x0000_i1086" type="#_x0000_t75" style="width:10.4pt;height:31.25pt" o:ole="">
            <v:imagedata r:id="rId146" o:title=""/>
          </v:shape>
          <o:OLEObject Type="Embed" ProgID="Equation.DSMT4" ShapeID="_x0000_i1086" DrawAspect="Content" ObjectID="_1806085973" r:id="rId147"/>
        </w:object>
      </w:r>
      <w:r w:rsidRPr="007F6F87">
        <w:rPr>
          <w:iCs/>
          <w:sz w:val="28"/>
          <w:szCs w:val="28"/>
          <w:lang w:val="nl-NL"/>
        </w:rPr>
        <w:t xml:space="preserve">                              C. </w:t>
      </w:r>
      <w:r w:rsidRPr="007F6F87">
        <w:rPr>
          <w:iCs/>
          <w:position w:val="-24"/>
          <w:sz w:val="28"/>
          <w:szCs w:val="28"/>
        </w:rPr>
        <w:object w:dxaOrig="240" w:dyaOrig="620">
          <v:shape id="_x0000_i1087" type="#_x0000_t75" style="width:12.15pt;height:31.25pt" o:ole="">
            <v:imagedata r:id="rId148" o:title=""/>
          </v:shape>
          <o:OLEObject Type="Embed" ProgID="Equation.DSMT4" ShapeID="_x0000_i1087" DrawAspect="Content" ObjectID="_1806085974" r:id="rId149"/>
        </w:object>
      </w:r>
      <w:r w:rsidRPr="007F6F87">
        <w:rPr>
          <w:iCs/>
          <w:sz w:val="28"/>
          <w:szCs w:val="28"/>
          <w:lang w:val="nl-NL"/>
        </w:rPr>
        <w:t xml:space="preserve">                               D. </w:t>
      </w:r>
      <w:r w:rsidRPr="007F6F87">
        <w:rPr>
          <w:iCs/>
          <w:position w:val="-24"/>
          <w:sz w:val="28"/>
          <w:szCs w:val="28"/>
        </w:rPr>
        <w:object w:dxaOrig="320" w:dyaOrig="620">
          <v:shape id="_x0000_i1088" type="#_x0000_t75" style="width:15.6pt;height:31.25pt" o:ole="">
            <v:imagedata r:id="rId150" o:title=""/>
          </v:shape>
          <o:OLEObject Type="Embed" ProgID="Equation.DSMT4" ShapeID="_x0000_i1088" DrawAspect="Content" ObjectID="_1806085975" r:id="rId151"/>
        </w:object>
      </w:r>
    </w:p>
    <w:p w:rsidR="00AD000C" w:rsidRPr="007F6F87" w:rsidRDefault="00AD000C" w:rsidP="00AD000C">
      <w:pPr>
        <w:rPr>
          <w:b/>
          <w:bCs/>
          <w:color w:val="000000"/>
          <w:sz w:val="28"/>
          <w:szCs w:val="28"/>
          <w:lang w:val="nl-NL"/>
        </w:rPr>
      </w:pPr>
      <w:r w:rsidRPr="007F6F87">
        <w:rPr>
          <w:iCs/>
          <w:sz w:val="28"/>
          <w:szCs w:val="28"/>
          <w:lang w:val="nl-NL"/>
        </w:rPr>
        <w:t>b)</w:t>
      </w:r>
      <w:r w:rsidRPr="007F6F87">
        <w:rPr>
          <w:b/>
          <w:bCs/>
          <w:sz w:val="28"/>
          <w:szCs w:val="28"/>
          <w:lang w:val="nl-NL"/>
        </w:rPr>
        <w:t xml:space="preserve"> </w:t>
      </w:r>
      <w:r w:rsidRPr="007F6F87">
        <w:rPr>
          <w:sz w:val="28"/>
          <w:szCs w:val="28"/>
          <w:lang w:val="vi"/>
        </w:rPr>
        <w:t>Phân số chỉ phần đã tô màu trong hình dưới đây là:</w:t>
      </w:r>
    </w:p>
    <w:p w:rsidR="00AD000C" w:rsidRPr="007F6F87" w:rsidRDefault="00AD000C" w:rsidP="00AD000C">
      <w:pPr>
        <w:jc w:val="both"/>
        <w:rPr>
          <w:sz w:val="28"/>
          <w:szCs w:val="28"/>
          <w:lang w:val="vi"/>
        </w:rPr>
      </w:pPr>
      <w:r w:rsidRPr="007F6F87">
        <w:rPr>
          <w:sz w:val="28"/>
          <w:szCs w:val="28"/>
          <w:lang w:val="vi"/>
        </w:rPr>
        <w:t xml:space="preserve"> </w:t>
      </w:r>
    </w:p>
    <w:tbl>
      <w:tblPr>
        <w:tblpPr w:leftFromText="180" w:rightFromText="180" w:vertAnchor="text" w:horzAnchor="page" w:tblpX="1801" w:tblpY="-63"/>
        <w:tblW w:w="6720" w:type="dxa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0"/>
        <w:gridCol w:w="960"/>
      </w:tblGrid>
      <w:tr w:rsidR="00AD000C" w:rsidRPr="007F6F87" w:rsidTr="00EA52FD">
        <w:trPr>
          <w:trHeight w:val="2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  <w:r w:rsidRPr="007F6F87">
              <w:rPr>
                <w:sz w:val="28"/>
                <w:szCs w:val="28"/>
                <w:lang w:val="vi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  <w:r w:rsidRPr="007F6F87">
              <w:rPr>
                <w:sz w:val="28"/>
                <w:szCs w:val="28"/>
                <w:lang w:val="vi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00FF"/>
            <w:noWrap/>
            <w:vAlign w:val="bottom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  <w:r w:rsidRPr="007F6F87">
              <w:rPr>
                <w:sz w:val="28"/>
                <w:szCs w:val="28"/>
                <w:lang w:val="vi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  <w:r w:rsidRPr="007F6F87">
              <w:rPr>
                <w:sz w:val="28"/>
                <w:szCs w:val="28"/>
                <w:lang w:val="vi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bottom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  <w:r w:rsidRPr="007F6F87">
              <w:rPr>
                <w:sz w:val="28"/>
                <w:szCs w:val="28"/>
                <w:lang w:val="vi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D000C" w:rsidRPr="007F6F87" w:rsidRDefault="00AD000C" w:rsidP="00EA52FD">
            <w:pPr>
              <w:rPr>
                <w:sz w:val="28"/>
                <w:szCs w:val="28"/>
                <w:lang w:val="vi"/>
              </w:rPr>
            </w:pPr>
          </w:p>
        </w:tc>
      </w:tr>
    </w:tbl>
    <w:p w:rsidR="00AD000C" w:rsidRPr="007F6F87" w:rsidRDefault="00AD000C" w:rsidP="00AD000C">
      <w:pPr>
        <w:jc w:val="both"/>
        <w:rPr>
          <w:b/>
          <w:sz w:val="28"/>
          <w:szCs w:val="28"/>
          <w:lang w:val="vi"/>
        </w:rPr>
      </w:pPr>
    </w:p>
    <w:p w:rsidR="00AD000C" w:rsidRPr="007F6F87" w:rsidRDefault="00AD000C" w:rsidP="00AD000C">
      <w:pPr>
        <w:pStyle w:val="Heading1"/>
        <w:ind w:firstLine="720"/>
        <w:rPr>
          <w:rFonts w:ascii="Times New Roman" w:hAnsi="Times New Roman"/>
          <w:color w:val="auto"/>
          <w:sz w:val="28"/>
          <w:szCs w:val="28"/>
          <w:lang w:val="vi"/>
        </w:rPr>
      </w:pP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 xml:space="preserve">A. </w: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begin"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instrText xml:space="preserve"> EQ \F(7,3) </w:instrTex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end"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  <w:t xml:space="preserve">   B. </w: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begin"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instrText xml:space="preserve"> EQ \F(3,4) </w:instrTex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end"/>
      </w:r>
      <w:r w:rsidRPr="007F6F87">
        <w:rPr>
          <w:rFonts w:ascii="Times New Roman" w:eastAsiaTheme="minorEastAsia" w:hAnsi="Times New Roman"/>
          <w:color w:val="FF0000"/>
          <w:sz w:val="28"/>
          <w:szCs w:val="28"/>
          <w:lang w:val="vi"/>
        </w:rPr>
        <w:t xml:space="preserve">                         C. </w:t>
      </w:r>
      <w:r w:rsidRPr="007F6F87">
        <w:rPr>
          <w:rFonts w:ascii="Times New Roman" w:eastAsiaTheme="minorEastAsia" w:hAnsi="Times New Roman"/>
          <w:color w:val="FF0000"/>
          <w:sz w:val="28"/>
          <w:szCs w:val="28"/>
          <w:lang w:val="vi"/>
        </w:rPr>
        <w:fldChar w:fldCharType="begin"/>
      </w:r>
      <w:r w:rsidRPr="007F6F87">
        <w:rPr>
          <w:rFonts w:ascii="Times New Roman" w:eastAsiaTheme="minorEastAsia" w:hAnsi="Times New Roman"/>
          <w:color w:val="FF0000"/>
          <w:sz w:val="28"/>
          <w:szCs w:val="28"/>
          <w:lang w:val="vi"/>
        </w:rPr>
        <w:instrText xml:space="preserve"> EQ \F(3,7) </w:instrText>
      </w:r>
      <w:r w:rsidRPr="007F6F87">
        <w:rPr>
          <w:rFonts w:ascii="Times New Roman" w:eastAsiaTheme="minorEastAsia" w:hAnsi="Times New Roman"/>
          <w:color w:val="FF0000"/>
          <w:sz w:val="28"/>
          <w:szCs w:val="28"/>
          <w:lang w:val="vi"/>
        </w:rPr>
        <w:fldChar w:fldCharType="end"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tab/>
        <w:t xml:space="preserve">    D. </w: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begin"/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instrText xml:space="preserve"> EQ \F(4,3) </w:instrText>
      </w:r>
      <w:r w:rsidRPr="007F6F87">
        <w:rPr>
          <w:rFonts w:ascii="Times New Roman" w:hAnsi="Times New Roman"/>
          <w:color w:val="auto"/>
          <w:sz w:val="28"/>
          <w:szCs w:val="28"/>
          <w:lang w:val="vi"/>
        </w:rPr>
        <w:fldChar w:fldCharType="end"/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  <w:lang w:val="vi-VN"/>
        </w:rPr>
      </w:pPr>
      <w:r w:rsidRPr="007F6F87">
        <w:rPr>
          <w:b/>
          <w:iCs/>
          <w:sz w:val="28"/>
          <w:szCs w:val="28"/>
          <w:lang w:val="nl-NL"/>
        </w:rPr>
        <w:t>Câu</w:t>
      </w:r>
      <w:r w:rsidRPr="007F6F87">
        <w:rPr>
          <w:b/>
          <w:bCs/>
          <w:sz w:val="27"/>
          <w:szCs w:val="27"/>
          <w:lang w:val="vi-VN"/>
        </w:rPr>
        <w:t xml:space="preserve"> 2.   a.Rút gọn phân  số  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lang w:val="vi-VN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vi-VN"/>
              </w:rPr>
              <m:t>2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vi-VN"/>
              </w:rPr>
              <m:t>16</m:t>
            </m:r>
          </m:den>
        </m:f>
        <m:r>
          <m:rPr>
            <m:sty m:val="bi"/>
          </m:rPr>
          <w:rPr>
            <w:rFonts w:ascii="Cambria Math" w:hAnsi="Cambria Math"/>
            <w:sz w:val="27"/>
            <w:szCs w:val="27"/>
            <w:lang w:val="vi-VN"/>
          </w:rPr>
          <m:t xml:space="preserve">  </m:t>
        </m:r>
      </m:oMath>
      <w:r w:rsidRPr="007F6F87">
        <w:rPr>
          <w:b/>
          <w:bCs/>
          <w:sz w:val="27"/>
          <w:szCs w:val="27"/>
          <w:lang w:val="vi-VN"/>
        </w:rPr>
        <w:t xml:space="preserve">ta được phân số tối giản là: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color w:val="FF0000"/>
          <w:sz w:val="27"/>
          <w:szCs w:val="27"/>
          <w:lang w:val="vi-VN"/>
        </w:rPr>
      </w:pPr>
      <w:r w:rsidRPr="007F6F87">
        <w:rPr>
          <w:bCs/>
          <w:sz w:val="27"/>
          <w:szCs w:val="27"/>
          <w:lang w:val="vi-VN"/>
        </w:rPr>
        <w:t xml:space="preserve">      A      </w:t>
      </w:r>
      <w:r w:rsidRPr="007F6F87">
        <w:rPr>
          <w:bCs/>
          <w:sz w:val="27"/>
          <w:szCs w:val="27"/>
          <w:lang w:val="vi-VN"/>
        </w:rPr>
        <w:fldChar w:fldCharType="begin"/>
      </w:r>
      <w:r w:rsidRPr="007F6F87">
        <w:rPr>
          <w:bCs/>
          <w:sz w:val="27"/>
          <w:szCs w:val="27"/>
          <w:lang w:val="vi-VN"/>
        </w:rPr>
        <w:instrText>eq \s\don1(\f(8,12))</w:instrText>
      </w:r>
      <w:r w:rsidRPr="007F6F87">
        <w:rPr>
          <w:bCs/>
          <w:sz w:val="27"/>
          <w:szCs w:val="27"/>
          <w:lang w:val="vi-VN"/>
        </w:rPr>
        <w:fldChar w:fldCharType="end"/>
      </w:r>
      <w:r w:rsidRPr="007F6F87">
        <w:rPr>
          <w:bCs/>
          <w:sz w:val="27"/>
          <w:szCs w:val="27"/>
          <w:lang w:val="vi-VN"/>
        </w:rPr>
        <w:t xml:space="preserve">                            B  </w:t>
      </w:r>
      <w:r w:rsidRPr="007F6F87">
        <w:rPr>
          <w:bCs/>
          <w:sz w:val="27"/>
          <w:szCs w:val="27"/>
          <w:lang w:val="vi-VN"/>
        </w:rPr>
        <w:fldChar w:fldCharType="begin"/>
      </w:r>
      <w:r w:rsidRPr="007F6F87">
        <w:rPr>
          <w:bCs/>
          <w:sz w:val="27"/>
          <w:szCs w:val="27"/>
          <w:lang w:val="vi-VN"/>
        </w:rPr>
        <w:instrText>eq \s\don1(\f(3,4))</w:instrText>
      </w:r>
      <w:r w:rsidRPr="007F6F87">
        <w:rPr>
          <w:bCs/>
          <w:sz w:val="27"/>
          <w:szCs w:val="27"/>
          <w:lang w:val="vi-VN"/>
        </w:rPr>
        <w:fldChar w:fldCharType="end"/>
      </w:r>
      <w:r w:rsidRPr="007F6F87">
        <w:rPr>
          <w:bCs/>
          <w:sz w:val="27"/>
          <w:szCs w:val="27"/>
          <w:lang w:val="vi-VN"/>
        </w:rPr>
        <w:t xml:space="preserve">                           C   </w:t>
      </w:r>
      <w:r w:rsidRPr="007F6F87">
        <w:rPr>
          <w:bCs/>
          <w:sz w:val="27"/>
          <w:szCs w:val="27"/>
          <w:lang w:val="vi-VN"/>
        </w:rPr>
        <w:fldChar w:fldCharType="begin"/>
      </w:r>
      <w:r w:rsidRPr="007F6F87">
        <w:rPr>
          <w:bCs/>
          <w:sz w:val="27"/>
          <w:szCs w:val="27"/>
          <w:lang w:val="vi-VN"/>
        </w:rPr>
        <w:instrText>eq \s\don1(\f(4,6))</w:instrText>
      </w:r>
      <w:r w:rsidRPr="007F6F87">
        <w:rPr>
          <w:bCs/>
          <w:sz w:val="27"/>
          <w:szCs w:val="27"/>
          <w:lang w:val="vi-VN"/>
        </w:rPr>
        <w:fldChar w:fldCharType="end"/>
      </w:r>
      <w:r w:rsidRPr="007F6F87">
        <w:rPr>
          <w:bCs/>
          <w:sz w:val="27"/>
          <w:szCs w:val="27"/>
          <w:lang w:val="vi-VN"/>
        </w:rPr>
        <w:t xml:space="preserve">                               </w:t>
      </w:r>
      <w:r w:rsidRPr="007F6F87">
        <w:rPr>
          <w:bCs/>
          <w:color w:val="FF0000"/>
          <w:sz w:val="27"/>
          <w:szCs w:val="27"/>
          <w:lang w:val="vi-VN"/>
        </w:rPr>
        <w:t xml:space="preserve">D.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  <w:lang w:val="vi-VN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  <w:lang w:val="vi-VN"/>
              </w:rPr>
              <m:t>2</m:t>
            </m:r>
          </m:den>
        </m:f>
      </m:oMath>
      <w:r w:rsidRPr="007F6F87">
        <w:rPr>
          <w:bCs/>
          <w:color w:val="FF0000"/>
          <w:sz w:val="27"/>
          <w:szCs w:val="27"/>
          <w:lang w:val="vi-VN"/>
        </w:rPr>
        <w:t xml:space="preserve"> </w:t>
      </w:r>
    </w:p>
    <w:p w:rsidR="00AD000C" w:rsidRPr="007F6F87" w:rsidRDefault="00AD000C" w:rsidP="00AD000C">
      <w:pPr>
        <w:pStyle w:val="BodyText2"/>
        <w:spacing w:line="216" w:lineRule="auto"/>
        <w:rPr>
          <w:bCs/>
          <w:iCs/>
          <w:sz w:val="26"/>
          <w:szCs w:val="26"/>
          <w:lang w:val="vi-VN"/>
        </w:rPr>
      </w:pPr>
      <w:r w:rsidRPr="007F6F87">
        <w:rPr>
          <w:sz w:val="27"/>
          <w:szCs w:val="27"/>
          <w:lang w:val="vi-VN"/>
        </w:rPr>
        <w:t xml:space="preserve">   </w:t>
      </w:r>
      <w:r w:rsidRPr="007F6F87">
        <w:rPr>
          <w:iCs/>
          <w:sz w:val="26"/>
          <w:szCs w:val="26"/>
          <w:lang w:val="vi-VN"/>
        </w:rPr>
        <w:t xml:space="preserve">b) Số thích hợp điền vào chỗ chấm để </w:t>
      </w:r>
      <w:r w:rsidRPr="007F6F87">
        <w:rPr>
          <w:iCs/>
          <w:position w:val="-24"/>
          <w:sz w:val="26"/>
          <w:szCs w:val="26"/>
        </w:rPr>
        <w:object w:dxaOrig="1140" w:dyaOrig="620">
          <v:shape id="_x0000_i1089" type="#_x0000_t75" style="width:57.25pt;height:31.25pt" o:ole="">
            <v:imagedata r:id="rId152" o:title=""/>
          </v:shape>
          <o:OLEObject Type="Embed" ProgID="Equation.DSMT4" ShapeID="_x0000_i1089" DrawAspect="Content" ObjectID="_1806085976" r:id="rId153"/>
        </w:object>
      </w:r>
      <w:r w:rsidRPr="007F6F87">
        <w:rPr>
          <w:iCs/>
          <w:sz w:val="26"/>
          <w:szCs w:val="26"/>
          <w:lang w:val="vi-VN"/>
        </w:rPr>
        <w:t xml:space="preserve">  là:</w:t>
      </w:r>
    </w:p>
    <w:p w:rsidR="00AD000C" w:rsidRPr="007F6F87" w:rsidRDefault="00AD000C" w:rsidP="00AD000C">
      <w:pPr>
        <w:pStyle w:val="BodyText2"/>
        <w:spacing w:line="216" w:lineRule="auto"/>
        <w:rPr>
          <w:b/>
          <w:bCs/>
          <w:iCs/>
          <w:sz w:val="26"/>
          <w:szCs w:val="26"/>
          <w:lang w:val="vi-VN"/>
        </w:rPr>
      </w:pPr>
      <w:r w:rsidRPr="007F6F87">
        <w:rPr>
          <w:iCs/>
          <w:sz w:val="26"/>
          <w:szCs w:val="26"/>
          <w:lang w:val="vi-VN"/>
        </w:rPr>
        <w:t xml:space="preserve">             A. 3                                   </w:t>
      </w:r>
      <w:r w:rsidRPr="007F6F87">
        <w:rPr>
          <w:iCs/>
          <w:color w:val="FF0000"/>
          <w:sz w:val="26"/>
          <w:szCs w:val="26"/>
          <w:lang w:val="vi-VN"/>
        </w:rPr>
        <w:t xml:space="preserve">B. 5                                 </w:t>
      </w:r>
      <w:r w:rsidRPr="007F6F87">
        <w:rPr>
          <w:iCs/>
          <w:sz w:val="26"/>
          <w:szCs w:val="26"/>
          <w:lang w:val="vi-VN"/>
        </w:rPr>
        <w:t>C.7                           D. 9</w:t>
      </w:r>
    </w:p>
    <w:p w:rsidR="00AD000C" w:rsidRPr="007F6F87" w:rsidRDefault="00AD000C" w:rsidP="00AD000C">
      <w:pPr>
        <w:rPr>
          <w:b/>
          <w:sz w:val="16"/>
          <w:szCs w:val="16"/>
          <w:lang w:val="pt-BR"/>
        </w:rPr>
      </w:pPr>
      <w:r w:rsidRPr="007F6F87">
        <w:rPr>
          <w:b/>
          <w:color w:val="4472C4" w:themeColor="accent1"/>
          <w:sz w:val="28"/>
          <w:szCs w:val="28"/>
          <w:lang w:val="pt-BR"/>
        </w:rPr>
        <w:t xml:space="preserve">Câu 3. Điền &gt;, </w:t>
      </w:r>
      <w:r w:rsidRPr="007F6F87">
        <w:rPr>
          <w:b/>
          <w:sz w:val="28"/>
          <w:szCs w:val="28"/>
          <w:lang w:val="pt-BR"/>
        </w:rPr>
        <w:t xml:space="preserve">=, &lt;  thích hợp vào chỗ chấm         </w:t>
      </w:r>
    </w:p>
    <w:p w:rsidR="00AD000C" w:rsidRPr="007F6F87" w:rsidRDefault="00AD000C" w:rsidP="00AD000C">
      <w:pPr>
        <w:rPr>
          <w:b/>
          <w:sz w:val="36"/>
          <w:szCs w:val="36"/>
          <w:lang w:val="pt-BR"/>
        </w:rPr>
      </w:pPr>
      <w:r w:rsidRPr="007F6F87">
        <w:rPr>
          <w:sz w:val="36"/>
          <w:szCs w:val="36"/>
          <w:lang w:val="pt-BR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pt-BR"/>
          </w:rPr>
          <m:t>………8</m:t>
        </m:r>
      </m:oMath>
      <w:r w:rsidRPr="007F6F87">
        <w:rPr>
          <w:sz w:val="36"/>
          <w:szCs w:val="36"/>
          <w:lang w:val="pt-BR"/>
        </w:rPr>
        <w:t xml:space="preserve">             ;  </w:t>
      </w:r>
      <m:oMath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1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14</m:t>
            </m:r>
          </m:den>
        </m:f>
        <m:r>
          <w:rPr>
            <w:rFonts w:ascii="Cambria Math" w:hAnsi="Cambria Math"/>
            <w:sz w:val="36"/>
            <w:szCs w:val="36"/>
            <w:lang w:val="pt-BR"/>
          </w:rPr>
          <m:t>……….</m:t>
        </m:r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14</m:t>
            </m:r>
          </m:den>
        </m:f>
      </m:oMath>
      <w:r w:rsidRPr="007F6F87">
        <w:rPr>
          <w:sz w:val="36"/>
          <w:szCs w:val="36"/>
          <w:lang w:val="pt-BR"/>
        </w:rPr>
        <w:t xml:space="preserve">        ;      </w:t>
      </w:r>
      <m:oMath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4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5</m:t>
            </m:r>
          </m:den>
        </m:f>
        <m:r>
          <w:rPr>
            <w:rFonts w:ascii="Cambria Math" w:hAnsi="Cambria Math"/>
            <w:sz w:val="36"/>
            <w:szCs w:val="36"/>
            <w:lang w:val="pt-BR"/>
          </w:rPr>
          <m:t>….</m:t>
        </m:r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32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9</m:t>
            </m:r>
          </m:den>
        </m:f>
      </m:oMath>
      <w:r w:rsidRPr="007F6F87">
        <w:rPr>
          <w:sz w:val="36"/>
          <w:szCs w:val="36"/>
          <w:lang w:val="pt-BR"/>
        </w:rPr>
        <w:t xml:space="preserve">         ;  </w:t>
      </w:r>
      <m:oMath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7</m:t>
            </m:r>
          </m:den>
        </m:f>
        <m:r>
          <w:rPr>
            <w:rFonts w:ascii="Cambria Math" w:hAnsi="Cambria Math"/>
            <w:sz w:val="36"/>
            <w:szCs w:val="36"/>
            <w:lang w:val="pt-BR"/>
          </w:rPr>
          <m:t>……</m:t>
        </m:r>
        <m:f>
          <m:fPr>
            <m:ctrlPr>
              <w:rPr>
                <w:rFonts w:ascii="Cambria Math" w:hAnsi="Cambria Math"/>
                <w:i/>
                <w:sz w:val="36"/>
                <w:lang w:val="pt-BR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pt-BR"/>
              </w:rPr>
              <m:t>9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pt-BR"/>
              </w:rPr>
              <m:t>7</m:t>
            </m:r>
          </m:den>
        </m:f>
      </m:oMath>
      <w:r w:rsidRPr="007F6F87">
        <w:rPr>
          <w:sz w:val="36"/>
          <w:szCs w:val="36"/>
          <w:lang w:val="pt-BR"/>
        </w:rPr>
        <w:t xml:space="preserve">              </w:t>
      </w:r>
    </w:p>
    <w:p w:rsidR="00AD000C" w:rsidRPr="007F6F87" w:rsidRDefault="00AD000C" w:rsidP="00AD000C">
      <w:pPr>
        <w:shd w:val="clear" w:color="auto" w:fill="FFFFFF"/>
        <w:rPr>
          <w:sz w:val="28"/>
          <w:szCs w:val="28"/>
          <w:lang w:val="vi-VN"/>
        </w:rPr>
      </w:pPr>
      <w:r w:rsidRPr="007F6F87">
        <w:rPr>
          <w:b/>
          <w:bCs/>
          <w:sz w:val="28"/>
          <w:szCs w:val="28"/>
          <w:lang w:val="vi-VN"/>
        </w:rPr>
        <w:t xml:space="preserve">Câu </w:t>
      </w:r>
      <w:r w:rsidRPr="007F6F87">
        <w:rPr>
          <w:b/>
          <w:bCs/>
          <w:sz w:val="28"/>
          <w:szCs w:val="28"/>
          <w:lang w:val="pt-BR"/>
        </w:rPr>
        <w:t>4</w:t>
      </w:r>
      <w:r w:rsidRPr="007F6F87">
        <w:rPr>
          <w:sz w:val="28"/>
          <w:szCs w:val="28"/>
          <w:lang w:val="vi-VN"/>
        </w:rPr>
        <w:t>. Hình nào dưới đây không có hình bình hành?</w:t>
      </w:r>
    </w:p>
    <w:p w:rsidR="00AD000C" w:rsidRPr="007F6F87" w:rsidRDefault="00AD000C" w:rsidP="00AD000C">
      <w:pPr>
        <w:shd w:val="clear" w:color="auto" w:fill="FFFFFF"/>
        <w:rPr>
          <w:color w:val="000000"/>
          <w:sz w:val="28"/>
          <w:szCs w:val="28"/>
          <w:shd w:val="clear" w:color="auto" w:fill="FFFFFF"/>
          <w:lang w:val="vi-VN"/>
        </w:rPr>
      </w:pPr>
    </w:p>
    <w:p w:rsidR="00AD000C" w:rsidRPr="007F6F87" w:rsidRDefault="00AD000C" w:rsidP="00AD000C">
      <w:pPr>
        <w:shd w:val="clear" w:color="auto" w:fill="FFFFFF"/>
        <w:rPr>
          <w:sz w:val="28"/>
          <w:szCs w:val="28"/>
          <w:lang w:val="vi-VN"/>
        </w:rPr>
      </w:pPr>
      <w:r w:rsidRPr="007F6F87">
        <w:rPr>
          <w:sz w:val="28"/>
          <w:szCs w:val="28"/>
          <w:lang w:val="vi-VN"/>
        </w:rPr>
        <w:t xml:space="preserve">A.  </w:t>
      </w:r>
      <w:r w:rsidR="005542D1" w:rsidRPr="007F6F87">
        <w:rPr>
          <w:noProof/>
          <w:sz w:val="28"/>
          <w:szCs w:val="28"/>
        </w:rPr>
        <w:drawing>
          <wp:inline distT="0" distB="0" distL="0" distR="0" wp14:anchorId="7336EB21" wp14:editId="1CE74E6C">
            <wp:extent cx="742950" cy="1304925"/>
            <wp:effectExtent l="0" t="0" r="0" b="0"/>
            <wp:docPr id="117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  <w:lang w:val="vi-VN"/>
        </w:rPr>
        <w:t xml:space="preserve">          </w:t>
      </w:r>
      <w:r w:rsidRPr="007F6F87">
        <w:rPr>
          <w:color w:val="FF0000"/>
          <w:sz w:val="28"/>
          <w:szCs w:val="28"/>
          <w:lang w:val="vi-VN"/>
        </w:rPr>
        <w:t>B</w:t>
      </w:r>
      <w:r w:rsidRPr="007F6F87">
        <w:rPr>
          <w:sz w:val="28"/>
          <w:szCs w:val="28"/>
          <w:lang w:val="vi-VN"/>
        </w:rPr>
        <w:t xml:space="preserve">. </w:t>
      </w:r>
      <w:r w:rsidR="005542D1" w:rsidRPr="007F6F87">
        <w:rPr>
          <w:noProof/>
          <w:color w:val="000000"/>
          <w:sz w:val="28"/>
          <w:szCs w:val="28"/>
        </w:rPr>
        <w:drawing>
          <wp:inline distT="0" distB="0" distL="0" distR="0" wp14:anchorId="70B83B68" wp14:editId="66CBEB22">
            <wp:extent cx="1466850" cy="1247775"/>
            <wp:effectExtent l="0" t="0" r="0" b="0"/>
            <wp:docPr id="118" name="Picture 125745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45209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  <w:lang w:val="vi-VN"/>
        </w:rPr>
        <w:t xml:space="preserve">        C. </w:t>
      </w:r>
      <w:r w:rsidR="005542D1" w:rsidRPr="007F6F87">
        <w:rPr>
          <w:noProof/>
          <w:sz w:val="28"/>
          <w:szCs w:val="28"/>
        </w:rPr>
        <w:drawing>
          <wp:inline distT="0" distB="0" distL="0" distR="0" wp14:anchorId="380855FD" wp14:editId="32D78E32">
            <wp:extent cx="866775" cy="1295400"/>
            <wp:effectExtent l="0" t="0" r="0" b="0"/>
            <wp:docPr id="119" name="Picture 125745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45209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F87">
        <w:rPr>
          <w:sz w:val="28"/>
          <w:szCs w:val="28"/>
          <w:lang w:val="vi-VN"/>
        </w:rPr>
        <w:t xml:space="preserve">   D. </w:t>
      </w:r>
      <w:r w:rsidR="005542D1" w:rsidRPr="007F6F87">
        <w:rPr>
          <w:noProof/>
          <w:sz w:val="28"/>
          <w:szCs w:val="28"/>
        </w:rPr>
        <w:drawing>
          <wp:inline distT="0" distB="0" distL="0" distR="0" wp14:anchorId="1276F25A" wp14:editId="783C2688">
            <wp:extent cx="1123950" cy="1247775"/>
            <wp:effectExtent l="0" t="0" r="0" b="0"/>
            <wp:docPr id="120" name="Picture 125745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452100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00C" w:rsidRPr="007F6F87" w:rsidRDefault="00AD000C" w:rsidP="00AD000C">
      <w:pPr>
        <w:pStyle w:val="BodyText2"/>
        <w:spacing w:line="216" w:lineRule="auto"/>
        <w:rPr>
          <w:b/>
          <w:bCs/>
          <w:iCs/>
          <w:sz w:val="28"/>
          <w:szCs w:val="28"/>
          <w:lang w:val="nl-NL"/>
        </w:rPr>
      </w:pPr>
    </w:p>
    <w:p w:rsidR="00AD000C" w:rsidRPr="007F6F87" w:rsidRDefault="00AD000C" w:rsidP="00AD000C">
      <w:pPr>
        <w:pStyle w:val="BodyText2"/>
        <w:spacing w:line="216" w:lineRule="auto"/>
        <w:rPr>
          <w:bCs/>
          <w:iCs/>
          <w:sz w:val="26"/>
          <w:szCs w:val="26"/>
          <w:lang w:val="vi-VN"/>
        </w:rPr>
      </w:pPr>
      <w:r w:rsidRPr="007F6F87">
        <w:rPr>
          <w:iCs/>
          <w:color w:val="4472C4" w:themeColor="accent1"/>
          <w:sz w:val="26"/>
          <w:szCs w:val="26"/>
          <w:lang w:val="vi-VN"/>
        </w:rPr>
        <w:t xml:space="preserve">Câu 5 : </w:t>
      </w:r>
      <w:r w:rsidRPr="007F6F87">
        <w:rPr>
          <w:iCs/>
          <w:sz w:val="26"/>
          <w:szCs w:val="26"/>
          <w:lang w:val="vi-VN"/>
        </w:rPr>
        <w:t xml:space="preserve">Đúng ghi Đ, sai ghi S vào ô trống </w:t>
      </w:r>
    </w:p>
    <w:p w:rsidR="00AD000C" w:rsidRPr="007F6F87" w:rsidRDefault="00AD000C" w:rsidP="00AD000C">
      <w:pPr>
        <w:pStyle w:val="BodyText2"/>
        <w:spacing w:line="360" w:lineRule="auto"/>
        <w:rPr>
          <w:b/>
          <w:bCs/>
          <w:iCs/>
          <w:sz w:val="26"/>
          <w:szCs w:val="26"/>
          <w:lang w:val="vi-VN"/>
        </w:rPr>
      </w:pPr>
      <w:r w:rsidRPr="007F6F87">
        <w:rPr>
          <w:iCs/>
          <w:sz w:val="26"/>
          <w:szCs w:val="26"/>
          <w:lang w:val="vi-VN"/>
        </w:rPr>
        <w:t xml:space="preserve">    4 tấn 25kg = 4025kg                          </w:t>
      </w:r>
      <w:r w:rsidRPr="007F6F87">
        <w:rPr>
          <w:iCs/>
          <w:sz w:val="26"/>
          <w:szCs w:val="26"/>
        </w:rPr>
        <w:t xml:space="preserve">                         </w:t>
      </w:r>
      <w:r w:rsidRPr="007F6F87">
        <w:rPr>
          <w:iCs/>
          <w:sz w:val="26"/>
          <w:szCs w:val="26"/>
          <w:lang w:val="vi-VN"/>
        </w:rPr>
        <w:t xml:space="preserve"> </w:t>
      </w:r>
      <w:r w:rsidRPr="007F6F87">
        <w:rPr>
          <w:sz w:val="30"/>
          <w:szCs w:val="30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  <w:lang w:val="nl-NL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  <w:lang w:val="nl-NL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30"/>
            <w:szCs w:val="30"/>
            <w:lang w:val="nl-NL"/>
          </w:rPr>
          <m:t xml:space="preserve"> </m:t>
        </m:r>
      </m:oMath>
      <w:r w:rsidRPr="007F6F87">
        <w:rPr>
          <w:sz w:val="30"/>
          <w:szCs w:val="30"/>
          <w:lang w:val="nl-NL"/>
        </w:rPr>
        <w:t>m</w:t>
      </w:r>
      <w:r w:rsidRPr="007F6F87">
        <w:rPr>
          <w:sz w:val="30"/>
          <w:szCs w:val="30"/>
          <w:vertAlign w:val="superscript"/>
          <w:lang w:val="nl-NL"/>
        </w:rPr>
        <w:t>2</w:t>
      </w:r>
      <w:r w:rsidRPr="007F6F87">
        <w:rPr>
          <w:sz w:val="30"/>
          <w:szCs w:val="30"/>
          <w:lang w:val="nl-NL"/>
        </w:rPr>
        <w:t>= 7500 cm</w:t>
      </w:r>
      <w:r w:rsidRPr="007F6F87">
        <w:rPr>
          <w:sz w:val="30"/>
          <w:szCs w:val="30"/>
          <w:vertAlign w:val="superscript"/>
          <w:lang w:val="nl-NL"/>
        </w:rPr>
        <w:t>2</w:t>
      </w:r>
      <w:r w:rsidRPr="007F6F87">
        <w:rPr>
          <w:sz w:val="30"/>
          <w:szCs w:val="30"/>
          <w:lang w:val="nl-NL"/>
        </w:rPr>
        <w:t xml:space="preserve"> </w:t>
      </w:r>
      <w:r w:rsidRPr="007F6F87">
        <w:rPr>
          <w:iCs/>
          <w:sz w:val="26"/>
          <w:szCs w:val="26"/>
          <w:lang w:val="vi-VN"/>
        </w:rPr>
        <w:t xml:space="preserve">         </w:t>
      </w:r>
    </w:p>
    <w:p w:rsidR="00AD000C" w:rsidRPr="007F6F87" w:rsidRDefault="00AD000C" w:rsidP="00AD000C">
      <w:pPr>
        <w:pStyle w:val="BodyText2"/>
        <w:spacing w:line="360" w:lineRule="auto"/>
        <w:rPr>
          <w:b/>
          <w:bCs/>
          <w:iCs/>
          <w:sz w:val="26"/>
          <w:szCs w:val="26"/>
          <w:lang w:val="vi-VN"/>
        </w:rPr>
      </w:pPr>
      <w:r w:rsidRPr="007F6F87">
        <w:rPr>
          <w:iCs/>
          <w:sz w:val="26"/>
          <w:szCs w:val="26"/>
          <w:lang w:val="vi-VN"/>
        </w:rPr>
        <w:t xml:space="preserve">     7m</w:t>
      </w:r>
      <w:r w:rsidRPr="007F6F87">
        <w:rPr>
          <w:iCs/>
          <w:sz w:val="26"/>
          <w:szCs w:val="26"/>
          <w:vertAlign w:val="superscript"/>
          <w:lang w:val="vi-VN"/>
        </w:rPr>
        <w:t>2</w:t>
      </w:r>
      <w:r w:rsidRPr="007F6F87">
        <w:rPr>
          <w:iCs/>
          <w:sz w:val="26"/>
          <w:szCs w:val="26"/>
          <w:lang w:val="vi-VN"/>
        </w:rPr>
        <w:t xml:space="preserve"> 9dm</w:t>
      </w:r>
      <w:r w:rsidRPr="007F6F87">
        <w:rPr>
          <w:iCs/>
          <w:sz w:val="26"/>
          <w:szCs w:val="26"/>
          <w:vertAlign w:val="superscript"/>
          <w:lang w:val="vi-VN"/>
        </w:rPr>
        <w:t>2</w:t>
      </w:r>
      <w:r w:rsidRPr="007F6F87">
        <w:rPr>
          <w:iCs/>
          <w:sz w:val="26"/>
          <w:szCs w:val="26"/>
          <w:lang w:val="vi-VN"/>
        </w:rPr>
        <w:t xml:space="preserve"> = 7009 dm</w:t>
      </w:r>
      <w:r w:rsidRPr="007F6F87">
        <w:rPr>
          <w:iCs/>
          <w:sz w:val="26"/>
          <w:szCs w:val="26"/>
          <w:vertAlign w:val="superscript"/>
          <w:lang w:val="vi-VN"/>
        </w:rPr>
        <w:t xml:space="preserve">2    </w:t>
      </w:r>
      <w:r w:rsidRPr="007F6F87">
        <w:rPr>
          <w:iCs/>
          <w:sz w:val="26"/>
          <w:szCs w:val="26"/>
          <w:lang w:val="vi-VN"/>
        </w:rPr>
        <w:t xml:space="preserve">                                                </w:t>
      </w:r>
      <m:oMath>
        <m:f>
          <m:fPr>
            <m:ctrlPr>
              <w:rPr>
                <w:rFonts w:ascii="Cambria Math" w:hAnsi="Cambria Math"/>
                <w:i/>
                <w:sz w:val="3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  <w:lang w:val="nl-NL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0"/>
                <w:szCs w:val="30"/>
                <w:lang w:val="nl-NL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30"/>
            <w:szCs w:val="30"/>
            <w:lang w:val="nl-NL"/>
          </w:rPr>
          <m:t xml:space="preserve"> </m:t>
        </m:r>
      </m:oMath>
      <w:r w:rsidRPr="007F6F87">
        <w:rPr>
          <w:sz w:val="30"/>
          <w:szCs w:val="30"/>
          <w:lang w:val="nl-NL"/>
        </w:rPr>
        <w:t xml:space="preserve">giờ= 75 phút </w:t>
      </w:r>
      <w:r w:rsidRPr="007F6F87">
        <w:rPr>
          <w:iCs/>
          <w:sz w:val="26"/>
          <w:szCs w:val="26"/>
          <w:lang w:val="vi-VN"/>
        </w:rPr>
        <w:t xml:space="preserve">    </w:t>
      </w:r>
    </w:p>
    <w:p w:rsidR="00AD000C" w:rsidRPr="007F6F87" w:rsidRDefault="00AD000C" w:rsidP="00AD000C">
      <w:pPr>
        <w:spacing w:line="360" w:lineRule="auto"/>
        <w:rPr>
          <w:bCs/>
          <w:sz w:val="28"/>
          <w:szCs w:val="28"/>
          <w:lang w:val="vi-VN" w:eastAsia="vi-VN"/>
        </w:rPr>
      </w:pPr>
      <w:r w:rsidRPr="007F6F87">
        <w:rPr>
          <w:b/>
          <w:sz w:val="28"/>
          <w:szCs w:val="28"/>
          <w:lang w:val="nl-NL"/>
        </w:rPr>
        <w:t>Câu 6</w:t>
      </w:r>
      <w:r w:rsidRPr="007F6F87">
        <w:rPr>
          <w:sz w:val="28"/>
          <w:szCs w:val="28"/>
          <w:lang w:val="nl-NL"/>
        </w:rPr>
        <w:t xml:space="preserve">  Biểu đồ dưới đây cho biết số ngày mưa trong 3 tháng của năm 2021 ở một huyện miền núi:</w:t>
      </w:r>
    </w:p>
    <w:p w:rsidR="00AD000C" w:rsidRPr="007F6F87" w:rsidRDefault="00AD000C" w:rsidP="00AD000C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nl-NL"/>
        </w:rPr>
      </w:pPr>
    </w:p>
    <w:p w:rsidR="00AD000C" w:rsidRPr="007F6F87" w:rsidRDefault="00AD000C" w:rsidP="00AD000C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nl-NL"/>
        </w:rPr>
      </w:pPr>
      <w:r w:rsidRPr="007F6F87">
        <w:rPr>
          <w:sz w:val="28"/>
          <w:szCs w:val="28"/>
          <w:lang w:val="nl-NL"/>
        </w:rPr>
        <w:t>Nhìn vào biểu đồ, hãy cho biết:</w:t>
      </w:r>
    </w:p>
    <w:p w:rsidR="00AD000C" w:rsidRPr="007F6F87" w:rsidRDefault="00AD000C" w:rsidP="00AD000C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160"/>
        <w:jc w:val="both"/>
        <w:rPr>
          <w:lang w:val="nl-NL"/>
        </w:rPr>
      </w:pPr>
      <w:r w:rsidRPr="007F6F87">
        <w:rPr>
          <w:lang w:val="nl-NL"/>
        </w:rPr>
        <w:t xml:space="preserve">Tháng .............. có số ngày mưa nhiều nhất. </w:t>
      </w:r>
    </w:p>
    <w:p w:rsidR="00AD000C" w:rsidRPr="007F6F87" w:rsidRDefault="00AD000C" w:rsidP="00AD000C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160"/>
        <w:jc w:val="both"/>
        <w:rPr>
          <w:lang w:val="nl-NL"/>
        </w:rPr>
      </w:pPr>
      <w:r w:rsidRPr="007F6F87">
        <w:rPr>
          <w:lang w:val="nl-NL"/>
        </w:rPr>
        <w:t>Tháng ................. có số ngày mưa ít nhất.</w:t>
      </w:r>
    </w:p>
    <w:p w:rsidR="00AD000C" w:rsidRPr="007F6F87" w:rsidRDefault="00AD000C" w:rsidP="00AD000C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nl-NL"/>
        </w:rPr>
      </w:pPr>
      <w:r w:rsidRPr="007F6F87">
        <w:rPr>
          <w:sz w:val="28"/>
          <w:szCs w:val="28"/>
          <w:lang w:val="nl-NL"/>
        </w:rPr>
        <w:t xml:space="preserve">     c) Trung bình mỗi tháng có số ngày mưa là ............................. ngày</w:t>
      </w:r>
    </w:p>
    <w:p w:rsidR="00AD000C" w:rsidRPr="007F6F87" w:rsidRDefault="00AD000C" w:rsidP="00AD000C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nl-NL"/>
        </w:rPr>
      </w:pPr>
      <w:r w:rsidRPr="007F6F87">
        <w:rPr>
          <w:sz w:val="28"/>
          <w:szCs w:val="28"/>
          <w:lang w:val="nl-NL"/>
        </w:rPr>
        <w:t xml:space="preserve">     d) Số ngày mưa trong tháng 7 nhiều hơn số ngày mua trong tháng 5 là. .......... ngày.</w:t>
      </w:r>
    </w:p>
    <w:p w:rsidR="00AD000C" w:rsidRPr="007F6F87" w:rsidRDefault="00AD000C" w:rsidP="00AD000C">
      <w:pPr>
        <w:rPr>
          <w:b/>
          <w:bCs/>
          <w:sz w:val="27"/>
          <w:szCs w:val="27"/>
          <w:lang w:val="nl-NL"/>
        </w:rPr>
      </w:pPr>
      <w:r w:rsidRPr="007F6F87">
        <w:rPr>
          <w:b/>
          <w:iCs/>
          <w:sz w:val="28"/>
          <w:szCs w:val="28"/>
          <w:lang w:val="nl-NL"/>
        </w:rPr>
        <w:lastRenderedPageBreak/>
        <w:t>Câu</w:t>
      </w:r>
      <w:r w:rsidRPr="007F6F87">
        <w:rPr>
          <w:b/>
          <w:bCs/>
          <w:sz w:val="27"/>
          <w:szCs w:val="27"/>
          <w:lang w:val="nl-NL"/>
        </w:rPr>
        <w:t xml:space="preserve"> 7. </w:t>
      </w:r>
      <w:r w:rsidRPr="007F6F87">
        <w:rPr>
          <w:bCs/>
          <w:sz w:val="27"/>
          <w:szCs w:val="27"/>
          <w:lang w:val="nl-NL"/>
        </w:rPr>
        <w:t>Tính:</w:t>
      </w:r>
      <w:r w:rsidRPr="007F6F87">
        <w:rPr>
          <w:b/>
          <w:bCs/>
          <w:sz w:val="27"/>
          <w:szCs w:val="27"/>
          <w:lang w:val="nl-NL"/>
        </w:rPr>
        <w:t xml:space="preserve"> </w:t>
      </w:r>
    </w:p>
    <w:p w:rsidR="00AD000C" w:rsidRPr="007F6F87" w:rsidRDefault="00AD000C" w:rsidP="00AD000C">
      <w:pPr>
        <w:rPr>
          <w:sz w:val="36"/>
          <w:szCs w:val="36"/>
          <w:lang w:val="nl-NL"/>
        </w:rPr>
      </w:pPr>
      <w:r w:rsidRPr="007F6F87">
        <w:rPr>
          <w:sz w:val="28"/>
          <w:szCs w:val="28"/>
          <w:lang w:val="da-DK"/>
        </w:rPr>
        <w:t xml:space="preserve">a)  </w:t>
      </w:r>
      <w:r w:rsidRPr="007F6F87">
        <w:rPr>
          <w:position w:val="-24"/>
          <w:sz w:val="28"/>
          <w:szCs w:val="28"/>
          <w:lang w:val="da-DK"/>
        </w:rPr>
        <w:t xml:space="preserve"> </w:t>
      </w:r>
      <m:oMath>
        <m:box>
          <m:boxPr>
            <m:ctrlPr>
              <w:rPr>
                <w:rFonts w:ascii="Cambria Math" w:hAnsi="Cambria Math"/>
                <w:i/>
                <w:sz w:val="40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  <w:lang w:val="da-DK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  <w:lang w:val="da-DK"/>
                  </w:rPr>
                  <m:t>7</m:t>
                </m:r>
              </m:den>
            </m:f>
          </m:e>
        </m:box>
      </m:oMath>
      <w:r w:rsidRPr="007F6F87">
        <w:rPr>
          <w:sz w:val="28"/>
          <w:szCs w:val="28"/>
          <w:lang w:val="da-DK"/>
        </w:rPr>
        <w:t xml:space="preserve"> : 2</w:t>
      </w:r>
      <w:r w:rsidRPr="007F6F87">
        <w:rPr>
          <w:sz w:val="32"/>
          <w:szCs w:val="32"/>
          <w:lang w:val="da-DK"/>
        </w:rPr>
        <w:t xml:space="preserve"> =.................................................  </w:t>
      </w:r>
      <w:r w:rsidRPr="007F6F87">
        <w:rPr>
          <w:rFonts w:eastAsiaTheme="minorEastAsia"/>
          <w:sz w:val="28"/>
          <w:szCs w:val="28"/>
          <w:lang w:val="da-DK"/>
        </w:rPr>
        <w:t>b</w:t>
      </w:r>
      <w:r w:rsidRPr="007F6F87">
        <w:rPr>
          <w:sz w:val="28"/>
          <w:szCs w:val="28"/>
          <w:lang w:val="pl-PL"/>
        </w:rPr>
        <w:t xml:space="preserve"> )</w:t>
      </w:r>
      <w:r w:rsidRPr="007F6F87">
        <w:rPr>
          <w:sz w:val="36"/>
          <w:szCs w:val="36"/>
          <w:lang w:val="da-DK"/>
        </w:rPr>
        <w:t xml:space="preserve"> </w:t>
      </w:r>
      <m:oMath>
        <m:box>
          <m:boxPr>
            <m:ctrlPr>
              <w:rPr>
                <w:rFonts w:ascii="Cambria Math" w:hAnsi="Cambria Math"/>
                <w:i/>
                <w:sz w:val="4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48"/>
                  </w:rPr>
                </m:ctrlPr>
              </m:fPr>
              <m:num>
                <m:r>
                  <w:rPr>
                    <w:rFonts w:ascii="Cambria Math" w:hAnsi="Cambria Math"/>
                    <w:sz w:val="48"/>
                    <w:szCs w:val="48"/>
                    <w:lang w:val="da-DK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48"/>
                    <w:szCs w:val="48"/>
                    <w:lang w:val="da-DK"/>
                  </w:rPr>
                  <m:t>5</m:t>
                </m:r>
              </m:den>
            </m:f>
          </m:e>
        </m:box>
      </m:oMath>
      <w:r w:rsidRPr="007F6F87">
        <w:rPr>
          <w:sz w:val="36"/>
          <w:szCs w:val="36"/>
          <w:lang w:val="da-DK"/>
        </w:rPr>
        <w:t xml:space="preserve">  + </w:t>
      </w:r>
      <w:r w:rsidRPr="007F6F87">
        <w:rPr>
          <w:sz w:val="28"/>
          <w:szCs w:val="28"/>
          <w:lang w:val="da-DK"/>
        </w:rPr>
        <w:t>7</w:t>
      </w:r>
      <w:r w:rsidRPr="007F6F87">
        <w:rPr>
          <w:sz w:val="36"/>
          <w:szCs w:val="36"/>
          <w:lang w:val="da-DK"/>
        </w:rPr>
        <w:t xml:space="preserve"> =.......................................</w:t>
      </w:r>
    </w:p>
    <w:p w:rsidR="00AD000C" w:rsidRPr="007F6F87" w:rsidRDefault="00AD000C" w:rsidP="00AD000C">
      <w:pPr>
        <w:rPr>
          <w:bCs/>
          <w:sz w:val="32"/>
          <w:szCs w:val="32"/>
          <w:lang w:val="nl-NL"/>
        </w:rPr>
      </w:pPr>
      <w:r w:rsidRPr="007F6F87">
        <w:rPr>
          <w:bCs/>
          <w:sz w:val="32"/>
          <w:szCs w:val="32"/>
          <w:lang w:val="nl-NL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9</m:t>
            </m:r>
          </m:den>
        </m:f>
      </m:oMath>
      <w:r w:rsidRPr="007F6F87">
        <w:rPr>
          <w:bCs/>
          <w:sz w:val="32"/>
          <w:szCs w:val="32"/>
          <w:lang w:val="nl-NL"/>
        </w:rPr>
        <w:t xml:space="preserve"> </w:t>
      </w:r>
      <w:r w:rsidRPr="007F6F87">
        <w:rPr>
          <w:sz w:val="32"/>
          <w:szCs w:val="32"/>
          <w:lang w:val="nl-NL"/>
        </w:rPr>
        <w:t xml:space="preserve">-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 xml:space="preserve">72 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 xml:space="preserve"> </m:t>
        </m:r>
      </m:oMath>
      <w:r w:rsidRPr="007F6F87">
        <w:rPr>
          <w:bCs/>
          <w:sz w:val="32"/>
          <w:szCs w:val="32"/>
          <w:lang w:val="nl-NL"/>
        </w:rPr>
        <w:t xml:space="preserve">……………………………….  </w:t>
      </w:r>
      <w:r w:rsidRPr="007F6F87">
        <w:rPr>
          <w:bCs/>
          <w:color w:val="000000"/>
          <w:sz w:val="28"/>
          <w:szCs w:val="28"/>
          <w:lang w:val="nl-NL"/>
        </w:rPr>
        <w:fldChar w:fldCharType="begin"/>
      </w:r>
      <w:r w:rsidRPr="007F6F87">
        <w:rPr>
          <w:bCs/>
          <w:color w:val="000000"/>
          <w:sz w:val="28"/>
          <w:szCs w:val="28"/>
          <w:lang w:val="nl-NL"/>
        </w:rPr>
        <w:instrText xml:space="preserve"> eq \f(3,2) </w:instrText>
      </w:r>
      <w:r w:rsidRPr="007F6F87">
        <w:rPr>
          <w:bCs/>
          <w:color w:val="000000"/>
          <w:sz w:val="28"/>
          <w:szCs w:val="28"/>
          <w:lang w:val="nl-NL"/>
        </w:rPr>
        <w:fldChar w:fldCharType="end"/>
      </w:r>
      <w:r w:rsidRPr="007F6F87">
        <w:rPr>
          <w:bCs/>
          <w:color w:val="000000"/>
          <w:sz w:val="28"/>
          <w:szCs w:val="28"/>
          <w:lang w:val="nl-NL"/>
        </w:rPr>
        <w:t xml:space="preserve"> x  </w:t>
      </w:r>
      <w:r w:rsidRPr="007F6F87">
        <w:rPr>
          <w:bCs/>
          <w:color w:val="000000"/>
          <w:sz w:val="28"/>
          <w:szCs w:val="28"/>
          <w:lang w:val="nl-NL"/>
        </w:rPr>
        <w:fldChar w:fldCharType="begin"/>
      </w:r>
      <w:r w:rsidRPr="007F6F87">
        <w:rPr>
          <w:bCs/>
          <w:color w:val="000000"/>
          <w:sz w:val="28"/>
          <w:szCs w:val="28"/>
          <w:lang w:val="nl-NL"/>
        </w:rPr>
        <w:instrText xml:space="preserve"> eq \f(5,4) </w:instrText>
      </w:r>
      <w:r w:rsidRPr="007F6F87">
        <w:rPr>
          <w:bCs/>
          <w:color w:val="000000"/>
          <w:sz w:val="28"/>
          <w:szCs w:val="28"/>
          <w:lang w:val="nl-NL"/>
        </w:rPr>
        <w:fldChar w:fldCharType="end"/>
      </w:r>
      <w:r w:rsidRPr="007F6F87">
        <w:rPr>
          <w:bCs/>
          <w:color w:val="000000"/>
          <w:sz w:val="28"/>
          <w:szCs w:val="28"/>
          <w:lang w:val="nl-NL"/>
        </w:rPr>
        <w:t xml:space="preserve"> +  </w:t>
      </w:r>
      <w:r w:rsidRPr="007F6F87">
        <w:rPr>
          <w:bCs/>
          <w:color w:val="000000"/>
          <w:sz w:val="28"/>
          <w:szCs w:val="28"/>
          <w:lang w:val="nl-NL"/>
        </w:rPr>
        <w:fldChar w:fldCharType="begin"/>
      </w:r>
      <w:r w:rsidRPr="007F6F87">
        <w:rPr>
          <w:bCs/>
          <w:color w:val="000000"/>
          <w:sz w:val="28"/>
          <w:szCs w:val="28"/>
          <w:lang w:val="nl-NL"/>
        </w:rPr>
        <w:instrText xml:space="preserve"> eq \f(7,4) </w:instrText>
      </w:r>
      <w:r w:rsidRPr="007F6F87">
        <w:rPr>
          <w:bCs/>
          <w:color w:val="000000"/>
          <w:sz w:val="28"/>
          <w:szCs w:val="28"/>
          <w:lang w:val="nl-NL"/>
        </w:rPr>
        <w:fldChar w:fldCharType="end"/>
      </w:r>
      <w:r w:rsidRPr="007F6F87">
        <w:rPr>
          <w:bCs/>
          <w:color w:val="000000"/>
          <w:sz w:val="28"/>
          <w:szCs w:val="28"/>
          <w:lang w:val="nl-NL"/>
        </w:rPr>
        <w:t xml:space="preserve"> = ……………………………..</w:t>
      </w:r>
    </w:p>
    <w:p w:rsidR="00AD000C" w:rsidRPr="007F6F87" w:rsidRDefault="00AD000C" w:rsidP="00AD000C">
      <w:pPr>
        <w:shd w:val="clear" w:color="auto" w:fill="FFFFFF"/>
        <w:jc w:val="both"/>
        <w:rPr>
          <w:sz w:val="28"/>
          <w:szCs w:val="28"/>
          <w:lang w:val="nl-NL"/>
        </w:rPr>
      </w:pPr>
      <w:r w:rsidRPr="007F6F87">
        <w:rPr>
          <w:bCs/>
          <w:color w:val="4472C4" w:themeColor="accent1"/>
          <w:sz w:val="28"/>
          <w:szCs w:val="28"/>
          <w:lang w:val="nl-NL"/>
        </w:rPr>
        <w:t>Câu 8</w:t>
      </w:r>
      <w:r w:rsidRPr="007F6F87">
        <w:rPr>
          <w:bCs/>
          <w:sz w:val="28"/>
          <w:szCs w:val="28"/>
          <w:lang w:val="nl-NL"/>
        </w:rPr>
        <w:t xml:space="preserve"> </w:t>
      </w:r>
      <w:r w:rsidRPr="007F6F87">
        <w:rPr>
          <w:sz w:val="28"/>
          <w:szCs w:val="28"/>
          <w:lang w:val="nl-NL"/>
        </w:rPr>
        <w:t xml:space="preserve">Một tấm kính hình chữ nhật có diện tích là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  <w:lang w:val="nl-NL"/>
          </w:rPr>
          <m:t xml:space="preserve"> </m:t>
        </m:r>
      </m:oMath>
      <w:r w:rsidRPr="007F6F87">
        <w:rPr>
          <w:sz w:val="28"/>
          <w:szCs w:val="28"/>
          <w:lang w:val="nl-NL"/>
        </w:rPr>
        <w:t>m</w:t>
      </w:r>
      <w:r w:rsidRPr="007F6F87">
        <w:rPr>
          <w:sz w:val="28"/>
          <w:szCs w:val="28"/>
          <w:vertAlign w:val="superscript"/>
          <w:lang w:val="nl-NL"/>
        </w:rPr>
        <w:t xml:space="preserve">2 </w:t>
      </w:r>
      <w:r w:rsidRPr="007F6F87">
        <w:rPr>
          <w:sz w:val="28"/>
          <w:szCs w:val="28"/>
          <w:lang w:val="nl-NL"/>
        </w:rPr>
        <w:t xml:space="preserve">và chiều rộng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nl-NL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7F6F87">
        <w:rPr>
          <w:sz w:val="28"/>
          <w:szCs w:val="28"/>
          <w:lang w:val="nl-NL"/>
        </w:rPr>
        <w:t>.Tính chiều dài tấm kính đó.</w:t>
      </w:r>
    </w:p>
    <w:p w:rsidR="00AD000C" w:rsidRPr="007F6F87" w:rsidRDefault="00AD000C" w:rsidP="00AD000C">
      <w:pPr>
        <w:shd w:val="clear" w:color="auto" w:fill="FFFFFF"/>
        <w:jc w:val="both"/>
        <w:rPr>
          <w:sz w:val="28"/>
          <w:szCs w:val="28"/>
          <w:lang w:val="nl-NL"/>
        </w:rPr>
      </w:pPr>
    </w:p>
    <w:p w:rsidR="00AD000C" w:rsidRPr="007F6F87" w:rsidRDefault="00AD000C" w:rsidP="00AD000C">
      <w:pPr>
        <w:shd w:val="clear" w:color="auto" w:fill="FFFFFF"/>
        <w:rPr>
          <w:sz w:val="28"/>
          <w:szCs w:val="28"/>
          <w:lang w:val="nl-NL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</w:t>
      </w:r>
    </w:p>
    <w:p w:rsidR="00AD000C" w:rsidRPr="007F6F87" w:rsidRDefault="00AD000C" w:rsidP="00AD000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</w:t>
      </w:r>
    </w:p>
    <w:p w:rsidR="00AD000C" w:rsidRPr="007F6F87" w:rsidRDefault="00AD000C" w:rsidP="00AD000C">
      <w:pPr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nl-NL"/>
        </w:rPr>
      </w:pPr>
      <w:r w:rsidRPr="007F6F87">
        <w:rPr>
          <w:bCs/>
          <w:color w:val="0070C0"/>
          <w:sz w:val="28"/>
          <w:szCs w:val="28"/>
          <w:lang w:val="nl-NL"/>
        </w:rPr>
        <w:t xml:space="preserve"> </w:t>
      </w:r>
      <w:r w:rsidRPr="007F6F87">
        <w:rPr>
          <w:b/>
          <w:sz w:val="28"/>
          <w:szCs w:val="28"/>
          <w:u w:val="single"/>
          <w:lang w:val="pt-BR"/>
        </w:rPr>
        <w:t>Câu 10</w:t>
      </w:r>
      <w:r w:rsidRPr="007F6F87">
        <w:rPr>
          <w:b/>
          <w:sz w:val="28"/>
          <w:szCs w:val="28"/>
          <w:lang w:val="pt-BR"/>
        </w:rPr>
        <w:t>:</w:t>
      </w:r>
      <w:r w:rsidRPr="007F6F87">
        <w:rPr>
          <w:sz w:val="28"/>
          <w:szCs w:val="28"/>
          <w:lang w:val="pt-BR"/>
        </w:rPr>
        <w:t xml:space="preserve">Một cửa hàng ngày đầu bán được 675 kg gạo, ngày thứ hai bán được bằng  </w:t>
      </w:r>
      <m:oMath>
        <m:f>
          <m:fPr>
            <m:ctrlPr>
              <w:rPr>
                <w:rFonts w:ascii="Cambria Math" w:hAnsi="Cambria Math"/>
                <w:i/>
                <w:sz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pt-BR"/>
          </w:rPr>
          <m:t xml:space="preserve"> </m:t>
        </m:r>
      </m:oMath>
      <w:r w:rsidRPr="007F6F87">
        <w:rPr>
          <w:sz w:val="28"/>
          <w:szCs w:val="28"/>
          <w:lang w:val="pt-BR"/>
        </w:rPr>
        <w:t>số gạo bán trong ngày đầu. Hỏi cả hai ngày cửa hàng bán được tất cả bao nhiêu  ki- lô - gam gạo?</w:t>
      </w:r>
    </w:p>
    <w:p w:rsidR="00AD000C" w:rsidRPr="007F6F87" w:rsidRDefault="00AD000C" w:rsidP="00AD000C">
      <w:pPr>
        <w:spacing w:line="360" w:lineRule="auto"/>
        <w:ind w:left="360"/>
        <w:jc w:val="center"/>
        <w:rPr>
          <w:sz w:val="28"/>
          <w:szCs w:val="28"/>
          <w:lang w:val="pt-BR"/>
        </w:rPr>
      </w:pPr>
      <w:r w:rsidRPr="007F6F87">
        <w:rPr>
          <w:b/>
          <w:bCs/>
          <w:sz w:val="27"/>
          <w:szCs w:val="27"/>
          <w:lang w:val="pt-BR"/>
        </w:rPr>
        <w:t>Bài giải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.......</w:t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  <w:lang w:val="nl-NL"/>
        </w:rPr>
      </w:pPr>
      <w:r w:rsidRPr="007F6F87">
        <w:rPr>
          <w:bCs/>
          <w:sz w:val="28"/>
          <w:szCs w:val="28"/>
          <w:lang w:val="nl-NL"/>
        </w:rPr>
        <w:t xml:space="preserve">Câu </w:t>
      </w:r>
      <w:r w:rsidRPr="007F6F87">
        <w:rPr>
          <w:b/>
          <w:bCs/>
          <w:sz w:val="28"/>
          <w:szCs w:val="28"/>
          <w:lang w:val="nl-NL"/>
        </w:rPr>
        <w:t xml:space="preserve">9.Tính bằng cách thuận tiện </w:t>
      </w:r>
      <w:r w:rsidRPr="007F6F87">
        <w:rPr>
          <w:b/>
          <w:bCs/>
          <w:sz w:val="27"/>
          <w:szCs w:val="27"/>
          <w:lang w:val="nl-NL"/>
        </w:rPr>
        <w:t xml:space="preserve">:   </w:t>
      </w:r>
      <w:r w:rsidRPr="007F6F87">
        <w:rPr>
          <w:rStyle w:val="Heading2Char"/>
          <w:rFonts w:ascii="Times New Roman" w:hAnsi="Times New Roman"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9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9</m:t>
            </m:r>
          </m:den>
        </m:f>
      </m:oMath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nl-NL"/>
        </w:rPr>
      </w:pPr>
      <w:r w:rsidRPr="007F6F87">
        <w:rPr>
          <w:bCs/>
          <w:sz w:val="27"/>
          <w:szCs w:val="27"/>
          <w:lang w:val="nl-NL"/>
        </w:rPr>
        <w:t>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nl-NL"/>
        </w:rPr>
      </w:pPr>
      <w:r w:rsidRPr="007F6F87">
        <w:rPr>
          <w:bCs/>
          <w:sz w:val="27"/>
          <w:szCs w:val="27"/>
          <w:lang w:val="nl-NL"/>
        </w:rPr>
        <w:t>……………………………………………………………………………………………………….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</w:p>
    <w:p w:rsidR="00AD000C" w:rsidRPr="007F6F87" w:rsidRDefault="00AD000C" w:rsidP="00AD000C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  <w:r w:rsidRPr="007F6F87"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  <w:t>ĐÁP ÁN MÔN TOÁN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7981"/>
        <w:gridCol w:w="839"/>
      </w:tblGrid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bCs/>
                <w:color w:val="FF0000"/>
                <w:sz w:val="28"/>
                <w:szCs w:val="28"/>
                <w:lang w:eastAsia="ko-KR"/>
              </w:rPr>
              <w:t>ĐÁP ÁN</w:t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Điểm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</w:p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1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shd w:val="clear" w:color="auto" w:fill="FFFFFF"/>
              <w:spacing w:before="120"/>
              <w:rPr>
                <w:rFonts w:eastAsia="Batang"/>
                <w:color w:val="000000"/>
                <w:sz w:val="28"/>
                <w:szCs w:val="28"/>
                <w:bdr w:val="none" w:sz="0" w:space="0" w:color="auto" w:frame="1"/>
                <w:lang w:eastAsia="ko-KR"/>
              </w:rPr>
            </w:pPr>
            <w:r w:rsidRPr="007F6F87">
              <w:rPr>
                <w:b/>
                <w:bCs/>
                <w:iCs/>
                <w:color w:val="FF0000"/>
                <w:sz w:val="28"/>
                <w:szCs w:val="28"/>
                <w:lang w:val="nl-NL"/>
              </w:rPr>
              <w:t>A.</w:t>
            </w:r>
            <w:r w:rsidRPr="007F6F87">
              <w:rPr>
                <w:b/>
                <w:bCs/>
                <w:iCs/>
                <w:sz w:val="28"/>
                <w:szCs w:val="28"/>
                <w:lang w:val="nl-NL"/>
              </w:rPr>
              <w:t xml:space="preserve"> </w:t>
            </w:r>
            <w:r w:rsidRPr="007F6F87">
              <w:rPr>
                <w:b/>
                <w:bCs/>
                <w:iCs/>
                <w:position w:val="-24"/>
                <w:sz w:val="28"/>
                <w:szCs w:val="28"/>
              </w:rPr>
              <w:object w:dxaOrig="220" w:dyaOrig="620">
                <v:shape id="_x0000_i1090" type="#_x0000_t75" style="width:10.4pt;height:31.25pt" o:ole="">
                  <v:imagedata r:id="rId144" o:title=""/>
                </v:shape>
                <o:OLEObject Type="Embed" ProgID="Equation.DSMT4" ShapeID="_x0000_i1090" DrawAspect="Content" ObjectID="_1806085977" r:id="rId158"/>
              </w:object>
            </w:r>
            <w:r w:rsidRPr="007F6F87">
              <w:rPr>
                <w:b/>
                <w:bCs/>
                <w:iCs/>
                <w:sz w:val="28"/>
                <w:szCs w:val="28"/>
              </w:rPr>
              <w:t xml:space="preserve">                                                       C</w:t>
            </w:r>
            <w:r w:rsidRPr="007F6F87">
              <w:rPr>
                <w:rFonts w:eastAsiaTheme="minorEastAsia"/>
                <w:color w:val="FF0000"/>
                <w:sz w:val="28"/>
                <w:szCs w:val="28"/>
                <w:lang w:val="vi"/>
              </w:rPr>
              <w:t xml:space="preserve">. </w:t>
            </w:r>
            <w:r w:rsidRPr="007F6F87">
              <w:rPr>
                <w:rFonts w:eastAsiaTheme="minorEastAsia"/>
                <w:color w:val="FF0000"/>
                <w:sz w:val="28"/>
                <w:szCs w:val="28"/>
                <w:lang w:val="vi"/>
              </w:rPr>
              <w:fldChar w:fldCharType="begin"/>
            </w:r>
            <w:r w:rsidRPr="007F6F87">
              <w:rPr>
                <w:rFonts w:eastAsiaTheme="minorEastAsia"/>
                <w:color w:val="FF0000"/>
                <w:sz w:val="28"/>
                <w:szCs w:val="28"/>
                <w:lang w:val="vi"/>
              </w:rPr>
              <w:instrText xml:space="preserve"> EQ \F(3,7) </w:instrText>
            </w:r>
            <w:r w:rsidRPr="007F6F87">
              <w:rPr>
                <w:rFonts w:eastAsiaTheme="minorEastAsia"/>
                <w:color w:val="FF0000"/>
                <w:sz w:val="28"/>
                <w:szCs w:val="28"/>
                <w:lang w:val="vi"/>
              </w:rPr>
              <w:fldChar w:fldCharType="end"/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rPr>
          <w:gridAfter w:val="1"/>
          <w:wAfter w:w="839" w:type="dxa"/>
        </w:trPr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2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bCs/>
                <w:color w:val="FF0000"/>
                <w:sz w:val="27"/>
                <w:szCs w:val="27"/>
                <w:lang w:val="vi-VN"/>
              </w:rPr>
              <w:t xml:space="preserve">D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32"/>
                      <w:szCs w:val="32"/>
                      <w:lang w:val="vi-VN"/>
                    </w:rPr>
                    <m:t>2</m:t>
                  </m:r>
                </m:den>
              </m:f>
            </m:oMath>
            <w:r w:rsidRPr="007F6F87">
              <w:rPr>
                <w:bCs/>
                <w:color w:val="FF0000"/>
                <w:sz w:val="32"/>
                <w:szCs w:val="32"/>
              </w:rPr>
              <w:t xml:space="preserve">                                                 B. 5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 xml:space="preserve"> Câu 3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rPr>
                <w:b/>
                <w:sz w:val="36"/>
                <w:szCs w:val="36"/>
                <w:lang w:val="pt-BR"/>
              </w:rPr>
            </w:pPr>
            <w:r w:rsidRPr="007F6F87">
              <w:rPr>
                <w:sz w:val="36"/>
                <w:szCs w:val="36"/>
                <w:lang w:val="pt-BR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&lt;8</m:t>
              </m:r>
            </m:oMath>
            <w:r w:rsidRPr="007F6F87">
              <w:rPr>
                <w:sz w:val="36"/>
                <w:szCs w:val="36"/>
                <w:lang w:val="pt-BR"/>
              </w:rPr>
              <w:t xml:space="preserve">   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pt-BR"/>
                </w:rPr>
                <m:t>&gt;.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4</m:t>
                  </m:r>
                </m:den>
              </m:f>
            </m:oMath>
            <w:r w:rsidRPr="007F6F87">
              <w:rPr>
                <w:sz w:val="36"/>
                <w:szCs w:val="36"/>
                <w:lang w:val="pt-BR"/>
              </w:rPr>
              <w:t xml:space="preserve">      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pt-BR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9</m:t>
                  </m:r>
                </m:den>
              </m:f>
            </m:oMath>
            <w:r w:rsidRPr="007F6F87">
              <w:rPr>
                <w:sz w:val="36"/>
                <w:szCs w:val="36"/>
                <w:lang w:val="pt-BR"/>
              </w:rPr>
              <w:t xml:space="preserve">       ;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pt-BR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7</m:t>
                  </m:r>
                </m:den>
              </m:f>
            </m:oMath>
            <w:r w:rsidRPr="007F6F87">
              <w:rPr>
                <w:sz w:val="36"/>
                <w:szCs w:val="36"/>
                <w:lang w:val="pt-BR"/>
              </w:rPr>
              <w:t xml:space="preserve">              </w:t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lastRenderedPageBreak/>
              <w:t>Câu 4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ind w:left="360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B</w:t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5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pStyle w:val="BodyText2"/>
              <w:spacing w:line="360" w:lineRule="auto"/>
              <w:rPr>
                <w:b/>
                <w:bCs/>
                <w:iCs/>
                <w:sz w:val="26"/>
                <w:szCs w:val="26"/>
                <w:lang w:val="vi-VN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 xml:space="preserve"> 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4 tấn 25kg = 4025kg    </w:t>
            </w:r>
            <w:r w:rsidRPr="007F6F87">
              <w:rPr>
                <w:iCs/>
                <w:color w:val="C00000"/>
                <w:sz w:val="26"/>
                <w:szCs w:val="26"/>
                <w:lang w:val="vi-VN"/>
              </w:rPr>
              <w:t xml:space="preserve">Đ  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                  </w:t>
            </w:r>
            <w:r w:rsidRPr="007F6F87">
              <w:rPr>
                <w:iCs/>
                <w:sz w:val="26"/>
                <w:szCs w:val="26"/>
              </w:rPr>
              <w:t xml:space="preserve">         </w:t>
            </w:r>
            <w:r w:rsidRPr="007F6F87">
              <w:rPr>
                <w:sz w:val="30"/>
                <w:szCs w:val="30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  <w:lang w:val="nl-NL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  <w:lang w:val="nl-NL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0"/>
                  <w:szCs w:val="30"/>
                  <w:lang w:val="nl-NL"/>
                </w:rPr>
                <m:t xml:space="preserve"> </m:t>
              </m:r>
            </m:oMath>
            <w:r w:rsidRPr="007F6F87">
              <w:rPr>
                <w:sz w:val="30"/>
                <w:szCs w:val="30"/>
                <w:lang w:val="nl-NL"/>
              </w:rPr>
              <w:t>m</w:t>
            </w:r>
            <w:r w:rsidRPr="007F6F87">
              <w:rPr>
                <w:sz w:val="30"/>
                <w:szCs w:val="30"/>
                <w:vertAlign w:val="superscript"/>
                <w:lang w:val="nl-NL"/>
              </w:rPr>
              <w:t>2</w:t>
            </w:r>
            <w:r w:rsidRPr="007F6F87">
              <w:rPr>
                <w:sz w:val="30"/>
                <w:szCs w:val="30"/>
                <w:lang w:val="nl-NL"/>
              </w:rPr>
              <w:t>= 7500 cm</w:t>
            </w:r>
            <w:r w:rsidRPr="007F6F87">
              <w:rPr>
                <w:sz w:val="30"/>
                <w:szCs w:val="30"/>
                <w:vertAlign w:val="superscript"/>
                <w:lang w:val="nl-NL"/>
              </w:rPr>
              <w:t>2</w:t>
            </w:r>
            <w:r w:rsidRPr="007F6F87">
              <w:rPr>
                <w:sz w:val="30"/>
                <w:szCs w:val="30"/>
                <w:lang w:val="nl-NL"/>
              </w:rPr>
              <w:t xml:space="preserve">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  </w:t>
            </w:r>
            <w:r w:rsidRPr="007F6F87">
              <w:rPr>
                <w:iCs/>
                <w:color w:val="C00000"/>
                <w:sz w:val="26"/>
                <w:szCs w:val="26"/>
              </w:rPr>
              <w:t>Đ</w:t>
            </w:r>
            <w:r w:rsidRPr="007F6F87">
              <w:rPr>
                <w:iCs/>
                <w:color w:val="C00000"/>
                <w:sz w:val="26"/>
                <w:szCs w:val="26"/>
                <w:lang w:val="vi-VN"/>
              </w:rPr>
              <w:t xml:space="preserve">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 </w:t>
            </w:r>
          </w:p>
          <w:p w:rsidR="00AD000C" w:rsidRPr="007F6F87" w:rsidRDefault="00AD000C" w:rsidP="00EA52FD">
            <w:pPr>
              <w:pStyle w:val="BodyText2"/>
              <w:spacing w:line="360" w:lineRule="auto"/>
              <w:rPr>
                <w:b/>
                <w:bCs/>
                <w:iCs/>
                <w:sz w:val="26"/>
                <w:szCs w:val="26"/>
                <w:lang w:val="vi-VN"/>
              </w:rPr>
            </w:pPr>
            <w:r w:rsidRPr="007F6F87">
              <w:rPr>
                <w:iCs/>
                <w:sz w:val="26"/>
                <w:szCs w:val="26"/>
                <w:lang w:val="vi-VN"/>
              </w:rPr>
              <w:t xml:space="preserve"> 7m</w:t>
            </w:r>
            <w:r w:rsidRPr="007F6F87">
              <w:rPr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9dm</w:t>
            </w:r>
            <w:r w:rsidRPr="007F6F87">
              <w:rPr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= 7009 dm</w:t>
            </w:r>
            <w:r w:rsidRPr="007F6F87">
              <w:rPr>
                <w:iCs/>
                <w:sz w:val="26"/>
                <w:szCs w:val="26"/>
                <w:vertAlign w:val="superscript"/>
                <w:lang w:val="vi-VN"/>
              </w:rPr>
              <w:t xml:space="preserve">2   </w:t>
            </w:r>
            <w:r w:rsidRPr="007F6F87">
              <w:rPr>
                <w:iCs/>
                <w:color w:val="C00000"/>
                <w:sz w:val="26"/>
                <w:szCs w:val="26"/>
                <w:vertAlign w:val="superscript"/>
                <w:lang w:val="vi-VN"/>
              </w:rPr>
              <w:t xml:space="preserve"> </w:t>
            </w:r>
            <w:r w:rsidRPr="007F6F87">
              <w:rPr>
                <w:iCs/>
                <w:color w:val="C00000"/>
                <w:sz w:val="26"/>
                <w:szCs w:val="26"/>
              </w:rPr>
              <w:t>S</w:t>
            </w:r>
            <w:r w:rsidRPr="007F6F87">
              <w:rPr>
                <w:iCs/>
                <w:color w:val="C00000"/>
                <w:sz w:val="26"/>
                <w:szCs w:val="26"/>
                <w:lang w:val="vi-VN"/>
              </w:rPr>
              <w:t xml:space="preserve">   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  <w:lang w:val="nl-NL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0"/>
                      <w:szCs w:val="30"/>
                      <w:lang w:val="nl-NL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30"/>
                  <w:szCs w:val="30"/>
                  <w:lang w:val="nl-NL"/>
                </w:rPr>
                <m:t xml:space="preserve"> </m:t>
              </m:r>
            </m:oMath>
            <w:r w:rsidRPr="007F6F87">
              <w:rPr>
                <w:sz w:val="30"/>
                <w:szCs w:val="30"/>
                <w:lang w:val="nl-NL"/>
              </w:rPr>
              <w:t xml:space="preserve">giờ= 75 phút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</w:t>
            </w:r>
            <w:r w:rsidRPr="007F6F87">
              <w:rPr>
                <w:iCs/>
                <w:sz w:val="26"/>
                <w:szCs w:val="26"/>
              </w:rPr>
              <w:t xml:space="preserve">    </w:t>
            </w:r>
            <w:r w:rsidRPr="007F6F87">
              <w:rPr>
                <w:iCs/>
                <w:color w:val="C00000"/>
                <w:sz w:val="26"/>
                <w:szCs w:val="26"/>
              </w:rPr>
              <w:t>Đ</w:t>
            </w:r>
            <w:r w:rsidRPr="007F6F87">
              <w:rPr>
                <w:iCs/>
                <w:color w:val="C00000"/>
                <w:sz w:val="26"/>
                <w:szCs w:val="26"/>
                <w:lang w:val="vi-VN"/>
              </w:rPr>
              <w:t xml:space="preserve"> </w:t>
            </w:r>
            <w:r w:rsidRPr="007F6F87">
              <w:rPr>
                <w:iCs/>
                <w:sz w:val="26"/>
                <w:szCs w:val="26"/>
                <w:lang w:val="vi-VN"/>
              </w:rPr>
              <w:t xml:space="preserve">  </w:t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6</w:t>
            </w:r>
          </w:p>
        </w:tc>
        <w:tc>
          <w:tcPr>
            <w:tcW w:w="7981" w:type="dxa"/>
          </w:tcPr>
          <w:p w:rsidR="00AD000C" w:rsidRPr="007F6F87" w:rsidRDefault="00AD000C" w:rsidP="00AD000C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160"/>
              <w:jc w:val="both"/>
              <w:rPr>
                <w:lang w:val="nl-NL"/>
              </w:rPr>
            </w:pPr>
            <w:r w:rsidRPr="007F6F87">
              <w:rPr>
                <w:lang w:val="nl-NL"/>
              </w:rPr>
              <w:t xml:space="preserve">Tháng 7 có số ngày mưa nhiều nhất. </w:t>
            </w:r>
          </w:p>
          <w:p w:rsidR="00AD000C" w:rsidRPr="007F6F87" w:rsidRDefault="00AD000C" w:rsidP="00AD000C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160"/>
              <w:jc w:val="both"/>
              <w:rPr>
                <w:lang w:val="nl-NL"/>
              </w:rPr>
            </w:pPr>
            <w:r w:rsidRPr="007F6F87">
              <w:rPr>
                <w:lang w:val="nl-NL"/>
              </w:rPr>
              <w:t>Tháng 5. có số ngày mưa ít nhất.</w:t>
            </w:r>
          </w:p>
          <w:p w:rsidR="00AD000C" w:rsidRPr="007F6F87" w:rsidRDefault="00AD000C" w:rsidP="00EA52FD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7F6F87">
              <w:rPr>
                <w:sz w:val="28"/>
                <w:szCs w:val="28"/>
                <w:lang w:val="nl-NL"/>
              </w:rPr>
              <w:t xml:space="preserve">     b) Trung bình mỗi tháng có số ngày mưa là (6 + 10 + 20) : 3 = 12 (ngày)</w:t>
            </w:r>
          </w:p>
          <w:p w:rsidR="00AD000C" w:rsidRPr="007F6F87" w:rsidRDefault="00AD000C" w:rsidP="00EA52FD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nl-NL"/>
              </w:rPr>
            </w:pPr>
            <w:r w:rsidRPr="007F6F87">
              <w:rPr>
                <w:sz w:val="28"/>
                <w:szCs w:val="28"/>
                <w:lang w:val="nl-NL"/>
              </w:rPr>
              <w:t xml:space="preserve"> c) Số ngày mưa trong tháng 7 nhiều hơn số ngày mưa trong tháng 5 là 14 ngày.</w:t>
            </w: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7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rPr>
                <w:sz w:val="36"/>
                <w:szCs w:val="36"/>
                <w:lang w:val="nl-NL"/>
              </w:rPr>
            </w:pPr>
            <w:r w:rsidRPr="007F6F87">
              <w:rPr>
                <w:color w:val="0070C0"/>
                <w:sz w:val="28"/>
                <w:szCs w:val="28"/>
                <w:lang w:val="da-DK"/>
              </w:rPr>
              <w:t>a</w:t>
            </w:r>
            <w:r w:rsidRPr="007F6F87">
              <w:rPr>
                <w:sz w:val="28"/>
                <w:szCs w:val="28"/>
                <w:lang w:val="da-DK"/>
              </w:rPr>
              <w:t xml:space="preserve">)  </w:t>
            </w:r>
            <w:r w:rsidRPr="007F6F87">
              <w:rPr>
                <w:position w:val="-24"/>
                <w:sz w:val="28"/>
                <w:szCs w:val="28"/>
                <w:lang w:val="da-DK"/>
              </w:rPr>
              <w:t xml:space="preserve">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40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4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40"/>
                          <w:szCs w:val="40"/>
                          <w:lang w:val="da-DK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  <w:sz w:val="40"/>
                          <w:szCs w:val="40"/>
                          <w:lang w:val="da-DK"/>
                        </w:rPr>
                        <m:t>7</m:t>
                      </m:r>
                    </m:den>
                  </m:f>
                </m:e>
              </m:box>
            </m:oMath>
            <w:r w:rsidRPr="007F6F87">
              <w:rPr>
                <w:sz w:val="28"/>
                <w:szCs w:val="28"/>
                <w:lang w:val="da-DK"/>
              </w:rPr>
              <w:t xml:space="preserve"> : 2</w:t>
            </w:r>
            <w:r w:rsidRPr="007F6F87">
              <w:rPr>
                <w:sz w:val="32"/>
                <w:szCs w:val="32"/>
                <w:lang w:val="da-DK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da-DK"/>
                    </w:rPr>
                    <m:t>9 ×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da-DK"/>
                    </w:rPr>
                    <m:t>7 ×2</m:t>
                  </m:r>
                </m:den>
              </m:f>
            </m:oMath>
            <w:r w:rsidRPr="007F6F87">
              <w:rPr>
                <w:sz w:val="32"/>
                <w:szCs w:val="32"/>
                <w:lang w:val="da-DK"/>
              </w:rPr>
              <w:t xml:space="preserve"> = </w:t>
            </w:r>
            <m:oMath>
              <m:r>
                <w:rPr>
                  <w:rFonts w:ascii="Cambria Math" w:hAnsi="Cambria Math"/>
                  <w:sz w:val="32"/>
                  <w:szCs w:val="32"/>
                  <w:lang w:val="da-DK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da-DK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da-DK"/>
                    </w:rPr>
                    <m:t>14</m:t>
                  </m:r>
                </m:den>
              </m:f>
            </m:oMath>
            <w:r w:rsidRPr="007F6F87">
              <w:rPr>
                <w:sz w:val="32"/>
                <w:szCs w:val="32"/>
                <w:lang w:val="da-DK"/>
              </w:rPr>
              <w:t xml:space="preserve">                            </w:t>
            </w:r>
            <w:r w:rsidRPr="007F6F87">
              <w:rPr>
                <w:rFonts w:eastAsiaTheme="minorEastAsia"/>
                <w:sz w:val="28"/>
                <w:szCs w:val="28"/>
                <w:lang w:val="da-DK"/>
              </w:rPr>
              <w:t>b</w:t>
            </w:r>
            <w:r w:rsidRPr="007F6F87">
              <w:rPr>
                <w:sz w:val="28"/>
                <w:szCs w:val="28"/>
                <w:lang w:val="pl-PL"/>
              </w:rPr>
              <w:t xml:space="preserve"> )</w:t>
            </w:r>
            <w:r w:rsidRPr="007F6F87">
              <w:rPr>
                <w:sz w:val="36"/>
                <w:szCs w:val="36"/>
                <w:lang w:val="da-DK"/>
              </w:rPr>
              <w:t xml:space="preserve">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4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4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48"/>
                          <w:szCs w:val="48"/>
                          <w:lang w:val="da-DK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48"/>
                          <w:szCs w:val="48"/>
                          <w:lang w:val="da-DK"/>
                        </w:rPr>
                        <m:t>5</m:t>
                      </m:r>
                    </m:den>
                  </m:f>
                </m:e>
              </m:box>
            </m:oMath>
            <w:r w:rsidRPr="007F6F87">
              <w:rPr>
                <w:sz w:val="36"/>
                <w:szCs w:val="36"/>
                <w:lang w:val="da-DK"/>
              </w:rPr>
              <w:t xml:space="preserve">  + </w:t>
            </w:r>
            <w:r w:rsidRPr="007F6F87">
              <w:rPr>
                <w:sz w:val="28"/>
                <w:szCs w:val="28"/>
                <w:lang w:val="da-DK"/>
              </w:rPr>
              <w:t>7</w:t>
            </w:r>
            <w:r w:rsidRPr="007F6F87">
              <w:rPr>
                <w:sz w:val="36"/>
                <w:szCs w:val="36"/>
                <w:lang w:val="da-DK"/>
              </w:rPr>
              <w:t xml:space="preserve"> =</w:t>
            </w:r>
            <m:oMath>
              <m:r>
                <w:rPr>
                  <w:rFonts w:ascii="Cambria Math" w:hAnsi="Cambria Math"/>
                  <w:sz w:val="36"/>
                  <w:szCs w:val="36"/>
                  <w:lang w:val="da-DK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da-DK"/>
                    </w:rPr>
                    <m:t>3+3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da-DK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da-DK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da-DK"/>
                    </w:rPr>
                    <m:t>38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da-DK"/>
                    </w:rPr>
                    <m:t>5</m:t>
                  </m:r>
                </m:den>
              </m:f>
            </m:oMath>
          </w:p>
          <w:p w:rsidR="00AD000C" w:rsidRPr="007F6F87" w:rsidRDefault="00AD000C" w:rsidP="00EA52FD">
            <w:pPr>
              <w:rPr>
                <w:bCs/>
                <w:sz w:val="32"/>
                <w:szCs w:val="32"/>
                <w:lang w:val="nl-NL"/>
              </w:rPr>
            </w:pPr>
            <w:r w:rsidRPr="007F6F87">
              <w:rPr>
                <w:bCs/>
                <w:sz w:val="32"/>
                <w:szCs w:val="32"/>
                <w:lang w:val="nl-NL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den>
              </m:f>
            </m:oMath>
            <w:r w:rsidRPr="007F6F87">
              <w:rPr>
                <w:bCs/>
                <w:sz w:val="32"/>
                <w:szCs w:val="32"/>
                <w:lang w:val="nl-NL"/>
              </w:rPr>
              <w:t xml:space="preserve"> </w:t>
            </w:r>
            <w:r w:rsidRPr="007F6F87">
              <w:rPr>
                <w:sz w:val="32"/>
                <w:szCs w:val="32"/>
                <w:lang w:val="nl-NL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2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 xml:space="preserve"> 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 xml:space="preserve"> </m:t>
              </m:r>
            </m:oMath>
            <w:r w:rsidRPr="007F6F87">
              <w:rPr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2</m:t>
                  </m:r>
                </m:den>
              </m:f>
            </m:oMath>
            <w:r w:rsidRPr="007F6F87">
              <w:rPr>
                <w:bCs/>
                <w:sz w:val="32"/>
                <w:szCs w:val="32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6</m:t>
                  </m:r>
                </m:den>
              </m:f>
            </m:oMath>
            <w:r w:rsidRPr="007F6F87">
              <w:rPr>
                <w:bCs/>
                <w:sz w:val="32"/>
                <w:szCs w:val="32"/>
                <w:lang w:val="nl-NL"/>
              </w:rPr>
              <w:t xml:space="preserve">                </w: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bCs/>
                <w:color w:val="000000"/>
                <w:sz w:val="28"/>
                <w:szCs w:val="28"/>
              </w:rPr>
              <w:instrText xml:space="preserve"> eq \f(3,2) </w:instrTex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x  </w: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bCs/>
                <w:color w:val="000000"/>
                <w:sz w:val="28"/>
                <w:szCs w:val="28"/>
              </w:rPr>
              <w:instrText xml:space="preserve"> eq \f(5,4) </w:instrTex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+  </w: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bCs/>
                <w:color w:val="000000"/>
                <w:sz w:val="28"/>
                <w:szCs w:val="28"/>
              </w:rPr>
              <w:instrText xml:space="preserve"> eq \f(7,4) </w:instrTex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= </w: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bCs/>
                <w:color w:val="000000"/>
                <w:sz w:val="28"/>
                <w:szCs w:val="28"/>
              </w:rPr>
              <w:instrText xml:space="preserve"> eq \f(15,8) </w:instrText>
            </w:r>
            <w:r w:rsidRPr="007F6F87">
              <w:rPr>
                <w:bCs/>
                <w:color w:val="000000"/>
                <w:sz w:val="28"/>
                <w:szCs w:val="28"/>
              </w:rPr>
              <w:fldChar w:fldCharType="end"/>
            </w:r>
            <w:r w:rsidRPr="007F6F87">
              <w:rPr>
                <w:bCs/>
                <w:color w:val="000000"/>
                <w:sz w:val="28"/>
                <w:szCs w:val="28"/>
              </w:rPr>
              <w:t xml:space="preserve">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8</m:t>
                  </m:r>
                </m:den>
              </m:f>
            </m:oMath>
            <w:r w:rsidRPr="007F6F87">
              <w:rPr>
                <w:color w:val="000000"/>
                <w:sz w:val="32"/>
                <w:szCs w:val="32"/>
              </w:rPr>
              <w:t xml:space="preserve"> </w:t>
            </w:r>
            <w:r w:rsidRPr="007F6F87">
              <w:rPr>
                <w:color w:val="000000"/>
                <w:sz w:val="28"/>
                <w:szCs w:val="28"/>
              </w:rPr>
              <w:t xml:space="preserve">= </w:t>
            </w:r>
            <w:r w:rsidRPr="007F6F87">
              <w:rPr>
                <w:color w:val="000000"/>
                <w:sz w:val="28"/>
                <w:szCs w:val="28"/>
              </w:rPr>
              <w:fldChar w:fldCharType="begin"/>
            </w:r>
            <w:r w:rsidRPr="007F6F87">
              <w:rPr>
                <w:color w:val="000000"/>
                <w:sz w:val="28"/>
                <w:szCs w:val="28"/>
              </w:rPr>
              <w:instrText xml:space="preserve"> eq \f(29,8) </w:instrText>
            </w:r>
            <w:r w:rsidRPr="007F6F87">
              <w:rPr>
                <w:color w:val="000000"/>
                <w:sz w:val="28"/>
                <w:szCs w:val="28"/>
              </w:rPr>
              <w:fldChar w:fldCharType="end"/>
            </w:r>
          </w:p>
          <w:p w:rsidR="00AD000C" w:rsidRPr="007F6F87" w:rsidRDefault="00AD000C" w:rsidP="00EA52FD">
            <w:pPr>
              <w:rPr>
                <w:iCs/>
                <w:sz w:val="28"/>
                <w:szCs w:val="28"/>
                <w:lang w:val="nl-NL"/>
              </w:rPr>
            </w:pPr>
            <w:r w:rsidRPr="007F6F87">
              <w:rPr>
                <w:bCs/>
                <w:sz w:val="32"/>
                <w:szCs w:val="32"/>
                <w:lang w:val="nl-NL"/>
              </w:rPr>
              <w:t xml:space="preserve"> </w:t>
            </w:r>
          </w:p>
          <w:p w:rsidR="00AD000C" w:rsidRPr="007F6F87" w:rsidRDefault="00AD000C" w:rsidP="00EA52FD">
            <w:pPr>
              <w:tabs>
                <w:tab w:val="left" w:pos="720"/>
                <w:tab w:val="left" w:pos="2880"/>
                <w:tab w:val="left" w:pos="5040"/>
                <w:tab w:val="left" w:pos="7200"/>
              </w:tabs>
              <w:rPr>
                <w:rFonts w:eastAsia="Batang"/>
                <w:sz w:val="28"/>
                <w:szCs w:val="28"/>
                <w:lang w:val="pt-BR"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8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shd w:val="clear" w:color="auto" w:fill="FFFFFF"/>
              <w:jc w:val="center"/>
              <w:rPr>
                <w:sz w:val="28"/>
                <w:szCs w:val="28"/>
                <w:lang w:val="nl-NL"/>
              </w:rPr>
            </w:pPr>
            <w:r w:rsidRPr="007F6F87">
              <w:rPr>
                <w:sz w:val="28"/>
                <w:szCs w:val="28"/>
                <w:u w:val="single"/>
                <w:lang w:val="nl-NL"/>
              </w:rPr>
              <w:t>Giải</w:t>
            </w:r>
          </w:p>
          <w:p w:rsidR="00AD000C" w:rsidRPr="007F6F87" w:rsidRDefault="00AD000C" w:rsidP="00EA52FD">
            <w:pPr>
              <w:shd w:val="clear" w:color="auto" w:fill="FFFFFF"/>
              <w:rPr>
                <w:sz w:val="28"/>
                <w:szCs w:val="28"/>
                <w:lang w:val="nl-NL"/>
              </w:rPr>
            </w:pPr>
            <w:r w:rsidRPr="007F6F87">
              <w:rPr>
                <w:sz w:val="28"/>
                <w:szCs w:val="28"/>
                <w:lang w:val="nl-NL"/>
              </w:rPr>
              <w:t xml:space="preserve"> Chiều dài tấm kính đó là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: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 xml:space="preserve">5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(</m:t>
              </m:r>
            </m:oMath>
            <w:r w:rsidRPr="007F6F87">
              <w:rPr>
                <w:sz w:val="28"/>
                <w:szCs w:val="28"/>
                <w:lang w:val="nl-NL"/>
              </w:rPr>
              <w:t>m</w:t>
            </w:r>
            <w:r w:rsidRPr="007F6F87">
              <w:rPr>
                <w:sz w:val="28"/>
                <w:szCs w:val="28"/>
                <w:vertAlign w:val="superscript"/>
                <w:lang w:val="nl-NL"/>
              </w:rPr>
              <w:t xml:space="preserve"> </w:t>
            </w:r>
            <w:r w:rsidRPr="007F6F87">
              <w:rPr>
                <w:sz w:val="28"/>
                <w:szCs w:val="28"/>
                <w:lang w:val="nl-NL"/>
              </w:rPr>
              <w:t xml:space="preserve">)       </w:t>
            </w:r>
          </w:p>
          <w:p w:rsidR="00AD000C" w:rsidRPr="007F6F87" w:rsidRDefault="00AD000C" w:rsidP="00EA52FD">
            <w:pPr>
              <w:shd w:val="clear" w:color="auto" w:fill="FFFFFF"/>
              <w:rPr>
                <w:bCs/>
                <w:sz w:val="28"/>
                <w:szCs w:val="28"/>
                <w:lang w:val="nl-NL"/>
              </w:rPr>
            </w:pPr>
            <w:r w:rsidRPr="007F6F87">
              <w:rPr>
                <w:sz w:val="28"/>
                <w:szCs w:val="28"/>
                <w:lang w:val="nl-NL"/>
              </w:rPr>
              <w:t xml:space="preserve">                                              Đáp số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 xml:space="preserve">5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 xml:space="preserve"> </m:t>
              </m:r>
            </m:oMath>
            <w:r w:rsidRPr="007F6F87">
              <w:rPr>
                <w:sz w:val="28"/>
                <w:szCs w:val="28"/>
                <w:lang w:val="nl-NL"/>
              </w:rPr>
              <w:t>m</w:t>
            </w:r>
            <w:r w:rsidRPr="007F6F87">
              <w:rPr>
                <w:sz w:val="28"/>
                <w:szCs w:val="28"/>
                <w:vertAlign w:val="superscript"/>
                <w:lang w:val="nl-NL"/>
              </w:rPr>
              <w:t xml:space="preserve"> </w:t>
            </w:r>
          </w:p>
          <w:p w:rsidR="00AD000C" w:rsidRPr="007F6F87" w:rsidRDefault="00AD000C" w:rsidP="00EA52FD">
            <w:pPr>
              <w:shd w:val="clear" w:color="auto" w:fill="FFFFFF"/>
              <w:jc w:val="both"/>
              <w:rPr>
                <w:iCs/>
                <w:sz w:val="28"/>
                <w:szCs w:val="28"/>
                <w:vertAlign w:val="superscript"/>
                <w:lang w:val="nl-NL"/>
              </w:rPr>
            </w:pP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9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7F6F87">
              <w:rPr>
                <w:b/>
                <w:sz w:val="28"/>
                <w:szCs w:val="28"/>
                <w:lang w:val="vi-VN"/>
              </w:rPr>
              <w:t>Bài giải:</w:t>
            </w:r>
          </w:p>
          <w:p w:rsidR="00AD000C" w:rsidRPr="007F6F87" w:rsidRDefault="00AD000C" w:rsidP="00EA52FD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</w:p>
          <w:p w:rsidR="00AD000C" w:rsidRPr="007F6F87" w:rsidRDefault="00AD000C" w:rsidP="00EA52FD">
            <w:pPr>
              <w:spacing w:line="360" w:lineRule="auto"/>
              <w:jc w:val="both"/>
              <w:rPr>
                <w:b/>
                <w:bCs/>
                <w:sz w:val="27"/>
                <w:szCs w:val="27"/>
                <w:lang w:val="pt-BR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Ngày thứ hai cửa hàng đó bán được là: 675 </w:t>
            </w:r>
            <m:oMath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 xml:space="preserve"> 3</m:t>
                  </m:r>
                </m:den>
              </m:f>
            </m:oMath>
            <w:r w:rsidRPr="007F6F87">
              <w:rPr>
                <w:b/>
                <w:bCs/>
                <w:sz w:val="27"/>
                <w:szCs w:val="27"/>
                <w:lang w:val="pt-BR"/>
              </w:rPr>
              <w:t xml:space="preserve"> =</w:t>
            </w:r>
            <w:r w:rsidRPr="007F6F87">
              <w:rPr>
                <w:bCs/>
                <w:sz w:val="28"/>
                <w:szCs w:val="28"/>
                <w:lang w:val="pt-BR"/>
              </w:rPr>
              <w:t>1125 kg</w:t>
            </w:r>
            <w:r w:rsidRPr="007F6F87">
              <w:rPr>
                <w:b/>
                <w:bCs/>
                <w:sz w:val="27"/>
                <w:szCs w:val="27"/>
                <w:lang w:val="pt-BR"/>
              </w:rPr>
              <w:t xml:space="preserve">      </w:t>
            </w:r>
            <w:r w:rsidRPr="007F6F87">
              <w:rPr>
                <w:sz w:val="28"/>
                <w:szCs w:val="28"/>
                <w:lang w:val="vi-VN"/>
              </w:rPr>
              <w:t>(0. 5đ)</w:t>
            </w:r>
          </w:p>
          <w:p w:rsidR="00AD000C" w:rsidRPr="007F6F87" w:rsidRDefault="00AD000C" w:rsidP="00EA52FD">
            <w:pPr>
              <w:spacing w:line="360" w:lineRule="auto"/>
              <w:jc w:val="both"/>
              <w:rPr>
                <w:bCs/>
                <w:sz w:val="27"/>
                <w:szCs w:val="27"/>
                <w:lang w:val="pt-BR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Cả hai ngày cửa hàng đó bán được là: </w:t>
            </w:r>
            <w:r w:rsidRPr="007F6F87">
              <w:rPr>
                <w:bCs/>
                <w:sz w:val="27"/>
                <w:szCs w:val="27"/>
                <w:lang w:val="pt-BR"/>
              </w:rPr>
              <w:t xml:space="preserve">675+ 1125 = 1800 kg  </w:t>
            </w:r>
            <w:r w:rsidRPr="007F6F87">
              <w:rPr>
                <w:sz w:val="28"/>
                <w:szCs w:val="28"/>
                <w:lang w:val="vi-VN"/>
              </w:rPr>
              <w:t xml:space="preserve"> (0.25đ)</w:t>
            </w:r>
          </w:p>
          <w:p w:rsidR="00AD000C" w:rsidRPr="007F6F87" w:rsidRDefault="00AD000C" w:rsidP="00EA52FD">
            <w:pPr>
              <w:spacing w:line="360" w:lineRule="auto"/>
              <w:ind w:left="360"/>
              <w:jc w:val="both"/>
              <w:rPr>
                <w:b/>
                <w:bCs/>
                <w:sz w:val="27"/>
                <w:szCs w:val="27"/>
                <w:lang w:val="pt-BR"/>
              </w:rPr>
            </w:pPr>
            <w:r w:rsidRPr="007F6F87">
              <w:rPr>
                <w:sz w:val="28"/>
                <w:szCs w:val="28"/>
                <w:lang w:val="pt-BR"/>
              </w:rPr>
              <w:t xml:space="preserve">                                                       </w:t>
            </w:r>
            <w:r w:rsidRPr="007F6F87">
              <w:rPr>
                <w:bCs/>
                <w:sz w:val="27"/>
                <w:szCs w:val="27"/>
                <w:lang w:val="pt-BR"/>
              </w:rPr>
              <w:t xml:space="preserve"> Đáp số: 1800 kg gạo</w:t>
            </w:r>
            <w:r w:rsidRPr="007F6F87">
              <w:rPr>
                <w:b/>
                <w:bCs/>
                <w:sz w:val="27"/>
                <w:szCs w:val="27"/>
                <w:lang w:val="pt-BR"/>
              </w:rPr>
              <w:t xml:space="preserve">   </w:t>
            </w:r>
            <w:r w:rsidRPr="007F6F87">
              <w:rPr>
                <w:sz w:val="28"/>
                <w:szCs w:val="28"/>
                <w:lang w:val="vi-VN"/>
              </w:rPr>
              <w:t>(0.25đ)</w:t>
            </w:r>
          </w:p>
          <w:p w:rsidR="00AD000C" w:rsidRPr="007F6F87" w:rsidRDefault="00AD000C" w:rsidP="00EA52FD">
            <w:pPr>
              <w:rPr>
                <w:rFonts w:eastAsia="Batang"/>
                <w:b/>
                <w:bCs/>
                <w:color w:val="0070C0"/>
                <w:sz w:val="28"/>
                <w:szCs w:val="28"/>
                <w:lang w:val="vi-VN"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rPr>
          <w:trHeight w:val="1286"/>
        </w:trPr>
        <w:tc>
          <w:tcPr>
            <w:tcW w:w="1080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</w:t>
            </w:r>
            <w:r w:rsidRPr="007F6F87"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  <w:t xml:space="preserve"> 10</w:t>
            </w:r>
          </w:p>
        </w:tc>
        <w:tc>
          <w:tcPr>
            <w:tcW w:w="7981" w:type="dxa"/>
          </w:tcPr>
          <w:p w:rsidR="00AD000C" w:rsidRPr="007F6F87" w:rsidRDefault="00AD000C" w:rsidP="00EA52FD">
            <w:pPr>
              <w:rPr>
                <w:b/>
                <w:sz w:val="28"/>
                <w:szCs w:val="28"/>
                <w:lang w:val="vi-VN"/>
              </w:rPr>
            </w:pPr>
          </w:p>
          <w:p w:rsidR="00AD000C" w:rsidRPr="007F6F87" w:rsidRDefault="005542D1" w:rsidP="00EA52FD">
            <w:pPr>
              <w:rPr>
                <w:rFonts w:eastAsiaTheme="majorEastAsia"/>
                <w:bCs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val="nl-N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val="nl-NL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val="nl-N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val="nl-NL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nl-NL"/>
                </w:rPr>
                <m:t xml:space="preserve"> ×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AD000C" w:rsidRPr="007F6F87">
              <w:rPr>
                <w:rFonts w:eastAsiaTheme="majorEastAsia"/>
                <w:bCs/>
                <w:sz w:val="32"/>
                <w:szCs w:val="32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ajorEastAsia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Theme="majorEastAsia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eastAsiaTheme="majorEastAsia" w:hAnsi="Cambria Math"/>
                      <w:sz w:val="32"/>
                      <w:szCs w:val="32"/>
                      <w:lang w:val="nl-NL"/>
                    </w:rPr>
                    <m:t xml:space="preserve">9 </m:t>
                  </m:r>
                </m:den>
              </m:f>
              <m:r>
                <w:rPr>
                  <w:rFonts w:ascii="Cambria Math" w:eastAsiaTheme="majorEastAsia" w:hAnsi="Cambria Math"/>
                  <w:sz w:val="32"/>
                  <w:szCs w:val="32"/>
                  <w:lang w:val="nl-NL"/>
                </w:rPr>
                <m:t xml:space="preserve"> ×1=</m:t>
              </m:r>
              <m:f>
                <m:fPr>
                  <m:ctrlPr>
                    <w:rPr>
                      <w:rFonts w:ascii="Cambria Math" w:eastAsiaTheme="majorEastAsia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Theme="majorEastAsia" w:hAnsi="Cambria Math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eastAsiaTheme="majorEastAsia" w:hAnsi="Cambria Math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</w:p>
          <w:p w:rsidR="00AD000C" w:rsidRPr="007F6F87" w:rsidRDefault="00AD000C" w:rsidP="00EA52FD">
            <w:pPr>
              <w:spacing w:line="360" w:lineRule="auto"/>
              <w:ind w:left="360"/>
              <w:jc w:val="both"/>
              <w:rPr>
                <w:sz w:val="28"/>
                <w:szCs w:val="28"/>
                <w:lang w:val="pt-BR"/>
              </w:rPr>
            </w:pPr>
          </w:p>
          <w:p w:rsidR="00AD000C" w:rsidRPr="007F6F87" w:rsidRDefault="00AD000C" w:rsidP="00EA52FD">
            <w:pPr>
              <w:jc w:val="center"/>
              <w:rPr>
                <w:rFonts w:eastAsia="Batang"/>
                <w:b/>
                <w:bCs/>
                <w:color w:val="0070C0"/>
                <w:sz w:val="28"/>
                <w:szCs w:val="28"/>
                <w:lang w:val="vi-VN"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EA52FD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đ</w:t>
            </w:r>
          </w:p>
        </w:tc>
      </w:tr>
    </w:tbl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</w:rPr>
      </w:pPr>
    </w:p>
    <w:p w:rsidR="00AD000C" w:rsidRPr="007F6F87" w:rsidRDefault="00AD000C" w:rsidP="00AD000C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AD000C" w:rsidRPr="007F6F87" w:rsidRDefault="00AD000C" w:rsidP="00AD000C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AD000C" w:rsidRPr="007F6F87" w:rsidRDefault="00AD000C" w:rsidP="00AD000C">
      <w:pPr>
        <w:tabs>
          <w:tab w:val="left" w:pos="142"/>
        </w:tabs>
        <w:jc w:val="center"/>
        <w:rPr>
          <w:lang w:val="vi-VN"/>
        </w:rPr>
      </w:pPr>
      <w:r w:rsidRPr="007F6F87">
        <w:rPr>
          <w:b/>
          <w:lang w:val="vi-VN"/>
        </w:rPr>
        <w:t xml:space="preserve"> </w:t>
      </w:r>
      <w:r w:rsidRPr="007F6F87">
        <w:rPr>
          <w:lang w:val="vi-VN"/>
        </w:rPr>
        <w:t>(Tỉ lệ: Trắc nghiệm: 7 ; Tự luận: 3)</w:t>
      </w:r>
    </w:p>
    <w:p w:rsidR="00AD000C" w:rsidRPr="007F6F87" w:rsidRDefault="00AD000C" w:rsidP="00AD000C">
      <w:pPr>
        <w:jc w:val="center"/>
      </w:pPr>
      <w:r w:rsidRPr="007F6F87"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AD000C" w:rsidRPr="007F6F87" w:rsidTr="00EA52FD">
        <w:tc>
          <w:tcPr>
            <w:tcW w:w="1101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  <w:r w:rsidRPr="007F6F87">
              <w:rPr>
                <w:b/>
                <w:bCs/>
              </w:rPr>
              <w:t xml:space="preserve">Mạch </w:t>
            </w:r>
          </w:p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  <w:r w:rsidRPr="007F6F87">
              <w:rPr>
                <w:b/>
                <w:bCs/>
              </w:rPr>
              <w:t xml:space="preserve">kiến </w:t>
            </w:r>
            <w:r w:rsidRPr="007F6F87">
              <w:rPr>
                <w:b/>
                <w:bCs/>
              </w:rPr>
              <w:lastRenderedPageBreak/>
              <w:t>thức,</w:t>
            </w:r>
          </w:p>
          <w:p w:rsidR="00AD000C" w:rsidRPr="007F6F87" w:rsidRDefault="00AD000C" w:rsidP="00EA52FD">
            <w:pPr>
              <w:jc w:val="center"/>
            </w:pPr>
            <w:r w:rsidRPr="007F6F87">
              <w:rPr>
                <w:b/>
                <w:bCs/>
              </w:rPr>
              <w:t>kĩ năng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lastRenderedPageBreak/>
              <w:t>Yêu cầu cần đạt</w:t>
            </w:r>
          </w:p>
        </w:tc>
        <w:tc>
          <w:tcPr>
            <w:tcW w:w="992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Số câu,</w:t>
            </w: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</w:rPr>
              <w:lastRenderedPageBreak/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  <w:r w:rsidRPr="007F6F87">
              <w:rPr>
                <w:b/>
                <w:bCs/>
              </w:rPr>
              <w:lastRenderedPageBreak/>
              <w:t>Mức 1</w:t>
            </w: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lang w:val="nl-NL"/>
              </w:rPr>
              <w:t xml:space="preserve">Nhận </w:t>
            </w:r>
            <w:r w:rsidRPr="007F6F87">
              <w:rPr>
                <w:lang w:val="nl-NL"/>
              </w:rPr>
              <w:lastRenderedPageBreak/>
              <w:t>biết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  <w:r w:rsidRPr="007F6F87">
              <w:rPr>
                <w:b/>
                <w:bCs/>
              </w:rPr>
              <w:lastRenderedPageBreak/>
              <w:t>Mức 2</w:t>
            </w: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  <w:r w:rsidRPr="007F6F87">
              <w:rPr>
                <w:b/>
                <w:bCs/>
              </w:rPr>
              <w:t>Mức 3</w:t>
            </w: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lang w:val="nl-NL"/>
              </w:rPr>
              <w:t xml:space="preserve">Vận </w:t>
            </w:r>
            <w:r w:rsidRPr="007F6F87">
              <w:rPr>
                <w:lang w:val="nl-NL"/>
              </w:rPr>
              <w:lastRenderedPageBreak/>
              <w:t xml:space="preserve">dụng </w:t>
            </w:r>
          </w:p>
        </w:tc>
        <w:tc>
          <w:tcPr>
            <w:tcW w:w="992" w:type="dxa"/>
            <w:vMerge w:val="restart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bCs/>
              </w:rPr>
              <w:lastRenderedPageBreak/>
              <w:t>Tổng</w:t>
            </w:r>
          </w:p>
        </w:tc>
      </w:tr>
      <w:tr w:rsidR="00AD000C" w:rsidRPr="007F6F87" w:rsidTr="00EA52FD">
        <w:trPr>
          <w:trHeight w:val="259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Cs w:val="26"/>
                <w:lang w:val="it-IT"/>
              </w:rPr>
            </w:pPr>
            <w:r w:rsidRPr="007F6F87">
              <w:rPr>
                <w:b/>
                <w:bCs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AD000C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  <w:bCs/>
                <w:color w:val="000000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1. Số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và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phép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tính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AD000C" w:rsidRPr="007F6F87" w:rsidRDefault="00AD000C" w:rsidP="00EA52FD">
            <w:pPr>
              <w:jc w:val="both"/>
              <w:rPr>
                <w:lang w:val="it-IT"/>
              </w:rPr>
            </w:pPr>
            <w:r w:rsidRPr="007F6F87">
              <w:rPr>
                <w:lang w:val="it-IT"/>
              </w:rPr>
              <w:t>- Đọc, viết, viết, so sánh, rút gọn phân số.</w:t>
            </w:r>
          </w:p>
          <w:p w:rsidR="00AD000C" w:rsidRPr="007F6F87" w:rsidRDefault="00AD000C" w:rsidP="00EA52FD">
            <w:pPr>
              <w:jc w:val="both"/>
              <w:rPr>
                <w:lang w:val="it-IT"/>
              </w:rPr>
            </w:pPr>
            <w:r w:rsidRPr="007F6F87">
              <w:rPr>
                <w:lang w:val="it-IT"/>
              </w:rPr>
              <w:t>- Thực hiện được việc quy đồng mẫu số hai phân số; các phép tính cộng, trừ, nhân, chia, tính giá trị biểu thức với số tự nhiên; các phép tính cộng, trừ, nhân, chia phân số.</w:t>
            </w:r>
          </w:p>
          <w:p w:rsidR="00AD000C" w:rsidRPr="007F6F87" w:rsidRDefault="00AD000C" w:rsidP="00EA52FD">
            <w:pPr>
              <w:jc w:val="both"/>
              <w:rPr>
                <w:lang w:val="vi-VN"/>
              </w:rPr>
            </w:pPr>
            <w:r w:rsidRPr="007F6F87">
              <w:rPr>
                <w:lang w:val="it-IT"/>
              </w:rPr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AD000C" w:rsidRPr="007F6F87" w:rsidRDefault="00AD000C" w:rsidP="00EA52FD">
            <w:pPr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AD000C" w:rsidRPr="007F6F87" w:rsidTr="00EA52FD">
        <w:trPr>
          <w:trHeight w:val="988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, 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2, 3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7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6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0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665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i/>
                <w:iCs/>
                <w:color w:val="000000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AD000C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  <w:bCs/>
                <w:color w:val="000000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2. Hình học</w:t>
            </w: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và</w:t>
            </w:r>
          </w:p>
          <w:p w:rsidR="00AD000C" w:rsidRPr="007F6F87" w:rsidRDefault="00AD000C" w:rsidP="00EA52FD">
            <w:pPr>
              <w:jc w:val="center"/>
              <w:rPr>
                <w:b/>
              </w:rPr>
            </w:pPr>
            <w:r w:rsidRPr="007F6F87">
              <w:rPr>
                <w:b/>
              </w:rPr>
              <w:t>đo</w:t>
            </w:r>
          </w:p>
          <w:p w:rsidR="00AD000C" w:rsidRPr="007F6F87" w:rsidRDefault="00AD000C" w:rsidP="00EA52F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lường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EA52FD">
            <w:pPr>
              <w:jc w:val="both"/>
            </w:pPr>
            <w:r w:rsidRPr="007F6F87"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AD000C" w:rsidRPr="007F6F87" w:rsidRDefault="00AD000C" w:rsidP="00EA52FD">
            <w:pPr>
              <w:jc w:val="both"/>
            </w:pPr>
            <w:r w:rsidRPr="007F6F87">
              <w:t>-Biết đổi, tính toán các đơn vị diện tích, khối lượng, thời gian.</w:t>
            </w:r>
          </w:p>
          <w:p w:rsidR="00AD000C" w:rsidRPr="007F6F87" w:rsidRDefault="00AD000C" w:rsidP="00EA52FD">
            <w:pPr>
              <w:jc w:val="both"/>
              <w:rPr>
                <w:bCs/>
                <w:color w:val="FF0000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AD000C" w:rsidRPr="007F6F87" w:rsidTr="00EA52FD">
        <w:trPr>
          <w:trHeight w:val="736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4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8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5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593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EA52FD">
            <w:r w:rsidRPr="007F6F87">
              <w:t>- Nêu được một số nhận xét đơn giản từ biểu đồ cột.</w:t>
            </w:r>
          </w:p>
          <w:p w:rsidR="00AD000C" w:rsidRPr="007F6F87" w:rsidRDefault="00AD000C" w:rsidP="00EA52FD">
            <w:r w:rsidRPr="007F6F87">
              <w:t>- Tính được giá trị trung bình của các số liệu trong bảng hay biểu đồ cột.</w:t>
            </w:r>
          </w:p>
          <w:p w:rsidR="00AD000C" w:rsidRPr="007F6F87" w:rsidRDefault="00AD000C" w:rsidP="00EA52FD">
            <w:pPr>
              <w:jc w:val="both"/>
              <w:rPr>
                <w:iCs/>
                <w:bdr w:val="none" w:sz="0" w:space="0" w:color="auto" w:frame="1"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/>
          </w:tcPr>
          <w:p w:rsidR="00AD000C" w:rsidRPr="007F6F87" w:rsidRDefault="00AD000C" w:rsidP="00EA52FD">
            <w:pPr>
              <w:jc w:val="center"/>
              <w:rPr>
                <w:b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EA52FD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AD000C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AD000C" w:rsidRPr="007F6F87" w:rsidRDefault="00AD000C" w:rsidP="00EA52FD">
            <w:pPr>
              <w:jc w:val="center"/>
              <w:rPr>
                <w:b/>
                <w:sz w:val="20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sz w:val="10"/>
                <w:lang w:val="it-IT"/>
              </w:rPr>
            </w:pPr>
          </w:p>
          <w:p w:rsidR="00AD000C" w:rsidRPr="007F6F87" w:rsidRDefault="00AD000C" w:rsidP="00EA52FD">
            <w:pPr>
              <w:jc w:val="both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 câu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sz w:val="8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 câu</w:t>
            </w:r>
          </w:p>
        </w:tc>
      </w:tr>
      <w:tr w:rsidR="00AD000C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AD000C" w:rsidRPr="007F6F87" w:rsidRDefault="00AD000C" w:rsidP="00EA52FD">
            <w:pPr>
              <w:jc w:val="both"/>
              <w:rPr>
                <w:b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both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992" w:type="dxa"/>
          </w:tcPr>
          <w:p w:rsidR="00AD000C" w:rsidRPr="007F6F87" w:rsidRDefault="00AD000C" w:rsidP="00EA52FD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điểm</w:t>
            </w:r>
          </w:p>
        </w:tc>
      </w:tr>
      <w:tr w:rsidR="00AD000C" w:rsidRPr="007F6F87" w:rsidTr="00EA52FD">
        <w:trPr>
          <w:trHeight w:val="101"/>
        </w:trPr>
        <w:tc>
          <w:tcPr>
            <w:tcW w:w="5637" w:type="dxa"/>
            <w:gridSpan w:val="2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AD000C" w:rsidRPr="007F6F87" w:rsidRDefault="00AD000C" w:rsidP="00EA52FD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AD000C" w:rsidRPr="007F6F87" w:rsidRDefault="00AD000C" w:rsidP="00AD000C">
      <w:pPr>
        <w:tabs>
          <w:tab w:val="center" w:pos="5269"/>
        </w:tabs>
        <w:rPr>
          <w:b/>
          <w:sz w:val="14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AD000C" w:rsidRPr="007F6F87" w:rsidRDefault="00AD000C" w:rsidP="00AD000C">
      <w:pPr>
        <w:widowControl w:val="0"/>
        <w:autoSpaceDE w:val="0"/>
        <w:autoSpaceDN w:val="0"/>
        <w:adjustRightInd w:val="0"/>
        <w:spacing w:line="420" w:lineRule="auto"/>
        <w:jc w:val="both"/>
        <w:rPr>
          <w:b/>
          <w:bCs/>
          <w:color w:val="000000"/>
          <w:sz w:val="28"/>
          <w:szCs w:val="28"/>
          <w:lang w:val="nl-NL"/>
        </w:rPr>
      </w:pPr>
      <w:r w:rsidRPr="007F6F87">
        <w:rPr>
          <w:b/>
          <w:sz w:val="28"/>
          <w:szCs w:val="28"/>
        </w:rPr>
        <w:t xml:space="preserve">                                              </w:t>
      </w:r>
    </w:p>
    <w:p w:rsidR="00AD000C" w:rsidRPr="007F6F87" w:rsidRDefault="00AD000C" w:rsidP="00AD000C">
      <w:pPr>
        <w:jc w:val="center"/>
      </w:pP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3708"/>
        <w:gridCol w:w="720"/>
        <w:gridCol w:w="5760"/>
      </w:tblGrid>
      <w:tr w:rsidR="00AD000C" w:rsidRPr="007F6F87" w:rsidTr="00EA52FD">
        <w:tc>
          <w:tcPr>
            <w:tcW w:w="4428" w:type="dxa"/>
            <w:gridSpan w:val="2"/>
          </w:tcPr>
          <w:p w:rsidR="00AD000C" w:rsidRPr="007F6F87" w:rsidRDefault="00AD000C" w:rsidP="00AD000C">
            <w:pPr>
              <w:rPr>
                <w:b/>
              </w:rPr>
            </w:pPr>
            <w:r w:rsidRPr="007F6F87">
              <w:rPr>
                <w:b/>
              </w:rPr>
              <w:t>Số báo danh:……..Phòng số:……..</w:t>
            </w:r>
          </w:p>
          <w:p w:rsidR="00AD000C" w:rsidRPr="007F6F87" w:rsidRDefault="00AD000C" w:rsidP="00AD000C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Họ và tên:…………………………</w:t>
            </w:r>
          </w:p>
          <w:p w:rsidR="00AD000C" w:rsidRPr="007F6F87" w:rsidRDefault="00AD000C" w:rsidP="00AD000C">
            <w:pPr>
              <w:spacing w:line="360" w:lineRule="auto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Lớp: ……………………………….</w:t>
            </w:r>
          </w:p>
          <w:p w:rsidR="00AD000C" w:rsidRPr="007F6F87" w:rsidRDefault="00AD000C" w:rsidP="00AD000C"/>
        </w:tc>
        <w:tc>
          <w:tcPr>
            <w:tcW w:w="5760" w:type="dxa"/>
          </w:tcPr>
          <w:p w:rsidR="00AD000C" w:rsidRPr="007F6F87" w:rsidRDefault="00AD000C" w:rsidP="00AD000C">
            <w:pPr>
              <w:jc w:val="center"/>
              <w:rPr>
                <w:b/>
                <w:sz w:val="20"/>
                <w:szCs w:val="20"/>
              </w:rPr>
            </w:pPr>
            <w:r w:rsidRPr="007F6F87">
              <w:rPr>
                <w:b/>
                <w:sz w:val="20"/>
                <w:szCs w:val="20"/>
              </w:rPr>
              <w:t>TRƯỜNG TH …………………….</w:t>
            </w:r>
          </w:p>
          <w:p w:rsidR="00AD000C" w:rsidRPr="007F6F87" w:rsidRDefault="00AD000C" w:rsidP="00AD000C">
            <w:pPr>
              <w:jc w:val="center"/>
              <w:rPr>
                <w:b/>
              </w:rPr>
            </w:pPr>
            <w:r w:rsidRPr="007F6F87">
              <w:rPr>
                <w:b/>
              </w:rPr>
              <w:t xml:space="preserve">KIỂM TRA GIỮA HK 2 NH </w:t>
            </w:r>
            <w:r w:rsidR="004B2A8D" w:rsidRPr="007F6F87">
              <w:rPr>
                <w:b/>
              </w:rPr>
              <w:t>2024 - 2025</w:t>
            </w:r>
          </w:p>
          <w:p w:rsidR="00AD000C" w:rsidRPr="007F6F87" w:rsidRDefault="00AD000C" w:rsidP="00AD000C">
            <w:pPr>
              <w:jc w:val="center"/>
              <w:rPr>
                <w:b/>
              </w:rPr>
            </w:pPr>
            <w:r w:rsidRPr="007F6F87">
              <w:rPr>
                <w:b/>
              </w:rPr>
              <w:t>MÔN: TOÁN LỚP 4</w:t>
            </w:r>
          </w:p>
          <w:p w:rsidR="00AD000C" w:rsidRPr="007F6F87" w:rsidRDefault="00AD000C" w:rsidP="00AD000C">
            <w:pPr>
              <w:jc w:val="center"/>
            </w:pPr>
            <w:r w:rsidRPr="007F6F87">
              <w:rPr>
                <w:b/>
              </w:rPr>
              <w:t>Ngày kiểm tra: …………………</w:t>
            </w:r>
          </w:p>
        </w:tc>
      </w:tr>
      <w:tr w:rsidR="00AD000C" w:rsidRPr="007F6F87" w:rsidTr="00EA52FD">
        <w:tc>
          <w:tcPr>
            <w:tcW w:w="3708" w:type="dxa"/>
          </w:tcPr>
          <w:p w:rsidR="00AD000C" w:rsidRPr="007F6F87" w:rsidRDefault="00AD000C" w:rsidP="00AD000C">
            <w:pPr>
              <w:spacing w:line="360" w:lineRule="auto"/>
            </w:pPr>
            <w:r w:rsidRPr="007F6F87">
              <w:rPr>
                <w:b/>
                <w:sz w:val="28"/>
                <w:szCs w:val="28"/>
              </w:rPr>
              <w:t xml:space="preserve">       ĐIỂM</w:t>
            </w:r>
            <w:r w:rsidRPr="007F6F87">
              <w:t xml:space="preserve">  </w:t>
            </w:r>
            <w:r w:rsidRPr="007F6F87">
              <w:rPr>
                <w:sz w:val="20"/>
                <w:szCs w:val="20"/>
              </w:rPr>
              <w:t>(+Ghi tên người chấm 1)</w:t>
            </w:r>
          </w:p>
        </w:tc>
        <w:tc>
          <w:tcPr>
            <w:tcW w:w="6480" w:type="dxa"/>
            <w:gridSpan w:val="2"/>
          </w:tcPr>
          <w:p w:rsidR="00AD000C" w:rsidRPr="007F6F87" w:rsidRDefault="00AD000C" w:rsidP="00AD000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Nhận xét của giáo viên</w:t>
            </w:r>
          </w:p>
          <w:p w:rsidR="00AD000C" w:rsidRPr="007F6F87" w:rsidRDefault="00AD000C" w:rsidP="00AD000C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AD000C" w:rsidRPr="007F6F87" w:rsidRDefault="00AD000C" w:rsidP="00AD000C">
            <w:pPr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…………………………………………………………</w:t>
            </w:r>
          </w:p>
          <w:p w:rsidR="00AD000C" w:rsidRPr="007F6F87" w:rsidRDefault="00AD000C" w:rsidP="00AD000C">
            <w:pPr>
              <w:rPr>
                <w:sz w:val="28"/>
                <w:szCs w:val="28"/>
              </w:rPr>
            </w:pPr>
          </w:p>
        </w:tc>
      </w:tr>
    </w:tbl>
    <w:p w:rsidR="00AD000C" w:rsidRPr="007F6F87" w:rsidRDefault="00AD000C" w:rsidP="00AD000C">
      <w:pPr>
        <w:rPr>
          <w:b/>
          <w:sz w:val="28"/>
          <w:szCs w:val="28"/>
          <w:lang w:val="vi-VN" w:eastAsia="vi-VN"/>
        </w:rPr>
      </w:pPr>
      <w:r w:rsidRPr="007F6F87">
        <w:rPr>
          <w:b/>
          <w:sz w:val="28"/>
          <w:szCs w:val="28"/>
          <w:lang w:val="vi-VN" w:eastAsia="vi-VN"/>
        </w:rPr>
        <w:t>Hãy khoanh tròn vào chữ cái a,b,c,d có câu trả lời đúng nhất.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color w:val="FF6600"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1. </w:t>
      </w:r>
      <w:r w:rsidRPr="007F6F87">
        <w:rPr>
          <w:b/>
          <w:bCs/>
          <w:i/>
          <w:sz w:val="27"/>
          <w:szCs w:val="27"/>
        </w:rPr>
        <w:t xml:space="preserve"> </w:t>
      </w:r>
      <w:r w:rsidRPr="007F6F87">
        <w:rPr>
          <w:b/>
          <w:bCs/>
          <w:sz w:val="27"/>
          <w:szCs w:val="27"/>
        </w:rPr>
        <w:t xml:space="preserve"> Phân số nào dưới đây bằng phân số </w:t>
      </w:r>
      <w:r w:rsidRPr="007F6F87">
        <w:rPr>
          <w:b/>
          <w:bCs/>
          <w:sz w:val="27"/>
          <w:szCs w:val="27"/>
        </w:rPr>
        <w:fldChar w:fldCharType="begin"/>
      </w:r>
      <w:r w:rsidRPr="007F6F87">
        <w:rPr>
          <w:b/>
          <w:bCs/>
          <w:sz w:val="27"/>
          <w:szCs w:val="27"/>
        </w:rPr>
        <w:instrText>eq \s\don1(\f(4,5))</w:instrText>
      </w:r>
      <w:r w:rsidRPr="007F6F87">
        <w:rPr>
          <w:b/>
          <w:bCs/>
          <w:sz w:val="27"/>
          <w:szCs w:val="27"/>
        </w:rPr>
        <w:fldChar w:fldCharType="end"/>
      </w:r>
      <w:r w:rsidRPr="007F6F87">
        <w:rPr>
          <w:b/>
          <w:bCs/>
          <w:sz w:val="27"/>
          <w:szCs w:val="27"/>
        </w:rPr>
        <w:t xml:space="preserve">  ?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lastRenderedPageBreak/>
        <w:t xml:space="preserve"> </w:t>
      </w:r>
      <w:r w:rsidRPr="007F6F87">
        <w:rPr>
          <w:b/>
          <w:bCs/>
          <w:sz w:val="27"/>
          <w:szCs w:val="27"/>
        </w:rPr>
        <w:tab/>
      </w:r>
      <w:r w:rsidRPr="007F6F87">
        <w:rPr>
          <w:bCs/>
          <w:sz w:val="27"/>
          <w:szCs w:val="27"/>
        </w:rPr>
        <w:t xml:space="preserve">A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20,16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</w:t>
      </w:r>
      <w:r w:rsidRPr="007F6F87">
        <w:rPr>
          <w:bCs/>
          <w:sz w:val="27"/>
          <w:szCs w:val="27"/>
        </w:rPr>
        <w:tab/>
      </w:r>
      <w:r w:rsidRPr="007F6F87">
        <w:rPr>
          <w:bCs/>
          <w:sz w:val="27"/>
          <w:szCs w:val="27"/>
        </w:rPr>
        <w:tab/>
      </w:r>
      <w:r w:rsidRPr="007F6F87">
        <w:rPr>
          <w:bCs/>
          <w:sz w:val="27"/>
          <w:szCs w:val="27"/>
        </w:rPr>
        <w:tab/>
        <w:t xml:space="preserve">B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6,20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</w:t>
      </w:r>
      <w:r w:rsidRPr="007F6F87">
        <w:rPr>
          <w:bCs/>
          <w:sz w:val="27"/>
          <w:szCs w:val="27"/>
        </w:rPr>
        <w:tab/>
      </w:r>
      <w:r w:rsidRPr="007F6F87">
        <w:rPr>
          <w:bCs/>
          <w:sz w:val="27"/>
          <w:szCs w:val="27"/>
        </w:rPr>
        <w:tab/>
      </w:r>
      <w:r w:rsidRPr="007F6F87">
        <w:rPr>
          <w:bCs/>
          <w:sz w:val="27"/>
          <w:szCs w:val="27"/>
        </w:rPr>
        <w:tab/>
        <w:t xml:space="preserve">C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6,15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                         D 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2,16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</w:t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color w:val="FF6600"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    2.   Rút gọn phân  số </w:t>
      </w:r>
      <w:r w:rsidRPr="007F6F87">
        <w:rPr>
          <w:b/>
          <w:bCs/>
          <w:sz w:val="27"/>
          <w:szCs w:val="27"/>
        </w:rPr>
        <w:fldChar w:fldCharType="begin"/>
      </w:r>
      <w:r w:rsidRPr="007F6F87">
        <w:rPr>
          <w:b/>
          <w:bCs/>
          <w:sz w:val="27"/>
          <w:szCs w:val="27"/>
        </w:rPr>
        <w:instrText>eq \s\don1(\f(16,24))</w:instrText>
      </w:r>
      <w:r w:rsidRPr="007F6F87">
        <w:rPr>
          <w:b/>
          <w:bCs/>
          <w:sz w:val="27"/>
          <w:szCs w:val="27"/>
        </w:rPr>
        <w:fldChar w:fldCharType="end"/>
      </w:r>
      <w:r w:rsidRPr="007F6F87">
        <w:rPr>
          <w:b/>
          <w:bCs/>
          <w:sz w:val="27"/>
          <w:szCs w:val="27"/>
        </w:rPr>
        <w:t xml:space="preserve">  ta được phân số tối giản là: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A 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8,12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                           B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3,4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                          C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4,6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                              D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2,3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color w:val="FF6600"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 3  Điền dấu thích hợp vào chỗ chấm:  </w:t>
      </w:r>
    </w:p>
    <w:p w:rsidR="00AD000C" w:rsidRPr="007F6F87" w:rsidRDefault="00AD000C" w:rsidP="00AD000C">
      <w:pPr>
        <w:spacing w:line="360" w:lineRule="auto"/>
        <w:ind w:left="72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1" type="#_x0000_t75" style="width:12.15pt;height:31.25pt" o:ole="">
            <v:imagedata r:id="rId159" o:title=""/>
          </v:shape>
          <o:OLEObject Type="Embed" ProgID="Equation.DSMT4" ShapeID="_x0000_i1091" DrawAspect="Content" ObjectID="_1806085978" r:id="rId160"/>
        </w:object>
      </w:r>
      <w:r w:rsidRPr="007F6F87">
        <w:rPr>
          <w:bCs/>
          <w:sz w:val="27"/>
          <w:szCs w:val="27"/>
        </w:rPr>
        <w:t xml:space="preserve"> … </w:t>
      </w:r>
      <w:r w:rsidRPr="007F6F87">
        <w:rPr>
          <w:bCs/>
          <w:position w:val="-24"/>
          <w:sz w:val="27"/>
          <w:szCs w:val="27"/>
        </w:rPr>
        <w:object w:dxaOrig="320" w:dyaOrig="620">
          <v:shape id="_x0000_i1092" type="#_x0000_t75" style="width:15.6pt;height:31.25pt" o:ole="">
            <v:imagedata r:id="rId161" o:title=""/>
          </v:shape>
          <o:OLEObject Type="Embed" ProgID="Equation.DSMT4" ShapeID="_x0000_i1092" DrawAspect="Content" ObjectID="_1806085979" r:id="rId162"/>
        </w:object>
      </w:r>
      <w:r w:rsidRPr="007F6F87">
        <w:rPr>
          <w:bCs/>
          <w:sz w:val="27"/>
          <w:szCs w:val="27"/>
        </w:rPr>
        <w:t xml:space="preserve"> ;                 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0,18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…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1,18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;                  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5,8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…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10,16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;                 1… </w:t>
      </w:r>
      <w:r w:rsidRPr="007F6F87">
        <w:rPr>
          <w:bCs/>
          <w:sz w:val="27"/>
          <w:szCs w:val="27"/>
        </w:rPr>
        <w:fldChar w:fldCharType="begin"/>
      </w:r>
      <w:r w:rsidRPr="007F6F87">
        <w:rPr>
          <w:bCs/>
          <w:sz w:val="27"/>
          <w:szCs w:val="27"/>
        </w:rPr>
        <w:instrText>eq \s\don1(\f(70,71))</w:instrText>
      </w:r>
      <w:r w:rsidRPr="007F6F87">
        <w:rPr>
          <w:bCs/>
          <w:sz w:val="27"/>
          <w:szCs w:val="27"/>
        </w:rPr>
        <w:fldChar w:fldCharType="end"/>
      </w:r>
      <w:r w:rsidRPr="007F6F87">
        <w:rPr>
          <w:bCs/>
          <w:sz w:val="27"/>
          <w:szCs w:val="27"/>
        </w:rPr>
        <w:t xml:space="preserve">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color w:val="FF6600"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4. </w:t>
      </w:r>
      <w:r w:rsidRPr="007F6F87">
        <w:rPr>
          <w:b/>
          <w:bCs/>
          <w:i/>
          <w:sz w:val="27"/>
          <w:szCs w:val="27"/>
        </w:rPr>
        <w:t xml:space="preserve">  </w:t>
      </w:r>
      <w:r w:rsidRPr="007F6F87">
        <w:rPr>
          <w:b/>
          <w:bCs/>
          <w:sz w:val="27"/>
          <w:szCs w:val="27"/>
        </w:rPr>
        <w:t xml:space="preserve">Cho hình bình hành ABCD ( như hình vẽ)   </w:t>
      </w:r>
    </w:p>
    <w:p w:rsidR="00AD000C" w:rsidRPr="007F6F87" w:rsidRDefault="00985EBD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69F2651" wp14:editId="128DD575">
                <wp:simplePos x="0" y="0"/>
                <wp:positionH relativeFrom="column">
                  <wp:posOffset>2439670</wp:posOffset>
                </wp:positionH>
                <wp:positionV relativeFrom="paragraph">
                  <wp:posOffset>236855</wp:posOffset>
                </wp:positionV>
                <wp:extent cx="1930400" cy="666750"/>
                <wp:effectExtent l="0" t="0" r="31750" b="19050"/>
                <wp:wrapNone/>
                <wp:docPr id="1257452101" name="Group 1257452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0400" cy="666750"/>
                          <a:chOff x="7240" y="11628"/>
                          <a:chExt cx="3040" cy="1050"/>
                        </a:xfrm>
                      </wpg:grpSpPr>
                      <wps:wsp>
                        <wps:cNvPr id="1257452102" name="Line 118"/>
                        <wps:cNvCnPr/>
                        <wps:spPr bwMode="auto">
                          <a:xfrm>
                            <a:off x="7240" y="12675"/>
                            <a:ext cx="25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452103" name="Line 119"/>
                        <wps:cNvCnPr/>
                        <wps:spPr bwMode="auto">
                          <a:xfrm flipH="1">
                            <a:off x="9788" y="11642"/>
                            <a:ext cx="492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452104" name="Line 120"/>
                        <wps:cNvCnPr/>
                        <wps:spPr bwMode="auto">
                          <a:xfrm flipH="1">
                            <a:off x="7249" y="11628"/>
                            <a:ext cx="706" cy="10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452105" name="Line 121"/>
                        <wps:cNvCnPr/>
                        <wps:spPr bwMode="auto">
                          <a:xfrm>
                            <a:off x="7940" y="11642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7452101" o:spid="_x0000_s1026" style="position:absolute;margin-left:192.1pt;margin-top:18.65pt;width:152pt;height:52.5pt;z-index:251669504" coordorigin="7240,11628" coordsize="3040,10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AzMjBQMAAOsMAAAOAAAAZHJzL2Uyb0RvYy54bWzsV9tunDAQfa/Uf7B434BZLgsKW1XLbvqQ tpHSfoAXzEUFG9lk2ajqv3dsLpulldokUlW1yQMxHnuYOefM2Hv55lhX6ECFLDmLDHxhGYiyhKcl yyPj86fdYmUg2RKWkoozGhn3VBpv1q9fXXZNSG1e8CqlAoETJsOuiYyibZvQNGVS0JrIC95QBsaM i5q08CpyMxWkA+91ZdqW5ZkdF2kjeEKlhNm4Nxpr7T/LaNJ+zDJJW1RFBsTW6qfQz716mutLEuaC NEWZDGGQJ0RRk5LBRydXMWkJuhPlD67qMhFc8qy9SHht8iwrE6pzgGywNcvmSvC7RueSh13eTDAB tDOcnuw2+XC4EahMgTvb9R3XxhY2ECM1cKU/jx7MA1hdk4ew50o0t82N6DOG4TVPvkgwm3O7es/7 xWjfvecp+CV3LddgHTNRKxcAAzpqTu4nTuixRQlM4mBpORZQl4DN8zzfHUhLCmBWbfNtB8xgxdiz Vz2jSbEd9qvd/WZs9VtNEvYf1sEOwanMQIHyBLJ8Hsi3BWmo5k4qwOYg2yPI1yWjCGMdtwoB1m7Y jdBQy1ACyL/E7QSADfD0AIzw2a4DFaiw07BNuZOwEbK9orxGahAZFcShSSGHa9kqKk9LFEeM78qq gnkSVgx1kRG4tqs3SF6VqTIqmxT5flMJdCCq4PSfCgicnS0DYbNUOysoSbfDuCVl1Y9hfcWUP8gD whlGfUV9Daxgu9qunIVje9uFY8Xx4u1u4yy8HfbdeBlvNjH+pkLDTliUaUqZim6sbuz8HrFDn+nr cqrvCQbz3LtOEYId/+ugQWA9hb269jy918zqedDanxbdcia6QFHzGNGhrCqbd1BpmvihbAN/BRLr 68+xz+XnBCB0pT5sLb1BCGPVvwhwOuZ+2r7/QQE65wK0dU96tgCh/wWjAMcDYOx/vuVNAtQ99qUD QuP6bzugOxMgfmwHVCfR0Pf84HTvmPc9ezneOl6OXX23/7tEp29+cKPWp/Vw+1dX9ofvMH74G2X9 HQAA//8DAFBLAwQUAAYACAAAACEAOuL6IeAAAAAKAQAADwAAAGRycy9kb3ducmV2LnhtbEyPTUvD QBCG74L/YRnBm9181BpiNqUU9VQEW0G8TbPTJDS7G7LbJP33jie9zcfDO88U69l0YqTBt84qiBcR CLKV062tFXweXh8yED6g1dg5Swqu5GFd3t4UmGs32Q8a96EWHGJ9jgqaEPpcSl81ZNAvXE+Wdyc3 GAzcDrXUA04cbjqZRNFKGmwtX2iwp21D1Xl/MQreJpw2afwy7s6n7fX78Pj+tYtJqfu7efMMItAc /mD41Wd1KNnp6C5We9EpSLNlwigXTykIBlZZxoMjk8skBVkW8v8L5Q8AAAD//wMAUEsBAi0AFAAG AAgAAAAhALaDOJL+AAAA4QEAABMAAAAAAAAAAAAAAAAAAAAAAFtDb250ZW50X1R5cGVzXS54bWxQ SwECLQAUAAYACAAAACEAOP0h/9YAAACUAQAACwAAAAAAAAAAAAAAAAAvAQAAX3JlbHMvLnJlbHNQ SwECLQAUAAYACAAAACEAkgMzIwUDAADrDAAADgAAAAAAAAAAAAAAAAAuAgAAZHJzL2Uyb0RvYy54 bWxQSwECLQAUAAYACAAAACEAOuL6IeAAAAAKAQAADwAAAAAAAAAAAAAAAABfBQAAZHJzL2Rvd25y ZXYueG1sUEsFBgAAAAAEAAQA8wAAAGwGAAAAAA== ">
                <v:line id="Line 118" o:spid="_x0000_s1027" style="position:absolute;visibility:visible;mso-wrap-style:square" from="7240,12675" to="9788,126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3+J5soAAADjAAAADwAAAGRycy9kb3ducmV2LnhtbERPS0vDQBC+F/wPyxS8tZtGGyV2W4oi tB6KfYAep9lpEs3Oht01if/eFQSP871nsRpMIzpyvrasYDZNQBAXVtdcKjgdnyf3IHxA1thYJgXf 5GG1vBotMNe25z11h1CKGMI+RwVVCG0upS8qMuintiWO3MU6gyGerpTaYR/DTSPTJMmkwZpjQ4Ut PVZUfB6+jILdzWvWrbcvm+Ftm52Lp/35/aN3Sl2Ph/UDiEBD+Bf/uTc6zk/nd7fzdJak8PtTBEAu f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Ajf4nmygAAAOMAAAAPAAAA AAAAAAAAAAAAAKECAABkcnMvZG93bnJldi54bWxQSwUGAAAAAAQABAD5AAAAmAMAAAAA "/>
                <v:line id="Line 119" o:spid="_x0000_s1028" style="position:absolute;flip:x;visibility:visible;mso-wrap-style:square" from="9788,11642" to="10280,12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huQYMoAAADjAAAADwAAAGRycy9kb3ducmV2LnhtbERPT0/CMBS/m/AdmkfixUjHBMVJIcTE xAMX0Ix4e67Pddn6OtsK49tTExOP7/f/LdeD7cSRfGgcK5hOMhDEldMN1wre315uFyBCRNbYOSYF ZwqwXo2ullhod+IdHfexFimEQ4EKTIx9IWWoDFkME9cTJ+7LeYsxnb6W2uMphdtO5ll2Ly02nBoM 9vRsqGr3P1aBXGxvvv3mc9aW7eHwaMqq7D+2Sl2Ph80TiEhD/Bf/uV91mp/PH2bzfJrdwe9PCQC5 ug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ASG5BgygAAAOMAAAAPAAAA AAAAAAAAAAAAAKECAABkcnMvZG93bnJldi54bWxQSwUGAAAAAAQABAD5AAAAmAMAAAAA "/>
                <v:line id="Line 120" o:spid="_x0000_s1029" style="position:absolute;flip:x;visibility:visible;mso-wrap-style:square" from="7249,11628" to="7955,126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fIIFMoAAADjAAAADwAAAGRycy9kb3ducmV2LnhtbERPT0vDMBS/C36H8AZexKUr3ZzdsjEE wcMuztHh7dk8m9LmpSZxq9/eCILH9/v/1tvR9uJMPrSOFcymGQji2umWGwXH16e7JYgQkTX2jknB NwXYbq6v1lhqd+EXOh9iI1IIhxIVmBiHUspQG7IYpm4gTtyH8xZjOn0jtcdLCre9zLNsIS22nBoM DvRoqO4OX1aBXO5vP/3uveiq7nR6MFVdDW97pW4m424FItIY/8V/7med5ufz+2Kez7ICfn9KAMjN D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Cd8ggUygAAAOMAAAAPAAAA AAAAAAAAAAAAAKECAABkcnMvZG93bnJldi54bWxQSwUGAAAAAAQABAD5AAAAmAMAAAAA "/>
                <v:line id="Line 121" o:spid="_x0000_s1030" style="position:absolute;visibility:visible;mso-wrap-style:square" from="7940,11642" to="10280,11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JYRksoAAADjAAAADwAAAGRycy9kb3ducmV2LnhtbERPX0vDMBB/F/wO4Qa+uXTVVumWjaEI mw/DTcE93ppbW20uJYlt/fZGEHy83/9brEbTip6cbywrmE0TEMSl1Q1XCt5en67vQfiArLG1TAq+ ycNqeXmxwELbgffUH0IlYgj7AhXUIXSFlL6syaCf2o44cmfrDIZ4ukpqh0MMN61MkySXBhuODTV2 9FBT+Xn4Mgp2Ny95v94+b8b3bX4qH/en48fglLqajOs5iEBj+Bf/uTc6zk+zu9ssnSUZ/P4UAZDL H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CslhGSygAAAOMAAAAPAAAA AAAAAAAAAAAAAKECAABkcnMvZG93bnJldi54bWxQSwUGAAAAAAQABAD5AAAAmAMAAAAA "/>
              </v:group>
            </w:pict>
          </mc:Fallback>
        </mc:AlternateContent>
      </w:r>
      <w:r w:rsidR="00AD000C" w:rsidRPr="007F6F87">
        <w:rPr>
          <w:bCs/>
          <w:sz w:val="27"/>
          <w:szCs w:val="27"/>
        </w:rPr>
        <w:t xml:space="preserve">                                                            A                                 B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                                                        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                                            D                                     C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          a) Cạnh AB song song với cạnh: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    A .     DC                       B.     AD                    C.  AH                     D. CB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    </w:t>
      </w:r>
      <w:r w:rsidRPr="007F6F87">
        <w:rPr>
          <w:b/>
          <w:bCs/>
          <w:sz w:val="27"/>
          <w:szCs w:val="27"/>
        </w:rPr>
        <w:t>b)  Cạnh AD bằng   cạnh: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  <w:lang w:val="da-DK"/>
        </w:rPr>
        <w:t xml:space="preserve">            </w:t>
      </w:r>
      <w:r w:rsidRPr="007F6F87">
        <w:rPr>
          <w:bCs/>
          <w:sz w:val="27"/>
          <w:szCs w:val="27"/>
        </w:rPr>
        <w:t>A. DC                          B. BC                        C. AB                       D.  AH</w:t>
      </w:r>
      <w:r w:rsidRPr="007F6F87">
        <w:rPr>
          <w:b/>
          <w:bCs/>
          <w:sz w:val="27"/>
          <w:szCs w:val="27"/>
        </w:rPr>
        <w:t xml:space="preserve">     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5. </w:t>
      </w:r>
      <w:r w:rsidRPr="007F6F87">
        <w:rPr>
          <w:b/>
          <w:bCs/>
          <w:i/>
          <w:sz w:val="27"/>
          <w:szCs w:val="27"/>
        </w:rPr>
        <w:t xml:space="preserve"> </w:t>
      </w:r>
      <w:r w:rsidRPr="007F6F87">
        <w:rPr>
          <w:b/>
          <w:bCs/>
          <w:sz w:val="27"/>
          <w:szCs w:val="27"/>
        </w:rPr>
        <w:t xml:space="preserve"> Số thích hợp viết vào chỗ chấm để 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3" type="#_x0000_t75" style="width:12.15pt;height:31.25pt" o:ole="">
            <v:imagedata r:id="rId68" o:title=""/>
          </v:shape>
          <o:OLEObject Type="Embed" ProgID="Equation.DSMT4" ShapeID="_x0000_i1093" DrawAspect="Content" ObjectID="_1806085980" r:id="rId163"/>
        </w:object>
      </w:r>
      <w:r w:rsidRPr="007F6F87">
        <w:rPr>
          <w:b/>
          <w:bCs/>
          <w:sz w:val="27"/>
          <w:szCs w:val="27"/>
        </w:rPr>
        <w:t xml:space="preserve"> m</w:t>
      </w:r>
      <w:r w:rsidRPr="007F6F87">
        <w:rPr>
          <w:b/>
          <w:bCs/>
          <w:sz w:val="27"/>
          <w:szCs w:val="27"/>
          <w:vertAlign w:val="superscript"/>
        </w:rPr>
        <w:t>2</w:t>
      </w:r>
      <w:r w:rsidRPr="007F6F87">
        <w:rPr>
          <w:b/>
          <w:bCs/>
          <w:sz w:val="27"/>
          <w:szCs w:val="27"/>
        </w:rPr>
        <w:t xml:space="preserve"> = ….dm</w:t>
      </w:r>
      <w:r w:rsidRPr="007F6F87">
        <w:rPr>
          <w:b/>
          <w:bCs/>
          <w:sz w:val="27"/>
          <w:szCs w:val="27"/>
          <w:vertAlign w:val="superscript"/>
        </w:rPr>
        <w:t>2</w:t>
      </w:r>
      <w:r w:rsidRPr="007F6F87">
        <w:rPr>
          <w:b/>
          <w:bCs/>
          <w:sz w:val="27"/>
          <w:szCs w:val="27"/>
        </w:rPr>
        <w:t xml:space="preserve"> là:  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      A    20                         B  40                      C   60                 D  80</w:t>
      </w:r>
    </w:p>
    <w:p w:rsidR="00AD000C" w:rsidRPr="007F6F87" w:rsidRDefault="00AD000C" w:rsidP="00AD000C">
      <w:pPr>
        <w:shd w:val="clear" w:color="auto" w:fill="FFFFFF"/>
        <w:spacing w:before="150" w:after="240" w:line="390" w:lineRule="atLeast"/>
      </w:pPr>
      <w:r w:rsidRPr="007F6F87">
        <w:rPr>
          <w:b/>
          <w:bCs/>
          <w:sz w:val="28"/>
          <w:szCs w:val="28"/>
          <w:lang w:eastAsia="vi-VN"/>
        </w:rPr>
        <w:t xml:space="preserve">      6</w:t>
      </w:r>
      <w:r w:rsidRPr="007F6F87">
        <w:rPr>
          <w:sz w:val="28"/>
          <w:szCs w:val="28"/>
          <w:lang w:val="vi-VN" w:eastAsia="vi-VN"/>
        </w:rPr>
        <w:t xml:space="preserve">:  </w:t>
      </w:r>
      <w:r w:rsidRPr="007F6F87">
        <w:t>Quan sát biểu đồ sau và trả lời câu hỏi:</w:t>
      </w:r>
    </w:p>
    <w:p w:rsidR="00AD000C" w:rsidRPr="007F6F87" w:rsidRDefault="005542D1" w:rsidP="00AD000C">
      <w:pPr>
        <w:shd w:val="clear" w:color="auto" w:fill="FFFFFF"/>
        <w:spacing w:before="150" w:after="240" w:line="390" w:lineRule="atLeast"/>
      </w:pPr>
      <w:r w:rsidRPr="007F6F87">
        <w:rPr>
          <w:noProof/>
        </w:rPr>
        <w:drawing>
          <wp:inline distT="0" distB="0" distL="0" distR="0" wp14:anchorId="6642AFC9" wp14:editId="275E9A65">
            <wp:extent cx="5943600" cy="2600325"/>
            <wp:effectExtent l="0" t="0" r="0" b="0"/>
            <wp:docPr id="125" name="Picture 1257452107" descr="Description: Bài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452107" descr="Description: Bài 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00C" w:rsidRPr="007F6F87" w:rsidRDefault="00AD000C" w:rsidP="00AD000C">
      <w:pPr>
        <w:shd w:val="clear" w:color="auto" w:fill="FFFFFF"/>
        <w:spacing w:before="150" w:after="240" w:line="390" w:lineRule="atLeast"/>
      </w:pPr>
      <w:r w:rsidRPr="007F6F87">
        <w:t>a) Khuê đã đọc bao nhiêu quyển sách?......... quyển sách.</w:t>
      </w:r>
    </w:p>
    <w:p w:rsidR="00AD000C" w:rsidRPr="007F6F87" w:rsidRDefault="00AD000C" w:rsidP="00AD000C">
      <w:pPr>
        <w:shd w:val="clear" w:color="auto" w:fill="FFFFFF"/>
        <w:spacing w:before="150" w:after="240" w:line="390" w:lineRule="atLeast"/>
      </w:pPr>
      <w:r w:rsidRPr="007F6F87">
        <w:lastRenderedPageBreak/>
        <w:t>b) Bạn nào đã đọc nhiều quyển sách nhất?.........................</w:t>
      </w:r>
    </w:p>
    <w:p w:rsidR="00AD000C" w:rsidRPr="007F6F87" w:rsidRDefault="00AD000C" w:rsidP="00AD000C">
      <w:pPr>
        <w:shd w:val="clear" w:color="auto" w:fill="FFFFFF"/>
        <w:spacing w:before="150" w:after="240" w:line="390" w:lineRule="atLeast"/>
      </w:pPr>
      <w:r w:rsidRPr="007F6F87">
        <w:t>c) Những bạn nào đã đọc số quyển sách bằng nhau?....................................</w:t>
      </w:r>
    </w:p>
    <w:p w:rsidR="00AD000C" w:rsidRPr="007F6F87" w:rsidRDefault="00AD000C" w:rsidP="00AD000C">
      <w:pPr>
        <w:shd w:val="clear" w:color="auto" w:fill="FFFFFF"/>
        <w:spacing w:before="150" w:after="240" w:line="390" w:lineRule="atLeast"/>
      </w:pPr>
      <w:r w:rsidRPr="007F6F87">
        <w:t>d) Cả 5 bạn đã đọc bao nhiêu quyển sách?……… quyển sách.</w:t>
      </w:r>
    </w:p>
    <w:p w:rsidR="00AD000C" w:rsidRPr="007F6F87" w:rsidRDefault="00AD000C" w:rsidP="00AD000C">
      <w:pPr>
        <w:rPr>
          <w:b/>
          <w:bCs/>
          <w:color w:val="FF6600"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7. Tính: 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</w:rPr>
      </w:pPr>
      <w:r w:rsidRPr="007F6F87">
        <w:rPr>
          <w:bCs/>
          <w:sz w:val="27"/>
          <w:szCs w:val="27"/>
        </w:rPr>
        <w:t xml:space="preserve"> </w:t>
      </w:r>
      <w:r w:rsidRPr="007F6F87">
        <w:rPr>
          <w:bCs/>
          <w:sz w:val="27"/>
          <w:szCs w:val="27"/>
        </w:rPr>
        <w:tab/>
        <w:t xml:space="preserve">a)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4" type="#_x0000_t75" style="width:12.15pt;height:31.25pt" o:ole="">
            <v:imagedata r:id="rId165" o:title=""/>
          </v:shape>
          <o:OLEObject Type="Embed" ProgID="Equation.DSMT4" ShapeID="_x0000_i1094" DrawAspect="Content" ObjectID="_1806085981" r:id="rId166"/>
        </w:object>
      </w:r>
      <w:r w:rsidRPr="007F6F87">
        <w:rPr>
          <w:bCs/>
          <w:sz w:val="27"/>
          <w:szCs w:val="27"/>
        </w:rPr>
        <w:t xml:space="preserve"> + </w:t>
      </w:r>
      <w:r w:rsidRPr="007F6F87">
        <w:rPr>
          <w:bCs/>
          <w:position w:val="-24"/>
          <w:sz w:val="27"/>
          <w:szCs w:val="27"/>
        </w:rPr>
        <w:object w:dxaOrig="320" w:dyaOrig="620">
          <v:shape id="_x0000_i1095" type="#_x0000_t75" style="width:15.6pt;height:31.25pt" o:ole="">
            <v:imagedata r:id="rId167" o:title=""/>
          </v:shape>
          <o:OLEObject Type="Embed" ProgID="Equation.DSMT4" ShapeID="_x0000_i1095" DrawAspect="Content" ObjectID="_1806085982" r:id="rId168"/>
        </w:object>
      </w:r>
      <w:r w:rsidRPr="007F6F87">
        <w:rPr>
          <w:bCs/>
          <w:sz w:val="27"/>
          <w:szCs w:val="27"/>
        </w:rPr>
        <w:t xml:space="preserve"> =  ………………b)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6" type="#_x0000_t75" style="width:12.15pt;height:31.25pt" o:ole="">
            <v:imagedata r:id="rId169" o:title=""/>
          </v:shape>
          <o:OLEObject Type="Embed" ProgID="Equation.DSMT4" ShapeID="_x0000_i1096" DrawAspect="Content" ObjectID="_1806085983" r:id="rId170"/>
        </w:object>
      </w:r>
      <w:r w:rsidRPr="007F6F87">
        <w:rPr>
          <w:bCs/>
          <w:sz w:val="27"/>
          <w:szCs w:val="27"/>
        </w:rPr>
        <w:t xml:space="preserve"> </w:t>
      </w:r>
      <w:r w:rsidRPr="007F6F87">
        <w:rPr>
          <w:sz w:val="28"/>
          <w:szCs w:val="28"/>
        </w:rPr>
        <w:t xml:space="preserve">- </w:t>
      </w:r>
      <w:r w:rsidRPr="007F6F87">
        <w:rPr>
          <w:bCs/>
          <w:sz w:val="27"/>
          <w:szCs w:val="27"/>
        </w:rPr>
        <w:t xml:space="preserve">  </w:t>
      </w:r>
      <w:r w:rsidRPr="007F6F87">
        <w:rPr>
          <w:bCs/>
          <w:position w:val="-24"/>
          <w:sz w:val="27"/>
          <w:szCs w:val="27"/>
        </w:rPr>
        <w:object w:dxaOrig="320" w:dyaOrig="620">
          <v:shape id="_x0000_i1097" type="#_x0000_t75" style="width:15.6pt;height:31.25pt" o:ole="">
            <v:imagedata r:id="rId171" o:title=""/>
          </v:shape>
          <o:OLEObject Type="Embed" ProgID="Equation.DSMT4" ShapeID="_x0000_i1097" DrawAspect="Content" ObjectID="_1806085984" r:id="rId172"/>
        </w:object>
      </w:r>
      <w:r w:rsidRPr="007F6F87">
        <w:rPr>
          <w:bCs/>
          <w:sz w:val="27"/>
          <w:szCs w:val="27"/>
        </w:rPr>
        <w:t>=………………………………..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/>
          <w:bCs/>
          <w:color w:val="FF6600"/>
          <w:sz w:val="27"/>
          <w:szCs w:val="27"/>
          <w:vertAlign w:val="subscript"/>
        </w:rPr>
      </w:pPr>
      <w:r w:rsidRPr="007F6F87">
        <w:rPr>
          <w:b/>
          <w:bCs/>
          <w:sz w:val="27"/>
          <w:szCs w:val="27"/>
        </w:rPr>
        <w:t xml:space="preserve">      </w:t>
      </w:r>
      <w:r w:rsidRPr="007F6F87">
        <w:rPr>
          <w:bCs/>
          <w:sz w:val="27"/>
          <w:szCs w:val="27"/>
        </w:rPr>
        <w:t xml:space="preserve">c)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8" type="#_x0000_t75" style="width:12.15pt;height:31.25pt" o:ole="">
            <v:imagedata r:id="rId165" o:title=""/>
          </v:shape>
          <o:OLEObject Type="Embed" ProgID="Equation.DSMT4" ShapeID="_x0000_i1098" DrawAspect="Content" ObjectID="_1806085985" r:id="rId173"/>
        </w:object>
      </w:r>
      <w:r w:rsidRPr="007F6F87">
        <w:rPr>
          <w:bCs/>
          <w:sz w:val="27"/>
          <w:szCs w:val="27"/>
        </w:rPr>
        <w:t xml:space="preserve"> x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099" type="#_x0000_t75" style="width:12.15pt;height:31.25pt" o:ole="">
            <v:imagedata r:id="rId71" o:title=""/>
          </v:shape>
          <o:OLEObject Type="Embed" ProgID="Equation.DSMT4" ShapeID="_x0000_i1099" DrawAspect="Content" ObjectID="_1806085986" r:id="rId174"/>
        </w:object>
      </w:r>
      <w:r w:rsidRPr="007F6F87">
        <w:rPr>
          <w:bCs/>
          <w:sz w:val="27"/>
          <w:szCs w:val="27"/>
        </w:rPr>
        <w:t xml:space="preserve"> =  ………………d)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100" type="#_x0000_t75" style="width:12.15pt;height:31.25pt" o:ole="">
            <v:imagedata r:id="rId169" o:title=""/>
          </v:shape>
          <o:OLEObject Type="Embed" ProgID="Equation.DSMT4" ShapeID="_x0000_i1100" DrawAspect="Content" ObjectID="_1806085987" r:id="rId175"/>
        </w:object>
      </w:r>
      <w:r w:rsidRPr="007F6F87">
        <w:rPr>
          <w:bCs/>
          <w:sz w:val="27"/>
          <w:szCs w:val="27"/>
        </w:rPr>
        <w:t xml:space="preserve"> </w:t>
      </w:r>
      <w:r w:rsidRPr="007F6F87">
        <w:rPr>
          <w:sz w:val="28"/>
          <w:szCs w:val="28"/>
        </w:rPr>
        <w:t xml:space="preserve">: </w:t>
      </w:r>
      <w:r w:rsidRPr="007F6F87">
        <w:rPr>
          <w:bCs/>
          <w:sz w:val="27"/>
          <w:szCs w:val="27"/>
        </w:rPr>
        <w:t xml:space="preserve">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101" type="#_x0000_t75" style="width:12.15pt;height:31.25pt" o:ole="">
            <v:imagedata r:id="rId176" o:title=""/>
          </v:shape>
          <o:OLEObject Type="Embed" ProgID="Equation.DSMT4" ShapeID="_x0000_i1101" DrawAspect="Content" ObjectID="_1806085988" r:id="rId177"/>
        </w:object>
      </w:r>
      <w:r w:rsidRPr="007F6F87">
        <w:rPr>
          <w:bCs/>
          <w:sz w:val="27"/>
          <w:szCs w:val="27"/>
        </w:rPr>
        <w:t xml:space="preserve"> =………………………………..</w:t>
      </w:r>
    </w:p>
    <w:p w:rsidR="00AD000C" w:rsidRPr="007F6F87" w:rsidRDefault="00AD000C" w:rsidP="00AD000C">
      <w:pPr>
        <w:spacing w:line="360" w:lineRule="auto"/>
        <w:ind w:left="360"/>
        <w:jc w:val="both"/>
        <w:rPr>
          <w:bCs/>
          <w:position w:val="-24"/>
          <w:sz w:val="27"/>
          <w:szCs w:val="27"/>
        </w:rPr>
      </w:pPr>
      <w:r w:rsidRPr="007F6F87">
        <w:rPr>
          <w:b/>
          <w:bCs/>
          <w:sz w:val="27"/>
          <w:szCs w:val="27"/>
        </w:rPr>
        <w:t>8. Một hình chữ nhật có chiều dài 125 cm, chiều rộng 15 cm. Tính chu vi và diện tích hình chữ nhật đó?</w:t>
      </w:r>
      <w:r w:rsidRPr="007F6F87">
        <w:rPr>
          <w:bCs/>
          <w:position w:val="-24"/>
          <w:sz w:val="27"/>
          <w:szCs w:val="27"/>
        </w:rPr>
        <w:t xml:space="preserve">     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AD000C" w:rsidRPr="007F6F87" w:rsidRDefault="00AD000C" w:rsidP="00AD000C">
      <w:pPr>
        <w:spacing w:line="360" w:lineRule="auto"/>
        <w:jc w:val="both"/>
        <w:rPr>
          <w:bCs/>
          <w:sz w:val="27"/>
          <w:szCs w:val="27"/>
          <w:lang w:val="da-DK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</w:rPr>
      </w:pPr>
      <w:r w:rsidRPr="007F6F87">
        <w:rPr>
          <w:bCs/>
          <w:sz w:val="27"/>
          <w:szCs w:val="27"/>
          <w:lang w:val="da-DK"/>
        </w:rPr>
        <w:t>……………………………………………………………………………………………………………………………………………………………………………………………………………….</w:t>
      </w:r>
      <w:r w:rsidRPr="007F6F87">
        <w:rPr>
          <w:bCs/>
          <w:sz w:val="27"/>
          <w:szCs w:val="27"/>
        </w:rPr>
        <w:t xml:space="preserve">     9.</w:t>
      </w:r>
      <w:r w:rsidRPr="007F6F87">
        <w:rPr>
          <w:b/>
          <w:sz w:val="28"/>
          <w:szCs w:val="28"/>
        </w:rPr>
        <w:t xml:space="preserve"> Trường em có 1820 học sinh. Trong đó số học sinh nữ bằng  </w:t>
      </w:r>
      <w:r w:rsidRPr="007F6F87">
        <w:rPr>
          <w:bCs/>
          <w:position w:val="-24"/>
          <w:sz w:val="27"/>
          <w:szCs w:val="27"/>
        </w:rPr>
        <w:object w:dxaOrig="240" w:dyaOrig="620">
          <v:shape id="_x0000_i1102" type="#_x0000_t75" style="width:12.15pt;height:31.25pt" o:ole="">
            <v:imagedata r:id="rId178" o:title=""/>
          </v:shape>
          <o:OLEObject Type="Embed" ProgID="Equation.DSMT4" ShapeID="_x0000_i1102" DrawAspect="Content" ObjectID="_1806085989" r:id="rId179"/>
        </w:object>
      </w:r>
      <w:r w:rsidRPr="007F6F87">
        <w:rPr>
          <w:b/>
          <w:sz w:val="28"/>
          <w:szCs w:val="28"/>
        </w:rPr>
        <w:t xml:space="preserve">    số học sinh toàn trường. Hỏi trường em có bao nhiêu học sinh nam?</w:t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t xml:space="preserve">                                                                   Bài giải</w:t>
      </w:r>
    </w:p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</w:rPr>
      </w:pPr>
      <w:r w:rsidRPr="007F6F87">
        <w:rPr>
          <w:b/>
          <w:bCs/>
          <w:sz w:val="27"/>
          <w:szCs w:val="27"/>
        </w:rPr>
        <w:t>10.Tính nhanh:</w:t>
      </w:r>
      <w:r w:rsidRPr="007F6F87">
        <w:rPr>
          <w:bCs/>
          <w:position w:val="-24"/>
          <w:sz w:val="27"/>
          <w:szCs w:val="27"/>
        </w:rPr>
        <w:object w:dxaOrig="1700" w:dyaOrig="620">
          <v:shape id="_x0000_i1103" type="#_x0000_t75" style="width:85pt;height:31.25pt" o:ole="">
            <v:imagedata r:id="rId180" o:title=""/>
          </v:shape>
          <o:OLEObject Type="Embed" ProgID="Equation.DSMT4" ShapeID="_x0000_i1103" DrawAspect="Content" ObjectID="_1806085990" r:id="rId181"/>
        </w:object>
      </w:r>
      <w:r w:rsidRPr="007F6F87">
        <w:rPr>
          <w:bCs/>
          <w:sz w:val="27"/>
          <w:szCs w:val="27"/>
        </w:rPr>
        <w:t xml:space="preserve"> ……………………………………………………………..</w:t>
      </w:r>
    </w:p>
    <w:p w:rsidR="00AD000C" w:rsidRPr="007F6F87" w:rsidRDefault="00AD000C" w:rsidP="00AD000C">
      <w:pPr>
        <w:spacing w:line="360" w:lineRule="auto"/>
        <w:jc w:val="both"/>
        <w:rPr>
          <w:sz w:val="28"/>
          <w:szCs w:val="28"/>
        </w:rPr>
      </w:pPr>
    </w:p>
    <w:p w:rsidR="00AD000C" w:rsidRPr="007F6F87" w:rsidRDefault="00AD000C" w:rsidP="00AD000C">
      <w:pPr>
        <w:spacing w:line="360" w:lineRule="auto"/>
        <w:jc w:val="center"/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</w:pPr>
      <w:r w:rsidRPr="007F6F87">
        <w:rPr>
          <w:rFonts w:eastAsia="Batang"/>
          <w:b/>
          <w:color w:val="000000"/>
          <w:sz w:val="28"/>
          <w:szCs w:val="28"/>
          <w:u w:val="single"/>
          <w:lang w:val="nl-NL" w:eastAsia="ko-KR"/>
        </w:rPr>
        <w:t>ĐÁP ÁN VÀ BIỂU ĐIỂM – MÔN TOÁN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839"/>
        <w:gridCol w:w="7142"/>
        <w:gridCol w:w="839"/>
      </w:tblGrid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số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b/>
                <w:bCs/>
                <w:color w:val="FF0000"/>
                <w:sz w:val="28"/>
                <w:szCs w:val="28"/>
                <w:lang w:eastAsia="ko-KR"/>
              </w:rPr>
              <w:t>ĐÁP ÁN</w:t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Điểm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</w:p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1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hd w:val="clear" w:color="auto" w:fill="FFFFFF"/>
              <w:spacing w:before="120"/>
              <w:rPr>
                <w:rFonts w:eastAsia="Batang"/>
                <w:color w:val="000000"/>
                <w:sz w:val="28"/>
                <w:szCs w:val="28"/>
                <w:bdr w:val="none" w:sz="0" w:space="0" w:color="auto" w:frame="1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bdr w:val="none" w:sz="0" w:space="0" w:color="auto" w:frame="1"/>
                <w:lang w:eastAsia="ko-KR"/>
              </w:rPr>
              <w:t>B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16,20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rPr>
          <w:gridAfter w:val="2"/>
          <w:wAfter w:w="7981" w:type="dxa"/>
        </w:trPr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2</w:t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 xml:space="preserve">D 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2,3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3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pacing w:line="360" w:lineRule="auto"/>
              <w:ind w:left="720"/>
              <w:jc w:val="both"/>
              <w:rPr>
                <w:bCs/>
                <w:sz w:val="27"/>
                <w:szCs w:val="27"/>
              </w:rPr>
            </w:pP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04" type="#_x0000_t75" style="width:12.15pt;height:31.25pt" o:ole="">
                  <v:imagedata r:id="rId182" o:title=""/>
                </v:shape>
                <o:OLEObject Type="Embed" ProgID="Equation.DSMT4" ShapeID="_x0000_i1104" DrawAspect="Content" ObjectID="_1806085991" r:id="rId183"/>
              </w:object>
            </w:r>
            <w:r w:rsidRPr="007F6F87">
              <w:rPr>
                <w:bCs/>
                <w:sz w:val="27"/>
                <w:szCs w:val="27"/>
              </w:rPr>
              <w:t xml:space="preserve"> &gt;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320" w:dyaOrig="620">
                <v:shape id="_x0000_i1105" type="#_x0000_t75" style="width:15.6pt;height:31.25pt" o:ole="">
                  <v:imagedata r:id="rId184" o:title=""/>
                </v:shape>
                <o:OLEObject Type="Embed" ProgID="Equation.DSMT4" ShapeID="_x0000_i1105" DrawAspect="Content" ObjectID="_1806085992" r:id="rId185"/>
              </w:object>
            </w:r>
            <w:r w:rsidRPr="007F6F87">
              <w:rPr>
                <w:bCs/>
                <w:sz w:val="27"/>
                <w:szCs w:val="27"/>
              </w:rPr>
              <w:t xml:space="preserve"> ;        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10,18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  <w:r w:rsidRPr="007F6F87">
              <w:rPr>
                <w:bCs/>
                <w:sz w:val="27"/>
                <w:szCs w:val="27"/>
              </w:rPr>
              <w:t xml:space="preserve"> &lt; 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11,18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  <w:r w:rsidRPr="007F6F87">
              <w:rPr>
                <w:bCs/>
                <w:sz w:val="27"/>
                <w:szCs w:val="27"/>
              </w:rPr>
              <w:t xml:space="preserve"> ;                   </w:t>
            </w:r>
            <w:r w:rsidRPr="007F6F87">
              <w:rPr>
                <w:b/>
                <w:bCs/>
                <w:sz w:val="27"/>
                <w:szCs w:val="27"/>
              </w:rPr>
              <w:fldChar w:fldCharType="begin"/>
            </w:r>
            <w:r w:rsidRPr="007F6F87">
              <w:rPr>
                <w:b/>
                <w:bCs/>
                <w:sz w:val="27"/>
                <w:szCs w:val="27"/>
              </w:rPr>
              <w:instrText>eq \s\don1(\f(5,8))</w:instrText>
            </w:r>
            <w:r w:rsidRPr="007F6F87">
              <w:rPr>
                <w:b/>
                <w:bCs/>
                <w:sz w:val="27"/>
                <w:szCs w:val="27"/>
              </w:rPr>
              <w:fldChar w:fldCharType="end"/>
            </w:r>
            <w:r w:rsidRPr="007F6F87">
              <w:rPr>
                <w:bCs/>
                <w:sz w:val="27"/>
                <w:szCs w:val="27"/>
              </w:rPr>
              <w:t xml:space="preserve">  = 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10,16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  <w:r w:rsidRPr="007F6F87">
              <w:rPr>
                <w:bCs/>
                <w:sz w:val="27"/>
                <w:szCs w:val="27"/>
              </w:rPr>
              <w:t xml:space="preserve"> ;                 1 &gt; </w:t>
            </w:r>
            <w:r w:rsidRPr="007F6F87">
              <w:rPr>
                <w:bCs/>
                <w:sz w:val="27"/>
                <w:szCs w:val="27"/>
              </w:rPr>
              <w:fldChar w:fldCharType="begin"/>
            </w:r>
            <w:r w:rsidRPr="007F6F87">
              <w:rPr>
                <w:bCs/>
                <w:sz w:val="27"/>
                <w:szCs w:val="27"/>
              </w:rPr>
              <w:instrText>eq \s\don1(\f(70,71))</w:instrText>
            </w:r>
            <w:r w:rsidRPr="007F6F87">
              <w:rPr>
                <w:bCs/>
                <w:sz w:val="27"/>
                <w:szCs w:val="27"/>
              </w:rPr>
              <w:fldChar w:fldCharType="end"/>
            </w:r>
            <w:r w:rsidRPr="007F6F87">
              <w:rPr>
                <w:bCs/>
                <w:sz w:val="27"/>
                <w:szCs w:val="27"/>
              </w:rPr>
              <w:t xml:space="preserve"> </w:t>
            </w:r>
          </w:p>
          <w:p w:rsidR="00AD000C" w:rsidRPr="007F6F87" w:rsidRDefault="00AD000C" w:rsidP="00AD000C">
            <w:pPr>
              <w:tabs>
                <w:tab w:val="center" w:pos="1440"/>
                <w:tab w:val="center" w:pos="7020"/>
              </w:tabs>
              <w:spacing w:line="360" w:lineRule="auto"/>
              <w:rPr>
                <w:rFonts w:eastAsia="Batang"/>
                <w:iCs/>
                <w:color w:val="FF000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4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ind w:left="360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A.</w:t>
            </w:r>
            <w:r w:rsidRPr="007F6F87">
              <w:rPr>
                <w:bCs/>
                <w:sz w:val="27"/>
                <w:szCs w:val="27"/>
              </w:rPr>
              <w:t xml:space="preserve"> DC</w:t>
            </w: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;   B.BC</w:t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lastRenderedPageBreak/>
              <w:t>Câu 5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pacing w:before="120" w:after="120" w:line="360" w:lineRule="atLeast"/>
              <w:ind w:left="43" w:right="43"/>
              <w:jc w:val="both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 xml:space="preserve">    B. 40</w:t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6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hd w:val="clear" w:color="auto" w:fill="FFFFFF"/>
              <w:spacing w:before="150" w:after="240" w:line="390" w:lineRule="atLeast"/>
            </w:pPr>
            <w:r w:rsidRPr="007F6F87">
              <w:t>a) Khuê đã đọc bao nhiêu quyển sách? 8 quyển sách</w:t>
            </w:r>
          </w:p>
          <w:p w:rsidR="00AD000C" w:rsidRPr="007F6F87" w:rsidRDefault="00AD000C" w:rsidP="00AD000C">
            <w:pPr>
              <w:shd w:val="clear" w:color="auto" w:fill="FFFFFF"/>
              <w:spacing w:before="150" w:after="240" w:line="390" w:lineRule="atLeast"/>
            </w:pPr>
            <w:r w:rsidRPr="007F6F87">
              <w:t>b) Bạn nào đã đọc nhiều quyển sách nhất?Giang</w:t>
            </w:r>
          </w:p>
          <w:p w:rsidR="00AD000C" w:rsidRPr="007F6F87" w:rsidRDefault="00AD000C" w:rsidP="00AD000C">
            <w:pPr>
              <w:shd w:val="clear" w:color="auto" w:fill="FFFFFF"/>
              <w:spacing w:before="150" w:after="240" w:line="390" w:lineRule="atLeast"/>
            </w:pPr>
            <w:r w:rsidRPr="007F6F87">
              <w:t>c) Những bạn nào đã đọc số quyển sách bằng nhau?Ngân, Nguyên</w:t>
            </w:r>
          </w:p>
          <w:p w:rsidR="00AD000C" w:rsidRPr="007F6F87" w:rsidRDefault="00AD000C" w:rsidP="00AD000C">
            <w:pPr>
              <w:shd w:val="clear" w:color="auto" w:fill="FFFFFF"/>
              <w:spacing w:before="150" w:after="240" w:line="390" w:lineRule="atLeast"/>
            </w:pPr>
            <w:r w:rsidRPr="007F6F87">
              <w:t>d) Cả 5 bạn đã đọc bao nhiêu quyển sách ? 35 quyển sách.</w:t>
            </w:r>
          </w:p>
          <w:p w:rsidR="00AD000C" w:rsidRPr="007F6F87" w:rsidRDefault="00AD000C" w:rsidP="00AD000C">
            <w:pPr>
              <w:ind w:left="360"/>
              <w:rPr>
                <w:sz w:val="28"/>
                <w:szCs w:val="28"/>
                <w:lang w:val="vi-VN" w:eastAsia="vi-VN"/>
              </w:rPr>
            </w:pPr>
            <w:r w:rsidRPr="007F6F87">
              <w:rPr>
                <w:sz w:val="28"/>
                <w:szCs w:val="28"/>
                <w:lang w:val="vi-VN" w:eastAsia="vi-VN"/>
              </w:rPr>
              <w:t xml:space="preserve">           </w:t>
            </w:r>
          </w:p>
          <w:p w:rsidR="00AD000C" w:rsidRPr="007F6F87" w:rsidRDefault="00AD000C" w:rsidP="00AD000C">
            <w:pPr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7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pacing w:line="360" w:lineRule="auto"/>
              <w:jc w:val="both"/>
              <w:rPr>
                <w:bCs/>
                <w:sz w:val="27"/>
                <w:szCs w:val="27"/>
              </w:rPr>
            </w:pPr>
            <w:r w:rsidRPr="007F6F87">
              <w:rPr>
                <w:bCs/>
                <w:i/>
                <w:sz w:val="27"/>
                <w:szCs w:val="27"/>
              </w:rPr>
              <w:t>a</w:t>
            </w:r>
            <w:r w:rsidRPr="007F6F87">
              <w:rPr>
                <w:bCs/>
                <w:sz w:val="27"/>
                <w:szCs w:val="27"/>
              </w:rPr>
              <w:t xml:space="preserve">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06" type="#_x0000_t75" style="width:12.15pt;height:31.25pt" o:ole="">
                  <v:imagedata r:id="rId186" o:title=""/>
                </v:shape>
                <o:OLEObject Type="Embed" ProgID="Equation.DSMT4" ShapeID="_x0000_i1106" DrawAspect="Content" ObjectID="_1806085993" r:id="rId187"/>
              </w:object>
            </w:r>
            <w:r w:rsidRPr="007F6F87">
              <w:rPr>
                <w:bCs/>
                <w:sz w:val="27"/>
                <w:szCs w:val="27"/>
              </w:rPr>
              <w:t xml:space="preserve"> +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320" w:dyaOrig="620">
                <v:shape id="_x0000_i1107" type="#_x0000_t75" style="width:15.6pt;height:31.25pt" o:ole="">
                  <v:imagedata r:id="rId188" o:title=""/>
                </v:shape>
                <o:OLEObject Type="Embed" ProgID="Equation.DSMT4" ShapeID="_x0000_i1107" DrawAspect="Content" ObjectID="_1806085994" r:id="rId189"/>
              </w:object>
            </w:r>
            <w:r w:rsidRPr="007F6F87">
              <w:rPr>
                <w:bCs/>
                <w:sz w:val="27"/>
                <w:szCs w:val="27"/>
              </w:rPr>
              <w:t xml:space="preserve"> = 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1280" w:dyaOrig="620">
                <v:shape id="_x0000_i1108" type="#_x0000_t75" style="width:64.2pt;height:31.25pt" o:ole="">
                  <v:imagedata r:id="rId190" o:title=""/>
                </v:shape>
                <o:OLEObject Type="Embed" ProgID="Equation.DSMT4" ShapeID="_x0000_i1108" DrawAspect="Content" ObjectID="_1806085995" r:id="rId191"/>
              </w:object>
            </w:r>
            <w:r w:rsidRPr="007F6F87">
              <w:rPr>
                <w:bCs/>
                <w:sz w:val="27"/>
                <w:szCs w:val="27"/>
              </w:rPr>
              <w:t xml:space="preserve">          b)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09" type="#_x0000_t75" style="width:12.15pt;height:31.25pt" o:ole="">
                  <v:imagedata r:id="rId192" o:title=""/>
                </v:shape>
                <o:OLEObject Type="Embed" ProgID="Equation.DSMT4" ShapeID="_x0000_i1109" DrawAspect="Content" ObjectID="_1806085996" r:id="rId193"/>
              </w:object>
            </w:r>
            <w:r w:rsidRPr="007F6F87">
              <w:rPr>
                <w:bCs/>
                <w:sz w:val="27"/>
                <w:szCs w:val="27"/>
              </w:rPr>
              <w:t xml:space="preserve"> </w:t>
            </w:r>
            <w:r w:rsidRPr="007F6F87">
              <w:rPr>
                <w:sz w:val="28"/>
                <w:szCs w:val="28"/>
              </w:rPr>
              <w:t xml:space="preserve">- </w:t>
            </w:r>
            <w:r w:rsidRPr="007F6F87">
              <w:rPr>
                <w:bCs/>
                <w:sz w:val="27"/>
                <w:szCs w:val="27"/>
              </w:rPr>
              <w:t xml:space="preserve">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320" w:dyaOrig="620">
                <v:shape id="_x0000_i1110" type="#_x0000_t75" style="width:15.6pt;height:31.25pt" o:ole="">
                  <v:imagedata r:id="rId194" o:title=""/>
                </v:shape>
                <o:OLEObject Type="Embed" ProgID="Equation.DSMT4" ShapeID="_x0000_i1110" DrawAspect="Content" ObjectID="_1806085997" r:id="rId195"/>
              </w:object>
            </w:r>
            <w:r w:rsidRPr="007F6F87">
              <w:rPr>
                <w:bCs/>
                <w:sz w:val="27"/>
                <w:szCs w:val="27"/>
              </w:rPr>
              <w:t xml:space="preserve"> =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1280" w:dyaOrig="620">
                <v:shape id="_x0000_i1111" type="#_x0000_t75" style="width:63.35pt;height:31.25pt" o:ole="">
                  <v:imagedata r:id="rId196" o:title=""/>
                </v:shape>
                <o:OLEObject Type="Embed" ProgID="Equation.DSMT4" ShapeID="_x0000_i1111" DrawAspect="Content" ObjectID="_1806085998" r:id="rId197"/>
              </w:object>
            </w:r>
            <w:r w:rsidRPr="007F6F87">
              <w:rPr>
                <w:bCs/>
                <w:sz w:val="27"/>
                <w:szCs w:val="27"/>
              </w:rPr>
              <w:t xml:space="preserve"> </w:t>
            </w:r>
          </w:p>
          <w:p w:rsidR="00AD000C" w:rsidRPr="007F6F87" w:rsidRDefault="00AD000C" w:rsidP="00AD000C">
            <w:pPr>
              <w:spacing w:line="360" w:lineRule="auto"/>
              <w:jc w:val="both"/>
              <w:rPr>
                <w:bCs/>
                <w:sz w:val="27"/>
                <w:szCs w:val="27"/>
              </w:rPr>
            </w:pPr>
          </w:p>
          <w:p w:rsidR="00AD000C" w:rsidRPr="007F6F87" w:rsidRDefault="00AD000C" w:rsidP="00AD000C">
            <w:pPr>
              <w:spacing w:line="360" w:lineRule="auto"/>
              <w:ind w:left="360"/>
              <w:jc w:val="both"/>
              <w:rPr>
                <w:b/>
                <w:bCs/>
                <w:color w:val="FF6600"/>
                <w:sz w:val="27"/>
                <w:szCs w:val="27"/>
                <w:vertAlign w:val="subscript"/>
              </w:rPr>
            </w:pPr>
            <w:r w:rsidRPr="007F6F87">
              <w:rPr>
                <w:b/>
                <w:bCs/>
                <w:sz w:val="27"/>
                <w:szCs w:val="27"/>
              </w:rPr>
              <w:t xml:space="preserve">      </w:t>
            </w:r>
            <w:r w:rsidRPr="007F6F87">
              <w:rPr>
                <w:bCs/>
                <w:sz w:val="27"/>
                <w:szCs w:val="27"/>
              </w:rPr>
              <w:t xml:space="preserve">c)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12" type="#_x0000_t75" style="width:12.15pt;height:31.25pt" o:ole="">
                  <v:imagedata r:id="rId165" o:title=""/>
                </v:shape>
                <o:OLEObject Type="Embed" ProgID="Equation.DSMT4" ShapeID="_x0000_i1112" DrawAspect="Content" ObjectID="_1806085999" r:id="rId198"/>
              </w:object>
            </w:r>
            <w:r w:rsidRPr="007F6F87">
              <w:rPr>
                <w:bCs/>
                <w:sz w:val="27"/>
                <w:szCs w:val="27"/>
              </w:rPr>
              <w:t>x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13" type="#_x0000_t75" style="width:12.15pt;height:31.25pt" o:ole="">
                  <v:imagedata r:id="rId71" o:title=""/>
                </v:shape>
                <o:OLEObject Type="Embed" ProgID="Equation.DSMT4" ShapeID="_x0000_i1113" DrawAspect="Content" ObjectID="_1806086000" r:id="rId199"/>
              </w:object>
            </w:r>
            <w:r w:rsidRPr="007F6F87">
              <w:rPr>
                <w:bCs/>
                <w:sz w:val="27"/>
                <w:szCs w:val="27"/>
              </w:rPr>
              <w:t>=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999" w:dyaOrig="620">
                <v:shape id="_x0000_i1114" type="#_x0000_t75" style="width:49.45pt;height:31.25pt" o:ole="">
                  <v:imagedata r:id="rId200" o:title=""/>
                </v:shape>
                <o:OLEObject Type="Embed" ProgID="Equation.DSMT4" ShapeID="_x0000_i1114" DrawAspect="Content" ObjectID="_1806086001" r:id="rId201"/>
              </w:object>
            </w:r>
            <w:r w:rsidRPr="007F6F87">
              <w:rPr>
                <w:bCs/>
                <w:sz w:val="27"/>
                <w:szCs w:val="27"/>
              </w:rPr>
              <w:t xml:space="preserve">   d)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15" type="#_x0000_t75" style="width:12.15pt;height:31.25pt" o:ole="">
                  <v:imagedata r:id="rId169" o:title=""/>
                </v:shape>
                <o:OLEObject Type="Embed" ProgID="Equation.DSMT4" ShapeID="_x0000_i1115" DrawAspect="Content" ObjectID="_1806086002" r:id="rId202"/>
              </w:object>
            </w:r>
            <w:r w:rsidRPr="007F6F87">
              <w:rPr>
                <w:sz w:val="28"/>
                <w:szCs w:val="28"/>
              </w:rPr>
              <w:t>: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16" type="#_x0000_t75" style="width:12.15pt;height:31.25pt" o:ole="">
                  <v:imagedata r:id="rId176" o:title=""/>
                </v:shape>
                <o:OLEObject Type="Embed" ProgID="Equation.DSMT4" ShapeID="_x0000_i1116" DrawAspect="Content" ObjectID="_1806086003" r:id="rId203"/>
              </w:object>
            </w:r>
            <w:r w:rsidRPr="007F6F87">
              <w:rPr>
                <w:bCs/>
                <w:sz w:val="27"/>
                <w:szCs w:val="27"/>
              </w:rPr>
              <w:t>=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1460" w:dyaOrig="620">
                <v:shape id="_x0000_i1117" type="#_x0000_t75" style="width:1in;height:31.25pt" o:ole="">
                  <v:imagedata r:id="rId204" o:title=""/>
                </v:shape>
                <o:OLEObject Type="Embed" ProgID="Equation.DSMT4" ShapeID="_x0000_i1117" DrawAspect="Content" ObjectID="_1806086004" r:id="rId205"/>
              </w:object>
            </w:r>
          </w:p>
          <w:p w:rsidR="00AD000C" w:rsidRPr="007F6F87" w:rsidRDefault="00AD000C" w:rsidP="00AD000C">
            <w:pPr>
              <w:tabs>
                <w:tab w:val="left" w:pos="720"/>
                <w:tab w:val="left" w:pos="2880"/>
                <w:tab w:val="left" w:pos="5040"/>
                <w:tab w:val="left" w:pos="7200"/>
              </w:tabs>
              <w:rPr>
                <w:rFonts w:eastAsia="Batang"/>
                <w:sz w:val="28"/>
                <w:szCs w:val="28"/>
                <w:lang w:val="pt-BR"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8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spacing w:line="216" w:lineRule="auto"/>
              <w:rPr>
                <w:bCs/>
                <w:sz w:val="27"/>
                <w:szCs w:val="27"/>
              </w:rPr>
            </w:pPr>
            <w:r w:rsidRPr="007F6F87">
              <w:rPr>
                <w:bCs/>
                <w:sz w:val="27"/>
                <w:szCs w:val="27"/>
              </w:rPr>
              <w:t>Chu vi hình chữ nhật là: (125+15 ) x2 = 280 (cm)</w:t>
            </w:r>
          </w:p>
          <w:p w:rsidR="00AD000C" w:rsidRPr="007F6F87" w:rsidRDefault="00AD000C" w:rsidP="00AD000C">
            <w:pPr>
              <w:spacing w:line="216" w:lineRule="auto"/>
              <w:rPr>
                <w:iCs/>
                <w:sz w:val="28"/>
                <w:szCs w:val="28"/>
              </w:rPr>
            </w:pPr>
            <w:r w:rsidRPr="007F6F87">
              <w:rPr>
                <w:bCs/>
                <w:sz w:val="27"/>
                <w:szCs w:val="27"/>
              </w:rPr>
              <w:t>Diện tích hình chữ nhật là: 125 x15 = 1875(cm</w:t>
            </w:r>
            <w:r w:rsidRPr="007F6F87">
              <w:rPr>
                <w:bCs/>
                <w:sz w:val="27"/>
                <w:szCs w:val="27"/>
                <w:vertAlign w:val="superscript"/>
              </w:rPr>
              <w:t xml:space="preserve">2 </w:t>
            </w:r>
            <w:r w:rsidRPr="007F6F87">
              <w:rPr>
                <w:iCs/>
                <w:sz w:val="28"/>
                <w:szCs w:val="28"/>
              </w:rPr>
              <w:t>)</w:t>
            </w:r>
          </w:p>
          <w:p w:rsidR="00AD000C" w:rsidRPr="007F6F87" w:rsidRDefault="00AD000C" w:rsidP="00AD000C">
            <w:pPr>
              <w:spacing w:line="216" w:lineRule="auto"/>
              <w:rPr>
                <w:iCs/>
                <w:sz w:val="28"/>
                <w:szCs w:val="28"/>
              </w:rPr>
            </w:pPr>
            <w:r w:rsidRPr="007F6F87">
              <w:rPr>
                <w:iCs/>
                <w:sz w:val="28"/>
                <w:szCs w:val="28"/>
              </w:rPr>
              <w:t xml:space="preserve">              Đáp số: Chu vi : 280 cm</w:t>
            </w:r>
          </w:p>
          <w:p w:rsidR="00AD000C" w:rsidRPr="007F6F87" w:rsidRDefault="00AD000C" w:rsidP="00AD000C">
            <w:pPr>
              <w:spacing w:line="216" w:lineRule="auto"/>
              <w:rPr>
                <w:iCs/>
                <w:sz w:val="28"/>
                <w:szCs w:val="28"/>
                <w:vertAlign w:val="superscript"/>
              </w:rPr>
            </w:pPr>
            <w:r w:rsidRPr="007F6F87">
              <w:rPr>
                <w:iCs/>
                <w:sz w:val="28"/>
                <w:szCs w:val="28"/>
              </w:rPr>
              <w:t xml:space="preserve">                           Diện tích : 1875 cm</w:t>
            </w:r>
            <w:r w:rsidRPr="007F6F87">
              <w:rPr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 9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jc w:val="center"/>
              <w:rPr>
                <w:b/>
                <w:sz w:val="28"/>
                <w:szCs w:val="28"/>
              </w:rPr>
            </w:pPr>
            <w:r w:rsidRPr="007F6F87">
              <w:rPr>
                <w:bCs/>
                <w:sz w:val="27"/>
                <w:szCs w:val="27"/>
              </w:rPr>
              <w:t xml:space="preserve">                     </w:t>
            </w:r>
            <w:r w:rsidRPr="007F6F87">
              <w:rPr>
                <w:b/>
                <w:sz w:val="28"/>
                <w:szCs w:val="28"/>
              </w:rPr>
              <w:t>Bài giải:</w:t>
            </w:r>
          </w:p>
          <w:p w:rsidR="00AD000C" w:rsidRPr="007F6F87" w:rsidRDefault="00AD000C" w:rsidP="00AD000C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 xml:space="preserve">Số học sinh nữ là  : 1820 x </w:t>
            </w:r>
            <w:r w:rsidRPr="007F6F87">
              <w:rPr>
                <w:bCs/>
                <w:position w:val="-24"/>
                <w:sz w:val="27"/>
                <w:szCs w:val="27"/>
              </w:rPr>
              <w:object w:dxaOrig="240" w:dyaOrig="620">
                <v:shape id="_x0000_i1118" type="#_x0000_t75" style="width:12.15pt;height:31.25pt" o:ole="">
                  <v:imagedata r:id="rId178" o:title=""/>
                </v:shape>
                <o:OLEObject Type="Embed" ProgID="Equation.DSMT4" ShapeID="_x0000_i1118" DrawAspect="Content" ObjectID="_1806086005" r:id="rId206"/>
              </w:object>
            </w:r>
            <w:r w:rsidRPr="007F6F87">
              <w:rPr>
                <w:sz w:val="28"/>
                <w:szCs w:val="28"/>
              </w:rPr>
              <w:t xml:space="preserve"> = 728(học sinh)      (0. 5đ)</w:t>
            </w:r>
          </w:p>
          <w:p w:rsidR="00AD000C" w:rsidRPr="007F6F87" w:rsidRDefault="00AD000C" w:rsidP="00AD000C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</w:rPr>
              <w:t>Số học sinh nam là: 1820 – 728  =1092 (học sinh)     (0.25đ)</w:t>
            </w:r>
          </w:p>
          <w:p w:rsidR="00AD000C" w:rsidRPr="007F6F87" w:rsidRDefault="00AD000C" w:rsidP="00AD000C">
            <w:pPr>
              <w:jc w:val="center"/>
              <w:rPr>
                <w:sz w:val="28"/>
                <w:szCs w:val="28"/>
              </w:rPr>
            </w:pPr>
            <w:r w:rsidRPr="007F6F87">
              <w:rPr>
                <w:sz w:val="28"/>
                <w:szCs w:val="28"/>
                <w:u w:val="single"/>
              </w:rPr>
              <w:t>Đáp số</w:t>
            </w:r>
            <w:r w:rsidRPr="007F6F87">
              <w:rPr>
                <w:sz w:val="28"/>
                <w:szCs w:val="28"/>
                <w:vertAlign w:val="superscript"/>
              </w:rPr>
              <w:t xml:space="preserve"> </w:t>
            </w:r>
            <w:r w:rsidRPr="007F6F87">
              <w:rPr>
                <w:sz w:val="28"/>
                <w:szCs w:val="28"/>
              </w:rPr>
              <w:t xml:space="preserve">: </w:t>
            </w:r>
            <w:r w:rsidRPr="007F6F87">
              <w:rPr>
                <w:sz w:val="28"/>
                <w:szCs w:val="28"/>
                <w:vertAlign w:val="superscript"/>
              </w:rPr>
              <w:t xml:space="preserve">     </w:t>
            </w:r>
            <w:r w:rsidRPr="007F6F87">
              <w:rPr>
                <w:sz w:val="28"/>
                <w:szCs w:val="28"/>
              </w:rPr>
              <w:t>1092 học sinh(0.25đ)</w:t>
            </w:r>
          </w:p>
          <w:p w:rsidR="00AD000C" w:rsidRPr="007F6F87" w:rsidRDefault="00AD000C" w:rsidP="00AD000C">
            <w:pPr>
              <w:rPr>
                <w:rFonts w:eastAsia="Batang"/>
                <w:b/>
                <w:bCs/>
                <w:color w:val="0070C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 đ</w:t>
            </w:r>
          </w:p>
        </w:tc>
      </w:tr>
      <w:tr w:rsidR="00AD000C" w:rsidRPr="007F6F87" w:rsidTr="004B2A8D">
        <w:tc>
          <w:tcPr>
            <w:tcW w:w="1080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Câu</w:t>
            </w:r>
            <w:r w:rsidRPr="007F6F87">
              <w:rPr>
                <w:rFonts w:eastAsia="Batang"/>
                <w:color w:val="000000"/>
                <w:sz w:val="28"/>
                <w:szCs w:val="28"/>
                <w:lang w:val="vi-VN" w:eastAsia="ko-KR"/>
              </w:rPr>
              <w:t xml:space="preserve"> 10</w:t>
            </w:r>
          </w:p>
        </w:tc>
        <w:tc>
          <w:tcPr>
            <w:tcW w:w="7981" w:type="dxa"/>
            <w:gridSpan w:val="2"/>
          </w:tcPr>
          <w:p w:rsidR="00AD000C" w:rsidRPr="007F6F87" w:rsidRDefault="00AD000C" w:rsidP="00AD000C">
            <w:pPr>
              <w:jc w:val="center"/>
              <w:rPr>
                <w:sz w:val="28"/>
                <w:szCs w:val="28"/>
              </w:rPr>
            </w:pPr>
            <w:r w:rsidRPr="007F6F87">
              <w:rPr>
                <w:bCs/>
                <w:position w:val="-24"/>
                <w:sz w:val="27"/>
                <w:szCs w:val="27"/>
              </w:rPr>
              <w:object w:dxaOrig="5460" w:dyaOrig="620">
                <v:shape id="_x0000_i1119" type="#_x0000_t75" style="width:273.25pt;height:31.25pt" o:ole="">
                  <v:imagedata r:id="rId207" o:title=""/>
                </v:shape>
                <o:OLEObject Type="Embed" ProgID="Equation.DSMT4" ShapeID="_x0000_i1119" DrawAspect="Content" ObjectID="_1806086006" r:id="rId208"/>
              </w:object>
            </w:r>
          </w:p>
          <w:p w:rsidR="00AD000C" w:rsidRPr="007F6F87" w:rsidRDefault="00AD000C" w:rsidP="00AD000C">
            <w:pPr>
              <w:jc w:val="center"/>
              <w:rPr>
                <w:rFonts w:eastAsia="Batang"/>
                <w:b/>
                <w:bCs/>
                <w:color w:val="0070C0"/>
                <w:sz w:val="28"/>
                <w:szCs w:val="28"/>
                <w:lang w:eastAsia="ko-KR"/>
              </w:rPr>
            </w:pPr>
          </w:p>
        </w:tc>
        <w:tc>
          <w:tcPr>
            <w:tcW w:w="839" w:type="dxa"/>
          </w:tcPr>
          <w:p w:rsidR="00AD000C" w:rsidRPr="007F6F87" w:rsidRDefault="00AD000C" w:rsidP="00AD000C">
            <w:pPr>
              <w:jc w:val="center"/>
              <w:rPr>
                <w:rFonts w:eastAsia="Batang"/>
                <w:color w:val="000000"/>
                <w:sz w:val="28"/>
                <w:szCs w:val="28"/>
                <w:lang w:eastAsia="ko-KR"/>
              </w:rPr>
            </w:pPr>
            <w:r w:rsidRPr="007F6F87">
              <w:rPr>
                <w:rFonts w:eastAsia="Batang"/>
                <w:color w:val="000000"/>
                <w:sz w:val="28"/>
                <w:szCs w:val="28"/>
                <w:lang w:eastAsia="ko-KR"/>
              </w:rPr>
              <w:t>1đ</w:t>
            </w:r>
          </w:p>
        </w:tc>
      </w:tr>
    </w:tbl>
    <w:p w:rsidR="00AD000C" w:rsidRPr="007F6F87" w:rsidRDefault="00AD000C" w:rsidP="00AD000C">
      <w:pPr>
        <w:spacing w:line="360" w:lineRule="auto"/>
        <w:jc w:val="both"/>
        <w:rPr>
          <w:b/>
          <w:bCs/>
          <w:sz w:val="27"/>
          <w:szCs w:val="27"/>
        </w:rPr>
      </w:pPr>
    </w:p>
    <w:p w:rsidR="00AD000C" w:rsidRPr="007F6F87" w:rsidRDefault="00AD000C" w:rsidP="004B2A8D">
      <w:pPr>
        <w:spacing w:line="360" w:lineRule="auto"/>
        <w:rPr>
          <w:b/>
          <w:sz w:val="28"/>
          <w:szCs w:val="28"/>
          <w:lang w:val="it-IT"/>
        </w:rPr>
      </w:pPr>
      <w:r w:rsidRPr="007F6F87">
        <w:rPr>
          <w:b/>
          <w:bCs/>
          <w:sz w:val="36"/>
          <w:szCs w:val="36"/>
        </w:rPr>
        <w:t xml:space="preserve">                                         </w:t>
      </w:r>
      <w:r w:rsidRPr="007F6F87">
        <w:rPr>
          <w:b/>
          <w:sz w:val="28"/>
          <w:szCs w:val="28"/>
          <w:lang w:val="it-IT"/>
        </w:rPr>
        <w:t>MA TRẬN ĐỀ KIỂM TRA CUỐI HỌC KÌ II</w:t>
      </w:r>
    </w:p>
    <w:p w:rsidR="00AD000C" w:rsidRPr="007F6F87" w:rsidRDefault="00AD000C" w:rsidP="00AD000C">
      <w:pPr>
        <w:jc w:val="center"/>
        <w:rPr>
          <w:b/>
          <w:sz w:val="28"/>
          <w:szCs w:val="28"/>
          <w:lang w:val="it-IT"/>
        </w:rPr>
      </w:pPr>
      <w:r w:rsidRPr="007F6F87">
        <w:rPr>
          <w:b/>
          <w:sz w:val="28"/>
          <w:szCs w:val="28"/>
          <w:lang w:val="it-IT"/>
        </w:rPr>
        <w:t xml:space="preserve"> MÔN TOÁN - LỚP 4 -NĂM HỌC: </w:t>
      </w:r>
      <w:r w:rsidR="004B2A8D" w:rsidRPr="007F6F87">
        <w:rPr>
          <w:b/>
          <w:sz w:val="28"/>
          <w:szCs w:val="28"/>
          <w:lang w:val="it-IT"/>
        </w:rPr>
        <w:t>2024 - 2025</w:t>
      </w:r>
    </w:p>
    <w:p w:rsidR="00AD000C" w:rsidRPr="007F6F87" w:rsidRDefault="00AD000C" w:rsidP="00AD000C">
      <w:pPr>
        <w:tabs>
          <w:tab w:val="left" w:pos="142"/>
        </w:tabs>
        <w:jc w:val="center"/>
        <w:rPr>
          <w:lang w:val="vi-VN"/>
        </w:rPr>
      </w:pPr>
      <w:r w:rsidRPr="007F6F87">
        <w:rPr>
          <w:b/>
          <w:lang w:val="vi-VN"/>
        </w:rPr>
        <w:t xml:space="preserve"> </w:t>
      </w:r>
      <w:r w:rsidRPr="007F6F87">
        <w:rPr>
          <w:lang w:val="vi-VN"/>
        </w:rPr>
        <w:t xml:space="preserve">(Tỉ lệ: Trắc nghiệm: </w:t>
      </w:r>
      <w:r w:rsidRPr="007F6F87">
        <w:t>7</w:t>
      </w:r>
      <w:r w:rsidRPr="007F6F87">
        <w:rPr>
          <w:lang w:val="vi-VN"/>
        </w:rPr>
        <w:t xml:space="preserve"> ; Tự luận: </w:t>
      </w:r>
      <w:r w:rsidRPr="007F6F87">
        <w:t>3</w:t>
      </w:r>
      <w:r w:rsidRPr="007F6F87">
        <w:rPr>
          <w:lang w:val="vi-VN"/>
        </w:rPr>
        <w:t>)</w:t>
      </w:r>
    </w:p>
    <w:p w:rsidR="00AD000C" w:rsidRPr="007F6F87" w:rsidRDefault="00AD000C" w:rsidP="00AD000C">
      <w:pPr>
        <w:jc w:val="center"/>
      </w:pPr>
      <w:r w:rsidRPr="007F6F87">
        <w:t>(Mức 1: 50%; Mức 2: 30%; Mức 3: 20%)</w:t>
      </w:r>
    </w:p>
    <w:tbl>
      <w:tblPr>
        <w:tblpPr w:leftFromText="180" w:rightFromText="180" w:vertAnchor="text" w:horzAnchor="margin" w:tblpXSpec="center" w:tblpY="118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4536"/>
        <w:gridCol w:w="992"/>
        <w:gridCol w:w="567"/>
        <w:gridCol w:w="567"/>
        <w:gridCol w:w="567"/>
        <w:gridCol w:w="567"/>
        <w:gridCol w:w="567"/>
        <w:gridCol w:w="567"/>
        <w:gridCol w:w="992"/>
      </w:tblGrid>
      <w:tr w:rsidR="00AD000C" w:rsidRPr="007F6F87" w:rsidTr="00EA52FD">
        <w:tc>
          <w:tcPr>
            <w:tcW w:w="1101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 xml:space="preserve">Mạch </w:t>
            </w:r>
          </w:p>
          <w:p w:rsidR="00AD000C" w:rsidRPr="007F6F87" w:rsidRDefault="00AD000C" w:rsidP="00AD000C">
            <w:pPr>
              <w:jc w:val="center"/>
              <w:rPr>
                <w:b/>
                <w:bCs/>
                <w:lang w:val="fr-FR"/>
              </w:rPr>
            </w:pPr>
            <w:r w:rsidRPr="007F6F87">
              <w:rPr>
                <w:b/>
                <w:bCs/>
                <w:lang w:val="fr-FR"/>
              </w:rPr>
              <w:t>kiến thức,</w:t>
            </w:r>
          </w:p>
          <w:p w:rsidR="00AD000C" w:rsidRPr="007F6F87" w:rsidRDefault="00AD000C" w:rsidP="00AD000C">
            <w:pPr>
              <w:jc w:val="center"/>
            </w:pPr>
            <w:r w:rsidRPr="007F6F87">
              <w:rPr>
                <w:b/>
                <w:bCs/>
                <w:lang w:val="fr-FR"/>
              </w:rPr>
              <w:t>kĩ năng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sz w:val="14"/>
                <w:szCs w:val="26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sz w:val="18"/>
                <w:szCs w:val="26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7F6F87">
              <w:rPr>
                <w:b/>
                <w:sz w:val="26"/>
                <w:szCs w:val="26"/>
                <w:lang w:val="it-IT"/>
              </w:rPr>
              <w:t>Yêu cầu cần đạt</w:t>
            </w:r>
          </w:p>
        </w:tc>
        <w:tc>
          <w:tcPr>
            <w:tcW w:w="992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</w:rPr>
            </w:pPr>
            <w:r w:rsidRPr="007F6F87">
              <w:rPr>
                <w:b/>
                <w:sz w:val="22"/>
                <w:szCs w:val="22"/>
              </w:rPr>
              <w:t>Số câu,</w:t>
            </w:r>
          </w:p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</w:rPr>
              <w:t>số điểm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1</w:t>
            </w:r>
          </w:p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Nhận biết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2</w:t>
            </w:r>
          </w:p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>Kết nối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bCs/>
                <w:sz w:val="22"/>
                <w:szCs w:val="22"/>
              </w:rPr>
            </w:pPr>
            <w:r w:rsidRPr="007F6F87">
              <w:rPr>
                <w:b/>
                <w:bCs/>
                <w:sz w:val="22"/>
                <w:szCs w:val="22"/>
              </w:rPr>
              <w:t>Mức 3</w:t>
            </w:r>
          </w:p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sz w:val="22"/>
                <w:szCs w:val="22"/>
                <w:lang w:val="nl-NL"/>
              </w:rPr>
              <w:t xml:space="preserve">Vận dụng </w:t>
            </w:r>
          </w:p>
        </w:tc>
        <w:tc>
          <w:tcPr>
            <w:tcW w:w="992" w:type="dxa"/>
            <w:vMerge w:val="restart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bCs/>
                <w:sz w:val="22"/>
                <w:szCs w:val="22"/>
              </w:rPr>
              <w:t>Tổng</w:t>
            </w:r>
          </w:p>
        </w:tc>
      </w:tr>
      <w:tr w:rsidR="00AD000C" w:rsidRPr="007F6F87" w:rsidTr="00EA52FD">
        <w:trPr>
          <w:trHeight w:val="259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992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N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 xml:space="preserve">TN </w:t>
            </w:r>
          </w:p>
        </w:tc>
        <w:tc>
          <w:tcPr>
            <w:tcW w:w="567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6"/>
                <w:lang w:val="it-IT"/>
              </w:rPr>
            </w:pPr>
            <w:r w:rsidRPr="007F6F87">
              <w:rPr>
                <w:b/>
                <w:bCs/>
                <w:sz w:val="22"/>
                <w:szCs w:val="26"/>
              </w:rPr>
              <w:t>TL</w:t>
            </w:r>
          </w:p>
        </w:tc>
        <w:tc>
          <w:tcPr>
            <w:tcW w:w="992" w:type="dxa"/>
            <w:vMerge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</w:tc>
      </w:tr>
      <w:tr w:rsidR="00AD000C" w:rsidRPr="007F6F87" w:rsidTr="00EA52FD">
        <w:trPr>
          <w:trHeight w:val="376"/>
        </w:trPr>
        <w:tc>
          <w:tcPr>
            <w:tcW w:w="1101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bCs/>
                <w:color w:val="000000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1. Số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và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lastRenderedPageBreak/>
              <w:t>phép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</w:rPr>
            </w:pPr>
            <w:r w:rsidRPr="007F6F87">
              <w:rPr>
                <w:b/>
                <w:color w:val="000000"/>
              </w:rPr>
              <w:t>tính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4536" w:type="dxa"/>
            <w:vMerge w:val="restart"/>
          </w:tcPr>
          <w:p w:rsidR="00AD000C" w:rsidRPr="007F6F87" w:rsidRDefault="00AD000C" w:rsidP="00AD000C">
            <w:pPr>
              <w:jc w:val="both"/>
            </w:pPr>
            <w:r w:rsidRPr="007F6F87">
              <w:lastRenderedPageBreak/>
              <w:t>- Đọc, viết, viết, so sánh, rút gọn phân số.</w:t>
            </w:r>
          </w:p>
          <w:p w:rsidR="00AD000C" w:rsidRPr="007F6F87" w:rsidRDefault="00AD000C" w:rsidP="00AD000C">
            <w:pPr>
              <w:jc w:val="both"/>
            </w:pPr>
            <w:r w:rsidRPr="007F6F87">
              <w:t xml:space="preserve">- Thực hiện được việc quy đồng mẫu số hai phân số; các phép tính cộng, trừ, nhân, chia, </w:t>
            </w:r>
            <w:r w:rsidRPr="007F6F87">
              <w:lastRenderedPageBreak/>
              <w:t>tính giá trị biểu thức với số tự nhiên; các phép tính cộng, trừ, nhân, chia phân số.</w:t>
            </w:r>
          </w:p>
          <w:p w:rsidR="00AD000C" w:rsidRPr="007F6F87" w:rsidRDefault="00AD000C" w:rsidP="00AD000C">
            <w:pPr>
              <w:jc w:val="both"/>
              <w:rPr>
                <w:lang w:val="vi-VN"/>
              </w:rPr>
            </w:pPr>
            <w:r w:rsidRPr="007F6F87">
              <w:t>- Giải quyết được một số vấn đề gắn với việc giải các bài toán (có đến hai hoặc ba bước tính) liên quan đến 4 phép tính với phân số.</w:t>
            </w:r>
            <w:r w:rsidRPr="007F6F87">
              <w:rPr>
                <w:lang w:val="vi-VN"/>
              </w:rPr>
              <w:t xml:space="preserve"> </w:t>
            </w:r>
          </w:p>
          <w:p w:rsidR="00AD000C" w:rsidRPr="007F6F87" w:rsidRDefault="00AD000C" w:rsidP="00AD000C">
            <w:pPr>
              <w:jc w:val="both"/>
              <w:rPr>
                <w:color w:val="000000"/>
                <w:lang w:val="vi-VN"/>
              </w:rPr>
            </w:pPr>
            <w:r w:rsidRPr="007F6F87">
              <w:rPr>
                <w:lang w:val="vi-VN"/>
              </w:rPr>
              <w:t>-Giải được bài toán dạng tìm phân số của một số.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câu</w:t>
            </w:r>
          </w:p>
        </w:tc>
      </w:tr>
      <w:tr w:rsidR="00AD000C" w:rsidRPr="007F6F87" w:rsidTr="00EA52FD">
        <w:trPr>
          <w:trHeight w:val="988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 xml:space="preserve">1, 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2, 3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7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6"/>
                <w:lang w:val="it-IT"/>
              </w:rPr>
              <w:t xml:space="preserve">9 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0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665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i/>
                <w:iCs/>
                <w:color w:val="000000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1 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 điểm</w:t>
            </w:r>
          </w:p>
        </w:tc>
      </w:tr>
      <w:tr w:rsidR="00AD000C" w:rsidRPr="007F6F87" w:rsidTr="00EA52FD">
        <w:trPr>
          <w:trHeight w:val="596"/>
        </w:trPr>
        <w:tc>
          <w:tcPr>
            <w:tcW w:w="1101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bCs/>
                <w:color w:val="000000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</w:rPr>
            </w:pPr>
            <w:r w:rsidRPr="007F6F87">
              <w:rPr>
                <w:b/>
              </w:rPr>
              <w:t>2. Hình học</w:t>
            </w:r>
          </w:p>
          <w:p w:rsidR="00AD000C" w:rsidRPr="007F6F87" w:rsidRDefault="00AD000C" w:rsidP="00AD000C">
            <w:pPr>
              <w:jc w:val="center"/>
              <w:rPr>
                <w:b/>
              </w:rPr>
            </w:pPr>
            <w:r w:rsidRPr="007F6F87">
              <w:rPr>
                <w:b/>
              </w:rPr>
              <w:t>và</w:t>
            </w:r>
          </w:p>
          <w:p w:rsidR="00AD000C" w:rsidRPr="007F6F87" w:rsidRDefault="00AD000C" w:rsidP="00AD000C">
            <w:pPr>
              <w:jc w:val="center"/>
              <w:rPr>
                <w:b/>
              </w:rPr>
            </w:pPr>
            <w:r w:rsidRPr="007F6F87">
              <w:rPr>
                <w:b/>
              </w:rPr>
              <w:t>đo</w:t>
            </w:r>
          </w:p>
          <w:p w:rsidR="00AD000C" w:rsidRPr="007F6F87" w:rsidRDefault="00AD000C" w:rsidP="00AD000C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lường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AD000C">
            <w:pPr>
              <w:jc w:val="both"/>
            </w:pPr>
            <w:r w:rsidRPr="007F6F87">
              <w:t xml:space="preserve">- Nhận dạng, gọi tên được một số hình đã học, nhận biết được hai đường thẳng song song, hai đường thẳng vuông góc, góc và đo góc. </w:t>
            </w:r>
          </w:p>
          <w:p w:rsidR="00AD000C" w:rsidRPr="007F6F87" w:rsidRDefault="00AD000C" w:rsidP="00AD000C">
            <w:pPr>
              <w:jc w:val="both"/>
            </w:pPr>
            <w:r w:rsidRPr="007F6F87">
              <w:t>-Biết đổi, tính toán các đơn vị diện tích, khối lượng, thời gian.</w:t>
            </w:r>
          </w:p>
          <w:p w:rsidR="00AD000C" w:rsidRPr="007F6F87" w:rsidRDefault="00AD000C" w:rsidP="00AD000C">
            <w:pPr>
              <w:jc w:val="both"/>
              <w:rPr>
                <w:bCs/>
                <w:color w:val="FF0000"/>
                <w:sz w:val="22"/>
                <w:szCs w:val="22"/>
              </w:rPr>
            </w:pPr>
            <w:r w:rsidRPr="007F6F87">
              <w:t>- Vận dụng được kiến thức, kĩ năng về đo lường, hình học để tính toán, ước lượng, giải quyết các vấn đề trong cuộc sống như t</w:t>
            </w:r>
            <w:r w:rsidRPr="007F6F87">
              <w:rPr>
                <w:bCs/>
                <w:color w:val="FF0000"/>
                <w:sz w:val="22"/>
                <w:szCs w:val="22"/>
              </w:rPr>
              <w:t>ính chu vi; diện tích hình vuông; hình chữ nhật.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3 câu  </w:t>
            </w:r>
          </w:p>
        </w:tc>
      </w:tr>
      <w:tr w:rsidR="00AD000C" w:rsidRPr="007F6F87" w:rsidTr="00EA52FD">
        <w:trPr>
          <w:trHeight w:val="736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6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4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8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5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593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bCs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color w:val="000000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sz w:val="22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1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3 điểm</w:t>
            </w: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bCs/>
                <w:color w:val="000000"/>
              </w:rPr>
            </w:pPr>
            <w:r w:rsidRPr="007F6F87">
              <w:rPr>
                <w:b/>
              </w:rPr>
              <w:t>3.Một số yếu tố thống kê và xác suất</w:t>
            </w:r>
          </w:p>
        </w:tc>
        <w:tc>
          <w:tcPr>
            <w:tcW w:w="4536" w:type="dxa"/>
            <w:vMerge w:val="restart"/>
          </w:tcPr>
          <w:p w:rsidR="00AD000C" w:rsidRPr="007F6F87" w:rsidRDefault="00AD000C" w:rsidP="00AD000C">
            <w:r w:rsidRPr="007F6F87">
              <w:t>- Nêu được một số nhận xét đơn giản từ biểu đồ cột.</w:t>
            </w:r>
          </w:p>
          <w:p w:rsidR="00AD000C" w:rsidRPr="007F6F87" w:rsidRDefault="00AD000C" w:rsidP="00AD000C">
            <w:r w:rsidRPr="007F6F87">
              <w:t>- Tính được giá trị trung bình của các số liệu trong bảng hay biểu đồ cột.</w:t>
            </w:r>
          </w:p>
          <w:p w:rsidR="00AD000C" w:rsidRPr="007F6F87" w:rsidRDefault="00AD000C" w:rsidP="00AD000C">
            <w:pPr>
              <w:jc w:val="both"/>
              <w:rPr>
                <w:iCs/>
                <w:bdr w:val="none" w:sz="0" w:space="0" w:color="auto" w:frame="1"/>
              </w:rPr>
            </w:pPr>
            <w:r w:rsidRPr="007F6F87">
              <w:t>- Giải quyết được những vấn đề đơn giản liên quan đến các số liệu thu được từ biểu đồ cột.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câu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 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 câu</w:t>
            </w: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Câu s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6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sz w:val="14"/>
                <w:lang w:val="it-IT"/>
              </w:rPr>
              <w:t xml:space="preserve"> 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</w:tc>
      </w:tr>
      <w:tr w:rsidR="00AD000C" w:rsidRPr="007F6F87" w:rsidTr="00EA52FD">
        <w:trPr>
          <w:trHeight w:val="361"/>
        </w:trPr>
        <w:tc>
          <w:tcPr>
            <w:tcW w:w="1101" w:type="dxa"/>
            <w:vMerge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536" w:type="dxa"/>
            <w:vMerge/>
          </w:tcPr>
          <w:p w:rsidR="00AD000C" w:rsidRPr="007F6F87" w:rsidRDefault="00AD000C" w:rsidP="00AD000C">
            <w:pPr>
              <w:jc w:val="both"/>
              <w:rPr>
                <w:b/>
                <w:i/>
                <w:iCs/>
                <w:color w:val="000000"/>
                <w:sz w:val="18"/>
                <w:szCs w:val="18"/>
                <w:bdr w:val="none" w:sz="0" w:space="0" w:color="auto" w:frame="1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color w:val="000000"/>
                <w:sz w:val="22"/>
                <w:lang w:val="it-IT"/>
              </w:rPr>
            </w:pPr>
            <w:r w:rsidRPr="007F6F87">
              <w:rPr>
                <w:b/>
                <w:color w:val="000000"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sz w:val="14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color w:val="000000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rPr>
                <w:b/>
                <w:color w:val="000000"/>
                <w:lang w:val="it-IT"/>
              </w:rPr>
            </w:pPr>
            <w:r w:rsidRPr="007F6F87">
              <w:rPr>
                <w:b/>
                <w:color w:val="000000"/>
                <w:lang w:val="it-IT"/>
              </w:rPr>
              <w:t>1điểm</w:t>
            </w:r>
          </w:p>
        </w:tc>
      </w:tr>
      <w:tr w:rsidR="00AD000C" w:rsidRPr="007F6F87" w:rsidTr="00EA52FD">
        <w:trPr>
          <w:trHeight w:val="123"/>
        </w:trPr>
        <w:tc>
          <w:tcPr>
            <w:tcW w:w="5637" w:type="dxa"/>
            <w:gridSpan w:val="2"/>
            <w:vMerge w:val="restart"/>
          </w:tcPr>
          <w:p w:rsidR="00AD000C" w:rsidRPr="007F6F87" w:rsidRDefault="00AD000C" w:rsidP="00AD000C">
            <w:pPr>
              <w:jc w:val="center"/>
              <w:rPr>
                <w:b/>
                <w:sz w:val="20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sz w:val="28"/>
                <w:szCs w:val="28"/>
                <w:lang w:val="it-IT"/>
              </w:rPr>
            </w:pPr>
            <w:r w:rsidRPr="007F6F87">
              <w:rPr>
                <w:b/>
                <w:sz w:val="28"/>
                <w:szCs w:val="28"/>
                <w:lang w:val="it-IT"/>
              </w:rPr>
              <w:t>Tổng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sz w:val="10"/>
                <w:lang w:val="it-IT"/>
              </w:rPr>
            </w:pPr>
          </w:p>
          <w:p w:rsidR="00AD000C" w:rsidRPr="007F6F87" w:rsidRDefault="00AD000C" w:rsidP="00AD000C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3 câu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 câu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sz w:val="8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 câu</w:t>
            </w:r>
          </w:p>
        </w:tc>
      </w:tr>
      <w:tr w:rsidR="00AD000C" w:rsidRPr="007F6F87" w:rsidTr="00EA52FD">
        <w:trPr>
          <w:trHeight w:val="129"/>
        </w:trPr>
        <w:tc>
          <w:tcPr>
            <w:tcW w:w="5637" w:type="dxa"/>
            <w:gridSpan w:val="2"/>
            <w:vMerge/>
          </w:tcPr>
          <w:p w:rsidR="00AD000C" w:rsidRPr="007F6F87" w:rsidRDefault="00AD000C" w:rsidP="00AD000C">
            <w:pPr>
              <w:jc w:val="both"/>
              <w:rPr>
                <w:b/>
                <w:sz w:val="22"/>
                <w:lang w:val="it-IT"/>
              </w:rPr>
            </w:pP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both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Số điểm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5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2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567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đ</w:t>
            </w:r>
          </w:p>
        </w:tc>
        <w:tc>
          <w:tcPr>
            <w:tcW w:w="992" w:type="dxa"/>
          </w:tcPr>
          <w:p w:rsidR="00AD000C" w:rsidRPr="007F6F87" w:rsidRDefault="00AD000C" w:rsidP="00AD000C">
            <w:pPr>
              <w:jc w:val="center"/>
              <w:rPr>
                <w:b/>
                <w:sz w:val="4"/>
                <w:lang w:val="it-IT"/>
              </w:rPr>
            </w:pPr>
          </w:p>
          <w:p w:rsidR="00AD000C" w:rsidRPr="007F6F87" w:rsidRDefault="00AD000C" w:rsidP="00AD000C">
            <w:pPr>
              <w:jc w:val="center"/>
              <w:rPr>
                <w:b/>
                <w:lang w:val="it-IT"/>
              </w:rPr>
            </w:pPr>
            <w:r w:rsidRPr="007F6F87">
              <w:rPr>
                <w:b/>
                <w:lang w:val="it-IT"/>
              </w:rPr>
              <w:t>10điểm</w:t>
            </w:r>
          </w:p>
        </w:tc>
      </w:tr>
      <w:tr w:rsidR="00AD000C" w:rsidRPr="007F6F87" w:rsidTr="00EA52FD">
        <w:trPr>
          <w:trHeight w:val="101"/>
        </w:trPr>
        <w:tc>
          <w:tcPr>
            <w:tcW w:w="5637" w:type="dxa"/>
            <w:gridSpan w:val="2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lang w:val="it-IT"/>
              </w:rPr>
            </w:pPr>
            <w:r w:rsidRPr="007F6F87">
              <w:rPr>
                <w:b/>
                <w:sz w:val="22"/>
                <w:lang w:val="it-IT"/>
              </w:rPr>
              <w:t>Mức độ</w:t>
            </w:r>
          </w:p>
        </w:tc>
        <w:tc>
          <w:tcPr>
            <w:tcW w:w="992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lang w:val="it-IT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50%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30%</w:t>
            </w:r>
          </w:p>
        </w:tc>
        <w:tc>
          <w:tcPr>
            <w:tcW w:w="1134" w:type="dxa"/>
            <w:gridSpan w:val="2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22"/>
                <w:szCs w:val="22"/>
                <w:lang w:val="it-IT"/>
              </w:rPr>
            </w:pPr>
            <w:r w:rsidRPr="007F6F87">
              <w:rPr>
                <w:b/>
                <w:sz w:val="22"/>
                <w:szCs w:val="22"/>
                <w:lang w:val="it-IT"/>
              </w:rPr>
              <w:t>20%</w:t>
            </w:r>
          </w:p>
        </w:tc>
        <w:tc>
          <w:tcPr>
            <w:tcW w:w="992" w:type="dxa"/>
            <w:vAlign w:val="center"/>
          </w:tcPr>
          <w:p w:rsidR="00AD000C" w:rsidRPr="007F6F87" w:rsidRDefault="00AD000C" w:rsidP="00AD000C">
            <w:pPr>
              <w:jc w:val="center"/>
              <w:rPr>
                <w:b/>
                <w:sz w:val="18"/>
                <w:lang w:val="it-IT"/>
              </w:rPr>
            </w:pPr>
          </w:p>
        </w:tc>
      </w:tr>
    </w:tbl>
    <w:p w:rsidR="00AD000C" w:rsidRPr="007F6F87" w:rsidRDefault="00AD000C" w:rsidP="00AD000C">
      <w:pPr>
        <w:tabs>
          <w:tab w:val="center" w:pos="5269"/>
        </w:tabs>
        <w:rPr>
          <w:b/>
          <w:sz w:val="14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</w:t>
      </w:r>
    </w:p>
    <w:p w:rsidR="00AD000C" w:rsidRPr="007F6F87" w:rsidRDefault="00AD000C" w:rsidP="00AD000C">
      <w:pPr>
        <w:jc w:val="center"/>
        <w:rPr>
          <w:sz w:val="28"/>
          <w:szCs w:val="28"/>
        </w:rPr>
      </w:pPr>
      <w:r w:rsidRPr="007F6F87">
        <w:rPr>
          <w:b/>
          <w:sz w:val="28"/>
          <w:szCs w:val="28"/>
        </w:rPr>
        <w:t xml:space="preserve">                                                                                </w:t>
      </w:r>
    </w:p>
    <w:sectPr w:rsidR="00AD000C" w:rsidRPr="007F6F87" w:rsidSect="00C80DCD">
      <w:headerReference w:type="default" r:id="rId209"/>
      <w:footerReference w:type="default" r:id="rId210"/>
      <w:pgSz w:w="11906" w:h="16838" w:code="9"/>
      <w:pgMar w:top="960" w:right="432" w:bottom="432" w:left="432" w:header="567" w:footer="4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42D1" w:rsidRDefault="005542D1" w:rsidP="00C80DCD">
      <w:r>
        <w:separator/>
      </w:r>
    </w:p>
  </w:endnote>
  <w:endnote w:type="continuationSeparator" w:id="0">
    <w:p w:rsidR="005542D1" w:rsidRDefault="005542D1" w:rsidP="00C80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Batang">
    <w:altName w:val="¹ÙÅÁ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ËÎÌå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0DCD" w:rsidRPr="00C80DCD" w:rsidRDefault="00C80DCD" w:rsidP="00C80DC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C80DCD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C80DCD">
      <w:rPr>
        <w:rFonts w:eastAsia="SimSun"/>
        <w:b/>
        <w:color w:val="000000"/>
        <w:kern w:val="2"/>
        <w:lang w:val="nl-NL" w:eastAsia="zh-CN"/>
      </w:rPr>
      <w:t xml:space="preserve">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C80DCD">
      <w:rPr>
        <w:rFonts w:eastAsia="SimSun"/>
        <w:b/>
        <w:color w:val="000000"/>
        <w:kern w:val="2"/>
        <w:lang w:val="nl-NL" w:eastAsia="zh-CN"/>
      </w:rPr>
      <w:t xml:space="preserve">    </w:t>
    </w:r>
    <w:r w:rsidRPr="00C80DCD">
      <w:rPr>
        <w:rFonts w:eastAsia="SimSun"/>
        <w:b/>
        <w:color w:val="00B0F0"/>
        <w:kern w:val="2"/>
        <w:lang w:val="nl-NL" w:eastAsia="zh-CN"/>
      </w:rPr>
      <w:t/>
    </w:r>
    <w:r w:rsidRPr="00C80DCD">
      <w:rPr>
        <w:rFonts w:eastAsia="SimSun"/>
        <w:b/>
        <w:color w:val="FF0000"/>
        <w:kern w:val="2"/>
        <w:lang w:val="nl-NL" w:eastAsia="zh-CN"/>
      </w:rPr>
      <w:t xml:space="preserve"/>
    </w:r>
    <w:r w:rsidRPr="00C80DCD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C80DCD">
      <w:rPr>
        <w:rFonts w:eastAsia="SimSun"/>
        <w:b/>
        <w:color w:val="FF0000"/>
        <w:kern w:val="2"/>
        <w:lang w:eastAsia="zh-CN"/>
      </w:rPr>
      <w:t>Trang</w:t>
    </w:r>
    <w:r w:rsidRPr="00C80DCD">
      <w:rPr>
        <w:rFonts w:eastAsia="SimSun"/>
        <w:b/>
        <w:color w:val="0070C0"/>
        <w:kern w:val="2"/>
        <w:lang w:eastAsia="zh-CN"/>
      </w:rPr>
      <w:t xml:space="preserve"> </w:t>
    </w:r>
    <w:r w:rsidRPr="00C80DCD">
      <w:rPr>
        <w:rFonts w:eastAsia="SimSun"/>
        <w:b/>
        <w:color w:val="0070C0"/>
        <w:kern w:val="2"/>
        <w:lang w:eastAsia="zh-CN"/>
      </w:rPr>
      <w:fldChar w:fldCharType="begin"/>
    </w:r>
    <w:r w:rsidRPr="00C80DCD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C80DCD">
      <w:rPr>
        <w:rFonts w:eastAsia="SimSun"/>
        <w:b/>
        <w:color w:val="0070C0"/>
        <w:kern w:val="2"/>
        <w:lang w:eastAsia="zh-CN"/>
      </w:rPr>
      <w:fldChar w:fldCharType="separate"/>
    </w:r>
    <w:r w:rsidR="007F6F87">
      <w:rPr>
        <w:rFonts w:eastAsia="SimSun"/>
        <w:b/>
        <w:noProof/>
        <w:color w:val="0070C0"/>
        <w:kern w:val="2"/>
        <w:lang w:eastAsia="zh-CN"/>
      </w:rPr>
      <w:t>30</w:t>
    </w:r>
    <w:r w:rsidRPr="00C80DCD">
      <w:rPr>
        <w:rFonts w:eastAsia="SimSun"/>
        <w:b/>
        <w:color w:val="0070C0"/>
        <w:kern w:val="2"/>
        <w:lang w:eastAsia="zh-CN"/>
      </w:rPr>
      <w:fldChar w:fldCharType="end"/>
    </w:r>
  </w:p>
  <w:p w:rsidR="00C80DCD" w:rsidRDefault="00C80D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42D1" w:rsidRDefault="005542D1" w:rsidP="00C80DCD">
      <w:r>
        <w:separator/>
      </w:r>
    </w:p>
  </w:footnote>
  <w:footnote w:type="continuationSeparator" w:id="0">
    <w:p w:rsidR="005542D1" w:rsidRDefault="005542D1" w:rsidP="00C80D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0DCD" w:rsidRPr="00C80DCD" w:rsidRDefault="00C80DCD" w:rsidP="00C80DC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80DCD">
      <w:rPr>
        <w:b/>
        <w:color w:val="00B0F0"/>
        <w:lang w:val="nl-NL"/>
      </w:rPr>
      <w:t/>
    </w:r>
    <w:r w:rsidRPr="00C80DCD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C73FD"/>
    <w:multiLevelType w:val="hybridMultilevel"/>
    <w:tmpl w:val="03EA61A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C2E7F76"/>
    <w:multiLevelType w:val="hybridMultilevel"/>
    <w:tmpl w:val="75A4B8CC"/>
    <w:lvl w:ilvl="0" w:tplc="FFFFFFFF">
      <w:start w:val="1"/>
      <w:numFmt w:val="lowerLetter"/>
      <w:lvlText w:val="%1)"/>
      <w:lvlJc w:val="left"/>
      <w:pPr>
        <w:ind w:left="403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123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1843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563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283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003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4723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443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163" w:hanging="180"/>
      </w:pPr>
      <w:rPr>
        <w:rFonts w:cs="Times New Roman"/>
      </w:rPr>
    </w:lvl>
  </w:abstractNum>
  <w:abstractNum w:abstractNumId="2">
    <w:nsid w:val="0CDC0BCB"/>
    <w:multiLevelType w:val="hybridMultilevel"/>
    <w:tmpl w:val="EB80204C"/>
    <w:lvl w:ilvl="0" w:tplc="7990F85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3D346BA"/>
    <w:multiLevelType w:val="hybridMultilevel"/>
    <w:tmpl w:val="6C34A58E"/>
    <w:lvl w:ilvl="0" w:tplc="A3A68CB4">
      <w:start w:val="1"/>
      <w:numFmt w:val="upperLetter"/>
      <w:lvlText w:val="%1."/>
      <w:lvlJc w:val="left"/>
      <w:pPr>
        <w:ind w:left="810" w:hanging="360"/>
      </w:pPr>
      <w:rPr>
        <w:rFonts w:cs="Times New Roman" w:hint="default"/>
        <w:b w:val="0"/>
        <w:bCs w:val="0"/>
        <w:color w:val="auto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23918D9"/>
    <w:multiLevelType w:val="multilevel"/>
    <w:tmpl w:val="223918D9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CB0201D"/>
    <w:multiLevelType w:val="hybridMultilevel"/>
    <w:tmpl w:val="4732BCB0"/>
    <w:lvl w:ilvl="0" w:tplc="519C1C4E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0710B98"/>
    <w:multiLevelType w:val="hybridMultilevel"/>
    <w:tmpl w:val="DF14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8EB6004"/>
    <w:multiLevelType w:val="hybridMultilevel"/>
    <w:tmpl w:val="71F096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CCD3F9F"/>
    <w:multiLevelType w:val="hybridMultilevel"/>
    <w:tmpl w:val="71F096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37B7655"/>
    <w:multiLevelType w:val="multilevel"/>
    <w:tmpl w:val="437B7655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5C96DD8"/>
    <w:multiLevelType w:val="hybridMultilevel"/>
    <w:tmpl w:val="EF60CE60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  <w:rPr>
        <w:rFonts w:cs="Times New Roman"/>
      </w:rPr>
    </w:lvl>
  </w:abstractNum>
  <w:abstractNum w:abstractNumId="11">
    <w:nsid w:val="5E007C6A"/>
    <w:multiLevelType w:val="hybridMultilevel"/>
    <w:tmpl w:val="6352C114"/>
    <w:lvl w:ilvl="0" w:tplc="C97C43BC">
      <w:start w:val="1"/>
      <w:numFmt w:val="upperLetter"/>
      <w:lvlText w:val="%1."/>
      <w:lvlJc w:val="left"/>
      <w:pPr>
        <w:ind w:left="403" w:hanging="360"/>
      </w:pPr>
      <w:rPr>
        <w:rFonts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12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4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6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8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0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2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4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63" w:hanging="180"/>
      </w:pPr>
      <w:rPr>
        <w:rFonts w:cs="Times New Roman"/>
      </w:rPr>
    </w:lvl>
  </w:abstractNum>
  <w:abstractNum w:abstractNumId="12">
    <w:nsid w:val="5F4222AA"/>
    <w:multiLevelType w:val="hybridMultilevel"/>
    <w:tmpl w:val="75A4B8CC"/>
    <w:lvl w:ilvl="0" w:tplc="4EBE5710">
      <w:start w:val="1"/>
      <w:numFmt w:val="lowerLetter"/>
      <w:lvlText w:val="%1)"/>
      <w:lvlJc w:val="left"/>
      <w:pPr>
        <w:ind w:left="40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4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6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8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0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2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4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63" w:hanging="180"/>
      </w:pPr>
      <w:rPr>
        <w:rFonts w:cs="Times New Roman"/>
      </w:rPr>
    </w:lvl>
  </w:abstractNum>
  <w:abstractNum w:abstractNumId="13">
    <w:nsid w:val="668C5DAA"/>
    <w:multiLevelType w:val="hybridMultilevel"/>
    <w:tmpl w:val="CBEEDE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BA4371D"/>
    <w:multiLevelType w:val="hybridMultilevel"/>
    <w:tmpl w:val="1BB6737E"/>
    <w:lvl w:ilvl="0" w:tplc="A99E8D2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5">
    <w:nsid w:val="719A63F8"/>
    <w:multiLevelType w:val="multilevel"/>
    <w:tmpl w:val="719A63F8"/>
    <w:lvl w:ilvl="0">
      <w:start w:val="1"/>
      <w:numFmt w:val="lowerLetter"/>
      <w:lvlText w:val="%1)"/>
      <w:lvlJc w:val="left"/>
      <w:pPr>
        <w:ind w:left="5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3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0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7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4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1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9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6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340" w:hanging="180"/>
      </w:pPr>
      <w:rPr>
        <w:rFonts w:cs="Times New Roman"/>
      </w:rPr>
    </w:lvl>
  </w:abstractNum>
  <w:abstractNum w:abstractNumId="16">
    <w:nsid w:val="75A5139E"/>
    <w:multiLevelType w:val="hybridMultilevel"/>
    <w:tmpl w:val="86A4D4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5E11701"/>
    <w:multiLevelType w:val="hybridMultilevel"/>
    <w:tmpl w:val="B55E7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2"/>
  </w:num>
  <w:num w:numId="3">
    <w:abstractNumId w:val="1"/>
  </w:num>
  <w:num w:numId="4">
    <w:abstractNumId w:val="11"/>
  </w:num>
  <w:num w:numId="5">
    <w:abstractNumId w:val="13"/>
  </w:num>
  <w:num w:numId="6">
    <w:abstractNumId w:val="2"/>
  </w:num>
  <w:num w:numId="7">
    <w:abstractNumId w:val="14"/>
  </w:num>
  <w:num w:numId="8">
    <w:abstractNumId w:val="17"/>
  </w:num>
  <w:num w:numId="9">
    <w:abstractNumId w:val="0"/>
  </w:num>
  <w:num w:numId="10">
    <w:abstractNumId w:val="10"/>
  </w:num>
  <w:num w:numId="11">
    <w:abstractNumId w:val="6"/>
  </w:num>
  <w:num w:numId="12">
    <w:abstractNumId w:val="5"/>
  </w:num>
  <w:num w:numId="13">
    <w:abstractNumId w:val="9"/>
  </w:num>
  <w:num w:numId="14">
    <w:abstractNumId w:val="15"/>
  </w:num>
  <w:num w:numId="15">
    <w:abstractNumId w:val="4"/>
  </w:num>
  <w:num w:numId="16">
    <w:abstractNumId w:val="16"/>
  </w:num>
  <w:num w:numId="17">
    <w:abstractNumId w:val="7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E09"/>
    <w:rsid w:val="0004659E"/>
    <w:rsid w:val="00092366"/>
    <w:rsid w:val="000B2A0A"/>
    <w:rsid w:val="000D2EDB"/>
    <w:rsid w:val="00190BBF"/>
    <w:rsid w:val="00191E95"/>
    <w:rsid w:val="001C33AD"/>
    <w:rsid w:val="0024743B"/>
    <w:rsid w:val="002F2DF5"/>
    <w:rsid w:val="0031102B"/>
    <w:rsid w:val="003C0F77"/>
    <w:rsid w:val="00432680"/>
    <w:rsid w:val="00442A98"/>
    <w:rsid w:val="004A5BE3"/>
    <w:rsid w:val="004B2A8D"/>
    <w:rsid w:val="004D3C5A"/>
    <w:rsid w:val="00533C0E"/>
    <w:rsid w:val="00551288"/>
    <w:rsid w:val="005542D1"/>
    <w:rsid w:val="006958E5"/>
    <w:rsid w:val="007360B8"/>
    <w:rsid w:val="0074019D"/>
    <w:rsid w:val="00753FCE"/>
    <w:rsid w:val="007F6F87"/>
    <w:rsid w:val="00832AAC"/>
    <w:rsid w:val="00855F51"/>
    <w:rsid w:val="0086169E"/>
    <w:rsid w:val="00882337"/>
    <w:rsid w:val="008A5643"/>
    <w:rsid w:val="008F2483"/>
    <w:rsid w:val="00985EBD"/>
    <w:rsid w:val="00986888"/>
    <w:rsid w:val="00AD000C"/>
    <w:rsid w:val="00B3517A"/>
    <w:rsid w:val="00B73CE6"/>
    <w:rsid w:val="00BC0E09"/>
    <w:rsid w:val="00C00CED"/>
    <w:rsid w:val="00C611A3"/>
    <w:rsid w:val="00C80DCD"/>
    <w:rsid w:val="00D812F0"/>
    <w:rsid w:val="00D817F0"/>
    <w:rsid w:val="00E86763"/>
    <w:rsid w:val="00EA52FD"/>
    <w:rsid w:val="00EC159C"/>
    <w:rsid w:val="00FB0C63"/>
    <w:rsid w:val="00FF1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kern w:val="2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09"/>
    <w:pPr>
      <w:spacing w:after="0" w:line="240" w:lineRule="auto"/>
    </w:pPr>
    <w:rPr>
      <w:kern w:val="0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D000C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/>
      <w:color w:val="2F5496" w:themeColor="accent1" w:themeShade="BF"/>
      <w:kern w:val="2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D000C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/>
      <w:color w:val="2F5496" w:themeColor="accent1" w:themeShade="BF"/>
      <w:kern w:val="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AD000C"/>
    <w:rPr>
      <w:rFonts w:asciiTheme="majorHAnsi" w:eastAsiaTheme="majorEastAsia" w:hAnsiTheme="majorHAnsi" w:cs="Times New Roman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locked/>
    <w:rsid w:val="00AD000C"/>
    <w:rPr>
      <w:rFonts w:asciiTheme="majorHAnsi" w:eastAsiaTheme="majorEastAsia" w:hAnsiTheme="majorHAnsi" w:cs="Times New Roman"/>
      <w:color w:val="2F5496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qFormat/>
    <w:rsid w:val="00BC0E09"/>
    <w:pPr>
      <w:spacing w:before="100" w:beforeAutospacing="1" w:after="100" w:afterAutospacing="1"/>
    </w:pPr>
  </w:style>
  <w:style w:type="character" w:styleId="Emphasis">
    <w:name w:val="Emphasis"/>
    <w:basedOn w:val="DefaultParagraphFont"/>
    <w:uiPriority w:val="20"/>
    <w:qFormat/>
    <w:rsid w:val="00BC0E09"/>
    <w:rPr>
      <w:i/>
    </w:rPr>
  </w:style>
  <w:style w:type="table" w:styleId="TableGrid">
    <w:name w:val="Table Grid"/>
    <w:basedOn w:val="TableNormal"/>
    <w:uiPriority w:val="59"/>
    <w:rsid w:val="000D2EDB"/>
    <w:pPr>
      <w:spacing w:after="0" w:line="240" w:lineRule="auto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EDB"/>
    <w:pPr>
      <w:ind w:left="720"/>
      <w:contextualSpacing/>
    </w:pPr>
    <w:rPr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832AAC"/>
    <w:pPr>
      <w:widowControl w:val="0"/>
      <w:autoSpaceDE w:val="0"/>
      <w:autoSpaceDN w:val="0"/>
    </w:pPr>
    <w:rPr>
      <w:rFonts w:ascii="Calibri Light" w:hAnsi="Calibri Light" w:cs="Calibri Light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locked/>
    <w:rsid w:val="00832AAC"/>
    <w:rPr>
      <w:rFonts w:ascii="Calibri Light" w:eastAsia="Times New Roman" w:hAnsi="Calibri Light" w:cs="Calibri Light"/>
      <w:kern w:val="0"/>
      <w:sz w:val="26"/>
      <w:szCs w:val="26"/>
      <w:lang w:val="vi" w:eastAsia="x-none"/>
    </w:rPr>
  </w:style>
  <w:style w:type="character" w:styleId="Strong">
    <w:name w:val="Strong"/>
    <w:basedOn w:val="DefaultParagraphFont"/>
    <w:uiPriority w:val="22"/>
    <w:qFormat/>
    <w:rsid w:val="00E86763"/>
    <w:rPr>
      <w:rFonts w:cs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F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55F51"/>
    <w:rPr>
      <w:rFonts w:ascii="Tahoma" w:hAnsi="Tahoma" w:cs="Tahoma"/>
      <w:kern w:val="0"/>
      <w:sz w:val="16"/>
      <w:szCs w:val="16"/>
    </w:rPr>
  </w:style>
  <w:style w:type="table" w:customStyle="1" w:styleId="TableGrid1">
    <w:name w:val="Table Grid1"/>
    <w:basedOn w:val="TableNormal"/>
    <w:qFormat/>
    <w:rsid w:val="00533C0E"/>
    <w:pPr>
      <w:spacing w:after="0" w:line="240" w:lineRule="auto"/>
    </w:pPr>
    <w:rPr>
      <w:kern w:val="0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00CED"/>
    <w:pPr>
      <w:spacing w:after="0"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C159C"/>
    <w:pPr>
      <w:spacing w:after="0"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uiPriority w:val="99"/>
    <w:unhideWhenUsed/>
    <w:rsid w:val="00AD000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locked/>
    <w:rsid w:val="00AD000C"/>
    <w:rPr>
      <w:rFonts w:eastAsia="Times New Roman" w:cs="Times New Roman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80D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C80DCD"/>
    <w:rPr>
      <w:rFonts w:eastAsia="Times New Roman" w:cs="Times New Roman"/>
      <w:kern w:val="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0D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80DCD"/>
    <w:rPr>
      <w:rFonts w:eastAsia="Times New Roman" w:cs="Times New Roman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kern w:val="2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09"/>
    <w:pPr>
      <w:spacing w:after="0" w:line="240" w:lineRule="auto"/>
    </w:pPr>
    <w:rPr>
      <w:kern w:val="0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D000C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/>
      <w:color w:val="2F5496" w:themeColor="accent1" w:themeShade="BF"/>
      <w:kern w:val="2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D000C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/>
      <w:color w:val="2F5496" w:themeColor="accent1" w:themeShade="BF"/>
      <w:kern w:val="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AD000C"/>
    <w:rPr>
      <w:rFonts w:asciiTheme="majorHAnsi" w:eastAsiaTheme="majorEastAsia" w:hAnsiTheme="majorHAnsi" w:cs="Times New Roman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locked/>
    <w:rsid w:val="00AD000C"/>
    <w:rPr>
      <w:rFonts w:asciiTheme="majorHAnsi" w:eastAsiaTheme="majorEastAsia" w:hAnsiTheme="majorHAnsi" w:cs="Times New Roman"/>
      <w:color w:val="2F5496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qFormat/>
    <w:rsid w:val="00BC0E09"/>
    <w:pPr>
      <w:spacing w:before="100" w:beforeAutospacing="1" w:after="100" w:afterAutospacing="1"/>
    </w:pPr>
  </w:style>
  <w:style w:type="character" w:styleId="Emphasis">
    <w:name w:val="Emphasis"/>
    <w:basedOn w:val="DefaultParagraphFont"/>
    <w:uiPriority w:val="20"/>
    <w:qFormat/>
    <w:rsid w:val="00BC0E09"/>
    <w:rPr>
      <w:i/>
    </w:rPr>
  </w:style>
  <w:style w:type="table" w:styleId="TableGrid">
    <w:name w:val="Table Grid"/>
    <w:basedOn w:val="TableNormal"/>
    <w:uiPriority w:val="59"/>
    <w:rsid w:val="000D2EDB"/>
    <w:pPr>
      <w:spacing w:after="0" w:line="240" w:lineRule="auto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EDB"/>
    <w:pPr>
      <w:ind w:left="720"/>
      <w:contextualSpacing/>
    </w:pPr>
    <w:rPr>
      <w:sz w:val="28"/>
      <w:szCs w:val="28"/>
    </w:rPr>
  </w:style>
  <w:style w:type="paragraph" w:styleId="BodyText">
    <w:name w:val="Body Text"/>
    <w:basedOn w:val="Normal"/>
    <w:link w:val="BodyTextChar"/>
    <w:uiPriority w:val="1"/>
    <w:qFormat/>
    <w:rsid w:val="00832AAC"/>
    <w:pPr>
      <w:widowControl w:val="0"/>
      <w:autoSpaceDE w:val="0"/>
      <w:autoSpaceDN w:val="0"/>
    </w:pPr>
    <w:rPr>
      <w:rFonts w:ascii="Calibri Light" w:hAnsi="Calibri Light" w:cs="Calibri Light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locked/>
    <w:rsid w:val="00832AAC"/>
    <w:rPr>
      <w:rFonts w:ascii="Calibri Light" w:eastAsia="Times New Roman" w:hAnsi="Calibri Light" w:cs="Calibri Light"/>
      <w:kern w:val="0"/>
      <w:sz w:val="26"/>
      <w:szCs w:val="26"/>
      <w:lang w:val="vi" w:eastAsia="x-none"/>
    </w:rPr>
  </w:style>
  <w:style w:type="character" w:styleId="Strong">
    <w:name w:val="Strong"/>
    <w:basedOn w:val="DefaultParagraphFont"/>
    <w:uiPriority w:val="22"/>
    <w:qFormat/>
    <w:rsid w:val="00E86763"/>
    <w:rPr>
      <w:rFonts w:cs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5F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55F51"/>
    <w:rPr>
      <w:rFonts w:ascii="Tahoma" w:hAnsi="Tahoma" w:cs="Tahoma"/>
      <w:kern w:val="0"/>
      <w:sz w:val="16"/>
      <w:szCs w:val="16"/>
    </w:rPr>
  </w:style>
  <w:style w:type="table" w:customStyle="1" w:styleId="TableGrid1">
    <w:name w:val="Table Grid1"/>
    <w:basedOn w:val="TableNormal"/>
    <w:qFormat/>
    <w:rsid w:val="00533C0E"/>
    <w:pPr>
      <w:spacing w:after="0" w:line="240" w:lineRule="auto"/>
    </w:pPr>
    <w:rPr>
      <w:kern w:val="0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00CED"/>
    <w:pPr>
      <w:spacing w:after="0"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EC159C"/>
    <w:pPr>
      <w:spacing w:after="0" w:line="240" w:lineRule="auto"/>
    </w:pPr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uiPriority w:val="99"/>
    <w:unhideWhenUsed/>
    <w:rsid w:val="00AD000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locked/>
    <w:rsid w:val="00AD000C"/>
    <w:rPr>
      <w:rFonts w:eastAsia="Times New Roman" w:cs="Times New Roman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80D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C80DCD"/>
    <w:rPr>
      <w:rFonts w:eastAsia="Times New Roman" w:cs="Times New Roman"/>
      <w:kern w:val="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0D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80DCD"/>
    <w:rPr>
      <w:rFonts w:eastAsia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49.jpeg" Type="http://schemas.openxmlformats.org/officeDocument/2006/relationships/image"/><Relationship Id="rId103" Target="media/image50.png" Type="http://schemas.openxmlformats.org/officeDocument/2006/relationships/image"/><Relationship Id="rId104" Target="media/image51.wmf" Type="http://schemas.openxmlformats.org/officeDocument/2006/relationships/image"/><Relationship Id="rId105" Target="embeddings/oleObject46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7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8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49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0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1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2.bin" Type="http://schemas.openxmlformats.org/officeDocument/2006/relationships/oleObject"/><Relationship Id="rId118" Target="embeddings/oleObject53.bin" Type="http://schemas.openxmlformats.org/officeDocument/2006/relationships/oleObject"/><Relationship Id="rId119" Target="embeddings/oleObject54.bin" Type="http://schemas.openxmlformats.org/officeDocument/2006/relationships/oleObject"/><Relationship Id="rId12" Target="media/image4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7.bin" Type="http://schemas.openxmlformats.org/officeDocument/2006/relationships/oleObject"/><Relationship Id="rId125" Target="embeddings/oleObject58.bin" Type="http://schemas.openxmlformats.org/officeDocument/2006/relationships/oleObject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png" Type="http://schemas.openxmlformats.org/officeDocument/2006/relationships/image"/><Relationship Id="rId13" Target="embeddings/oleObject2.bin" Type="http://schemas.openxmlformats.org/officeDocument/2006/relationships/oleObject"/><Relationship Id="rId130" Target="media/image62.wmf" Type="http://schemas.openxmlformats.org/officeDocument/2006/relationships/image"/><Relationship Id="rId131" Target="media/image63.wmf" Type="http://schemas.openxmlformats.org/officeDocument/2006/relationships/image"/><Relationship Id="rId132" Target="media/image64.wmf" Type="http://schemas.openxmlformats.org/officeDocument/2006/relationships/image"/><Relationship Id="rId133" Target="media/image65.wmf" Type="http://schemas.openxmlformats.org/officeDocument/2006/relationships/image"/><Relationship Id="rId134" Target="media/image66.wmf" Type="http://schemas.openxmlformats.org/officeDocument/2006/relationships/image"/><Relationship Id="rId135" Target="media/image67.wmf" Type="http://schemas.openxmlformats.org/officeDocument/2006/relationships/image"/><Relationship Id="rId136" Target="media/image68.wmf" Type="http://schemas.openxmlformats.org/officeDocument/2006/relationships/image"/><Relationship Id="rId137" Target="media/image69.png" Type="http://schemas.openxmlformats.org/officeDocument/2006/relationships/image"/><Relationship Id="rId138" Target="media/image70.wmf" Type="http://schemas.openxmlformats.org/officeDocument/2006/relationships/image"/><Relationship Id="rId139" Target="media/image71.wmf" Type="http://schemas.openxmlformats.org/officeDocument/2006/relationships/image"/><Relationship Id="rId14" Target="media/image5.wmf" Type="http://schemas.openxmlformats.org/officeDocument/2006/relationships/image"/><Relationship Id="rId140" Target="media/image72.wmf" Type="http://schemas.openxmlformats.org/officeDocument/2006/relationships/image"/><Relationship Id="rId141" Target="media/image73.wmf" Type="http://schemas.openxmlformats.org/officeDocument/2006/relationships/image"/><Relationship Id="rId142" Target="media/image74.wmf" Type="http://schemas.openxmlformats.org/officeDocument/2006/relationships/image"/><Relationship Id="rId143" Target="media/image75.wmf" Type="http://schemas.openxmlformats.org/officeDocument/2006/relationships/image"/><Relationship Id="rId144" Target="media/image76.wmf" Type="http://schemas.openxmlformats.org/officeDocument/2006/relationships/image"/><Relationship Id="rId145" Target="embeddings/oleObject61.bin" Type="http://schemas.openxmlformats.org/officeDocument/2006/relationships/oleObject"/><Relationship Id="rId146" Target="media/image77.wmf" Type="http://schemas.openxmlformats.org/officeDocument/2006/relationships/image"/><Relationship Id="rId147" Target="embeddings/oleObject62.bin" Type="http://schemas.openxmlformats.org/officeDocument/2006/relationships/oleObject"/><Relationship Id="rId148" Target="media/image78.wmf" Type="http://schemas.openxmlformats.org/officeDocument/2006/relationships/image"/><Relationship Id="rId149" Target="embeddings/oleObject63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79.wmf" Type="http://schemas.openxmlformats.org/officeDocument/2006/relationships/image"/><Relationship Id="rId151" Target="embeddings/oleObject64.bin" Type="http://schemas.openxmlformats.org/officeDocument/2006/relationships/oleObject"/><Relationship Id="rId152" Target="media/image80.wmf" Type="http://schemas.openxmlformats.org/officeDocument/2006/relationships/image"/><Relationship Id="rId153" Target="embeddings/oleObject65.bin" Type="http://schemas.openxmlformats.org/officeDocument/2006/relationships/oleObject"/><Relationship Id="rId154" Target="media/image81.jpeg" Type="http://schemas.openxmlformats.org/officeDocument/2006/relationships/image"/><Relationship Id="rId155" Target="media/image82.jpeg" Type="http://schemas.openxmlformats.org/officeDocument/2006/relationships/image"/><Relationship Id="rId156" Target="media/image83.png" Type="http://schemas.openxmlformats.org/officeDocument/2006/relationships/image"/><Relationship Id="rId157" Target="media/image84.png" Type="http://schemas.openxmlformats.org/officeDocument/2006/relationships/image"/><Relationship Id="rId158" Target="embeddings/oleObject66.bin" Type="http://schemas.openxmlformats.org/officeDocument/2006/relationships/oleObject"/><Relationship Id="rId159" Target="media/image85.wmf" Type="http://schemas.openxmlformats.org/officeDocument/2006/relationships/image"/><Relationship Id="rId16" Target="media/image6.wmf" Type="http://schemas.openxmlformats.org/officeDocument/2006/relationships/image"/><Relationship Id="rId160" Target="embeddings/oleObject67.bin" Type="http://schemas.openxmlformats.org/officeDocument/2006/relationships/oleObject"/><Relationship Id="rId161" Target="media/image86.wmf" Type="http://schemas.openxmlformats.org/officeDocument/2006/relationships/image"/><Relationship Id="rId162" Target="embeddings/oleObject68.bin" Type="http://schemas.openxmlformats.org/officeDocument/2006/relationships/oleObject"/><Relationship Id="rId163" Target="embeddings/oleObject69.bin" Type="http://schemas.openxmlformats.org/officeDocument/2006/relationships/oleObject"/><Relationship Id="rId164" Target="media/image87.jpeg" Type="http://schemas.openxmlformats.org/officeDocument/2006/relationships/image"/><Relationship Id="rId165" Target="media/image88.wmf" Type="http://schemas.openxmlformats.org/officeDocument/2006/relationships/image"/><Relationship Id="rId166" Target="embeddings/oleObject70.bin" Type="http://schemas.openxmlformats.org/officeDocument/2006/relationships/oleObject"/><Relationship Id="rId167" Target="media/image89.wmf" Type="http://schemas.openxmlformats.org/officeDocument/2006/relationships/image"/><Relationship Id="rId168" Target="embeddings/oleObject71.bin" Type="http://schemas.openxmlformats.org/officeDocument/2006/relationships/oleObject"/><Relationship Id="rId169" Target="media/image90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2.bin" Type="http://schemas.openxmlformats.org/officeDocument/2006/relationships/oleObject"/><Relationship Id="rId171" Target="media/image91.wmf" Type="http://schemas.openxmlformats.org/officeDocument/2006/relationships/image"/><Relationship Id="rId172" Target="embeddings/oleObject73.bin" Type="http://schemas.openxmlformats.org/officeDocument/2006/relationships/oleObject"/><Relationship Id="rId173" Target="embeddings/oleObject74.bin" Type="http://schemas.openxmlformats.org/officeDocument/2006/relationships/oleObject"/><Relationship Id="rId174" Target="embeddings/oleObject75.bin" Type="http://schemas.openxmlformats.org/officeDocument/2006/relationships/oleObject"/><Relationship Id="rId175" Target="embeddings/oleObject76.bin" Type="http://schemas.openxmlformats.org/officeDocument/2006/relationships/oleObject"/><Relationship Id="rId176" Target="media/image92.wmf" Type="http://schemas.openxmlformats.org/officeDocument/2006/relationships/image"/><Relationship Id="rId177" Target="embeddings/oleObject77.bin" Type="http://schemas.openxmlformats.org/officeDocument/2006/relationships/oleObject"/><Relationship Id="rId178" Target="media/image93.wmf" Type="http://schemas.openxmlformats.org/officeDocument/2006/relationships/image"/><Relationship Id="rId179" Target="embeddings/oleObject78.bin" Type="http://schemas.openxmlformats.org/officeDocument/2006/relationships/oleObject"/><Relationship Id="rId18" Target="media/image7.wmf" Type="http://schemas.openxmlformats.org/officeDocument/2006/relationships/image"/><Relationship Id="rId180" Target="media/image94.wmf" Type="http://schemas.openxmlformats.org/officeDocument/2006/relationships/image"/><Relationship Id="rId181" Target="embeddings/oleObject79.bin" Type="http://schemas.openxmlformats.org/officeDocument/2006/relationships/oleObject"/><Relationship Id="rId182" Target="media/image95.wmf" Type="http://schemas.openxmlformats.org/officeDocument/2006/relationships/image"/><Relationship Id="rId183" Target="embeddings/oleObject80.bin" Type="http://schemas.openxmlformats.org/officeDocument/2006/relationships/oleObject"/><Relationship Id="rId184" Target="media/image96.wmf" Type="http://schemas.openxmlformats.org/officeDocument/2006/relationships/image"/><Relationship Id="rId185" Target="embeddings/oleObject81.bin" Type="http://schemas.openxmlformats.org/officeDocument/2006/relationships/oleObject"/><Relationship Id="rId186" Target="media/image97.wmf" Type="http://schemas.openxmlformats.org/officeDocument/2006/relationships/image"/><Relationship Id="rId187" Target="embeddings/oleObject82.bin" Type="http://schemas.openxmlformats.org/officeDocument/2006/relationships/oleObject"/><Relationship Id="rId188" Target="media/image98.wmf" Type="http://schemas.openxmlformats.org/officeDocument/2006/relationships/image"/><Relationship Id="rId189" Target="embeddings/oleObject83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9.wmf" Type="http://schemas.openxmlformats.org/officeDocument/2006/relationships/image"/><Relationship Id="rId191" Target="embeddings/oleObject84.bin" Type="http://schemas.openxmlformats.org/officeDocument/2006/relationships/oleObject"/><Relationship Id="rId192" Target="media/image100.wmf" Type="http://schemas.openxmlformats.org/officeDocument/2006/relationships/image"/><Relationship Id="rId193" Target="embeddings/oleObject85.bin" Type="http://schemas.openxmlformats.org/officeDocument/2006/relationships/oleObject"/><Relationship Id="rId194" Target="media/image101.wmf" Type="http://schemas.openxmlformats.org/officeDocument/2006/relationships/image"/><Relationship Id="rId195" Target="embeddings/oleObject86.bin" Type="http://schemas.openxmlformats.org/officeDocument/2006/relationships/oleObject"/><Relationship Id="rId196" Target="media/image102.wmf" Type="http://schemas.openxmlformats.org/officeDocument/2006/relationships/image"/><Relationship Id="rId197" Target="embeddings/oleObject87.bin" Type="http://schemas.openxmlformats.org/officeDocument/2006/relationships/oleObject"/><Relationship Id="rId198" Target="embeddings/oleObject88.bin" Type="http://schemas.openxmlformats.org/officeDocument/2006/relationships/oleObject"/><Relationship Id="rId199" Target="embeddings/oleObject89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103.wmf" Type="http://schemas.openxmlformats.org/officeDocument/2006/relationships/image"/><Relationship Id="rId201" Target="embeddings/oleObject90.bin" Type="http://schemas.openxmlformats.org/officeDocument/2006/relationships/oleObject"/><Relationship Id="rId202" Target="embeddings/oleObject91.bin" Type="http://schemas.openxmlformats.org/officeDocument/2006/relationships/oleObject"/><Relationship Id="rId203" Target="embeddings/oleObject92.bin" Type="http://schemas.openxmlformats.org/officeDocument/2006/relationships/oleObject"/><Relationship Id="rId204" Target="media/image104.wmf" Type="http://schemas.openxmlformats.org/officeDocument/2006/relationships/image"/><Relationship Id="rId205" Target="embeddings/oleObject93.bin" Type="http://schemas.openxmlformats.org/officeDocument/2006/relationships/oleObject"/><Relationship Id="rId206" Target="embeddings/oleObject94.bin" Type="http://schemas.openxmlformats.org/officeDocument/2006/relationships/oleObject"/><Relationship Id="rId207" Target="media/image105.wmf" Type="http://schemas.openxmlformats.org/officeDocument/2006/relationships/image"/><Relationship Id="rId208" Target="embeddings/oleObject95.bin" Type="http://schemas.openxmlformats.org/officeDocument/2006/relationships/oleObject"/><Relationship Id="rId209" Target="header1.xml" Type="http://schemas.openxmlformats.org/officeDocument/2006/relationships/header"/><Relationship Id="rId21" Target="embeddings/oleObject6.bin" Type="http://schemas.openxmlformats.org/officeDocument/2006/relationships/oleObject"/><Relationship Id="rId210" Target="footer1.xml" Type="http://schemas.openxmlformats.org/officeDocument/2006/relationships/footer"/><Relationship Id="rId211" Target="fontTable.xml" Type="http://schemas.openxmlformats.org/officeDocument/2006/relationships/fontTable"/><Relationship Id="rId212" Target="theme/theme1.xml" Type="http://schemas.openxmlformats.org/officeDocument/2006/relationships/theme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charts/chart1.xml" Type="http://schemas.openxmlformats.org/officeDocument/2006/relationships/chart"/><Relationship Id="rId33" Target="media/image14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6.png" Type="http://schemas.openxmlformats.org/officeDocument/2006/relationships/image"/><Relationship Id="rId38" Target="media/image17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5.bin" Type="http://schemas.openxmlformats.org/officeDocument/2006/relationships/oleObject"/><Relationship Id="rId42" Target="embeddings/oleObject16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7.bin" Type="http://schemas.openxmlformats.org/officeDocument/2006/relationships/oleObject"/><Relationship Id="rId45" Target="embeddings/oleObject18.bin" Type="http://schemas.openxmlformats.org/officeDocument/2006/relationships/oleObject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embeddings/oleObject23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media/image27.wmf" Type="http://schemas.openxmlformats.org/officeDocument/2006/relationships/image"/><Relationship Id="rId62" Target="media/image28.wmf" Type="http://schemas.openxmlformats.org/officeDocument/2006/relationships/image"/><Relationship Id="rId63" Target="media/image29.png" Type="http://schemas.openxmlformats.org/officeDocument/2006/relationships/image"/><Relationship Id="rId64" Target="media/image30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2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3.png" Type="http://schemas.openxmlformats.org/officeDocument/2006/relationships/image"/><Relationship Id="rId71" Target="media/image34.wmf" Type="http://schemas.openxmlformats.org/officeDocument/2006/relationships/image"/><Relationship Id="rId72" Target="embeddings/oleObject30.bin" Type="http://schemas.openxmlformats.org/officeDocument/2006/relationships/oleObject"/><Relationship Id="rId73" Target="embeddings/oleObject31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png" Type="http://schemas.openxmlformats.org/officeDocument/2006/relationships/image"/><Relationship Id="rId80" Target="media/image38.wmf" Type="http://schemas.openxmlformats.org/officeDocument/2006/relationships/image"/><Relationship Id="rId81" Target="embeddings/oleObject35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2.wmf" Type="http://schemas.openxmlformats.org/officeDocument/2006/relationships/image"/><Relationship Id="rId89" Target="embeddings/oleObject39.bin" Type="http://schemas.openxmlformats.org/officeDocument/2006/relationships/oleObject"/><Relationship Id="rId9" Target="media/image2.png" Type="http://schemas.openxmlformats.org/officeDocument/2006/relationships/image"/><Relationship Id="rId90" Target="media/image43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4.bin" Type="http://schemas.openxmlformats.org/officeDocument/2006/relationships/oleObject"/></Relationships>
</file>

<file path=word/charts/_rels/chart1.xml.rels><?xml version="1.0" encoding="UTF-8" standalone="yes"?><Relationships xmlns="http://schemas.openxmlformats.org/package/2006/relationships"><Relationship Id="rId1" Target="../theme/themeOverride1.xml" Type="http://schemas.openxmlformats.org/officeDocument/2006/relationships/themeOverride"/><Relationship Id="rId2" Target="../embeddings/Microsoft_Excel_Worksheet1.xlsx" Type="http://schemas.openxmlformats.org/officeDocument/2006/relationships/package"/><Relationship Id="rId3" Target="../drawings/drawing1.xml" Type="http://schemas.openxmlformats.org/officeDocument/2006/relationships/chartUserShapes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099">
                <a:latin typeface="Times New Roman" pitchFamily="18" charset="0"/>
                <a:cs typeface="Times New Roman" pitchFamily="18" charset="0"/>
              </a:defRPr>
            </a:pPr>
            <a:r>
              <a:rPr lang="en-US" sz="1099" b="1" i="0" u="none" strike="noStrike" baseline="0">
                <a:effectLst/>
              </a:rPr>
              <a:t>MÔN HỌC YÊU THÍCH NHẤT CỦA HỌC SINH LỚP 4A </a:t>
            </a:r>
            <a:endParaRPr lang="en-US" sz="11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2:$A$6</c:f>
              <c:strCache>
                <c:ptCount val="4"/>
                <c:pt idx="0">
                  <c:v>Tiếng Việt</c:v>
                </c:pt>
                <c:pt idx="1">
                  <c:v>Toán</c:v>
                </c:pt>
                <c:pt idx="2">
                  <c:v>Tiếng Anh</c:v>
                </c:pt>
                <c:pt idx="3">
                  <c:v>Âm nhạc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27</c:v>
                </c:pt>
                <c:pt idx="3">
                  <c:v>3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5"/>
        <c:overlap val="100"/>
        <c:axId val="284259328"/>
        <c:axId val="281027712"/>
      </c:barChart>
      <c:catAx>
        <c:axId val="2842593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18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c:spPr>
        <c:txPr>
          <a:bodyPr/>
          <a:lstStyle/>
          <a:p>
            <a:pPr>
              <a:defRPr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027712"/>
        <c:crosses val="autoZero"/>
        <c:auto val="1"/>
        <c:lblAlgn val="ctr"/>
        <c:lblOffset val="100"/>
        <c:noMultiLvlLbl val="0"/>
      </c:catAx>
      <c:valAx>
        <c:axId val="2810277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8425932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721</cdr:x>
      <cdr:y>0.38886</cdr:y>
    </cdr:from>
    <cdr:to>
      <cdr:x>0.35714</cdr:x>
      <cdr:y>0.44329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743712" y="859536"/>
          <a:ext cx="219456" cy="1097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40</Words>
  <Characters>47544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13T14:33:00Z</dcterms:created>
  <dc:creator>admin</dc:creator>
  <dc:description>Bộ 10 đề thi học kỳ 2 Toán 4 cánh diều 2024-2025 có đáp án ma trận được soạn dưới dạng file word và PDF gồm 39 trang. Các bạn xem và tải về ở dưới.</dc:description>
  <dcterms:modified xsi:type="dcterms:W3CDTF">2025-04-13T14:33:00Z</dcterms:modified>
  <cp:revision>1</cp:revision>
  <dc:title>Bộ 10 Đề Thi Học Kỳ 2 Toán 4 Cánh Diều 2024-2025 Có Đáp Án Ma Trận</dc:title>
</cp:coreProperties>
</file>